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15E3" w:rsidRDefault="00DD15E3" w:rsidP="00DD15E3">
      <w:pPr>
        <w:spacing w:line="240" w:lineRule="auto"/>
        <w:ind w:left="450"/>
        <w:rPr>
          <w:b/>
          <w:bCs/>
          <w:sz w:val="40"/>
          <w:szCs w:val="40"/>
          <w:lang w:bidi="ar-EG"/>
        </w:rPr>
      </w:pPr>
      <w:r>
        <w:rPr>
          <w:b/>
          <w:bCs/>
          <w:sz w:val="40"/>
          <w:szCs w:val="40"/>
          <w:lang w:bidi="ar-EG"/>
        </w:rPr>
        <w:t xml:space="preserve">         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40"/>
          <w:szCs w:val="40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معين 2" o:spid="_x0000_s1219" type="#_x0000_t4" style="position:absolute;left:0;text-align:left;margin-left:234pt;margin-top:.1pt;width:27pt;height:27pt;z-index:2518579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" filled="f" strokecolor="black [3200]" strokeweight="2pt"/>
        </w:pict>
      </w:r>
      <w:r w:rsidRPr="00FD3D1F">
        <w:rPr>
          <w:b/>
          <w:bCs/>
          <w:noProof/>
          <w:sz w:val="40"/>
          <w:szCs w:val="40"/>
        </w:rPr>
        <w:pict>
          <v:shape id="مستطيل مخدوش من كلا الطرفين 3" o:spid="_x0000_s1221" style="position:absolute;left:0;text-align:left;margin-left:171pt;margin-top:.1pt;width:207pt;height:27pt;z-index:251859968;visibility:visible;mso-wrap-style:square;mso-wrap-distance-left:9pt;mso-wrap-distance-top:0;mso-wrap-distance-right:9pt;mso-wrap-distance-bottom:0;mso-position-horizontal-relative:text;mso-position-vertical-relative:text;v-text-anchor:middle" coordsize="2628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" path="m57151,l2571749,r57151,57151l2628900,342900r,l,342900r,l,57151,57151,xe" filled="f" strokecolor="black [3200]" strokeweight="3pt">
            <v:path arrowok="t" o:connecttype="custom" o:connectlocs="57151,0;2571749,0;2628900,57151;2628900,342900;2628900,342900;0,342900;0,342900;0,57151;57151,0" o:connectangles="0,0,0,0,0,0,0,0,0"/>
          </v:shape>
        </w:pict>
      </w:r>
      <w:r>
        <w:rPr>
          <w:b/>
          <w:bCs/>
          <w:sz w:val="40"/>
          <w:szCs w:val="40"/>
          <w:lang w:bidi="ar-EG"/>
        </w:rPr>
        <w:t xml:space="preserve">                                   Unit      3      Similarity</w:t>
      </w:r>
    </w:p>
    <w:p w:rsidR="00DD15E3" w:rsidRDefault="00DD15E3" w:rsidP="00DD15E3">
      <w:pPr>
        <w:spacing w:line="240" w:lineRule="auto"/>
        <w:ind w:left="450"/>
        <w:rPr>
          <w:b/>
          <w:bCs/>
          <w:sz w:val="40"/>
          <w:szCs w:val="40"/>
          <w:lang w:bidi="ar-EG"/>
        </w:rPr>
      </w:pPr>
      <w:r>
        <w:rPr>
          <w:b/>
          <w:bCs/>
          <w:noProof/>
          <w:sz w:val="40"/>
          <w:szCs w:val="40"/>
        </w:rPr>
        <w:pict>
          <v:shape id="مستطيل مخدوش من كلا الطرفين 4" o:spid="_x0000_s1223" style="position:absolute;left:0;text-align:left;margin-left:18pt;margin-top:1.6pt;width:558.75pt;height:27pt;z-index:251862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961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" path="m114302,l6981823,r114302,114302l7096125,342900r,l,342900r,l,114302,114302,xe" filled="f" strokecolor="black [3200]" strokeweight="3pt">
            <v:stroke dashstyle="3 1"/>
            <v:path arrowok="t" o:connecttype="custom" o:connectlocs="114302,0;6981823,0;7096125,114302;7096125,342900;7096125,342900;0,342900;0,342900;0,114302;114302,0" o:connectangles="0,0,0,0,0,0,0,0,0"/>
          </v:shape>
        </w:pict>
      </w:r>
      <w:r>
        <w:rPr>
          <w:b/>
          <w:bCs/>
          <w:noProof/>
          <w:sz w:val="40"/>
          <w:szCs w:val="40"/>
        </w:rPr>
        <w:pict>
          <v:oval id="شكل بيضاوي 5" o:spid="_x0000_s1225" style="position:absolute;left:0;text-align:left;margin-left:81pt;margin-top:1.6pt;width:36pt;height:27pt;z-index:251864064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" filled="f" strokecolor="black [3200]" strokeweight="3pt"/>
        </w:pict>
      </w:r>
      <w:r w:rsidRPr="00FD3D1F">
        <w:rPr>
          <w:b/>
          <w:bCs/>
          <w:noProof/>
          <w:sz w:val="32"/>
          <w:szCs w:val="32"/>
        </w:rPr>
        <w:pict>
          <v:shape id="مستطيل مخدوش من كلا الطرفين 6" o:spid="_x0000_s1227" style="position:absolute;left:0;text-align:left;margin-left:18pt;margin-top:33.9pt;width:90pt;height:27pt;z-index:251866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1430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" path="m57151,l1085849,r57151,57151l1143000,342900r,l,342900r,l,57151,57151,xe" filled="f" strokecolor="black [3200]" strokeweight="2.25pt">
            <v:path arrowok="t" o:connecttype="custom" o:connectlocs="57151,0;1085849,0;1143000,57151;1143000,342900;1143000,342900;0,342900;0,342900;0,57151;57151,0" o:connectangles="0,0,0,0,0,0,0,0,0"/>
          </v:shape>
        </w:pict>
      </w:r>
      <w:r>
        <w:rPr>
          <w:b/>
          <w:bCs/>
          <w:sz w:val="36"/>
          <w:szCs w:val="36"/>
          <w:lang w:bidi="ar-EG"/>
        </w:rPr>
        <w:t xml:space="preserve">Lesson    </w:t>
      </w:r>
      <w:r>
        <w:rPr>
          <w:b/>
          <w:bCs/>
          <w:sz w:val="40"/>
          <w:szCs w:val="40"/>
          <w:lang w:bidi="ar-EG"/>
        </w:rPr>
        <w:t xml:space="preserve">1                       Similarity of polygons 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40"/>
          <w:szCs w:val="40"/>
        </w:rPr>
        <w:pict>
          <v:rect id="مستطيل 9" o:spid="_x0000_s1233" style="position:absolute;left:0;text-align:left;margin-left:15.75pt;margin-top:26.4pt;width:560.25pt;height:117pt;z-index:251872256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 xml:space="preserve">Definition:   </w:t>
      </w:r>
    </w:p>
    <w:p w:rsidR="00DD15E3" w:rsidRPr="00C20691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Tow polygons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nd </m:t>
        </m:r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b>
        </m:sSub>
      </m:oMath>
      <w:r w:rsidRPr="00C20691">
        <w:rPr>
          <w:b/>
          <w:bCs/>
          <w:sz w:val="32"/>
          <w:szCs w:val="32"/>
          <w:lang w:bidi="ar-EG"/>
        </w:rPr>
        <w:t>(Having the same number of sides) are said to be similar</w:t>
      </w:r>
    </w:p>
    <w:p w:rsidR="00DD15E3" w:rsidRPr="00C20691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noProof/>
          <w:sz w:val="28"/>
          <w:szCs w:val="28"/>
        </w:rPr>
      </w:pPr>
      <w:r w:rsidRPr="00C20691">
        <w:rPr>
          <w:b/>
          <w:bCs/>
          <w:sz w:val="32"/>
          <w:szCs w:val="32"/>
          <w:lang w:bidi="ar-EG"/>
        </w:rPr>
        <w:t>If the following two conditions satisfied together:</w:t>
      </w:r>
    </w:p>
    <w:p w:rsidR="00DD15E3" w:rsidRPr="00B32BDE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rFonts w:eastAsiaTheme="minorHAnsi"/>
          <w:b/>
          <w:bCs/>
          <w:noProof/>
          <w:sz w:val="28"/>
          <w:szCs w:val="28"/>
        </w:rPr>
        <w:pict>
          <v:shape id="مستطيل ذو زوايا قطرية مخدوشة 7" o:spid="_x0000_s1229" style="position:absolute;left:0;text-align:left;margin-left:18pt;margin-top:.95pt;width:18pt;height:1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 w:rsidRPr="00B32BDE">
        <w:rPr>
          <w:b/>
          <w:b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ir corresponding angles are congruent.</m:t>
        </m:r>
      </m:oMath>
    </w:p>
    <w:p w:rsidR="00DD15E3" w:rsidRPr="008825C8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rFonts w:eastAsiaTheme="minorHAnsi"/>
          <w:b/>
          <w:bCs/>
          <w:noProof/>
          <w:sz w:val="28"/>
          <w:szCs w:val="28"/>
        </w:rPr>
        <w:pict>
          <v:shape id="مستطيل ذو زوايا قطرية مخدوشة 8" o:spid="_x0000_s1231" style="position:absolute;left:0;text-align:left;margin-left:18pt;margin-top:1.5pt;width:18pt;height:18pt;z-index:251870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 w:rsidRPr="008825C8">
        <w:rPr>
          <w:b/>
          <w:bCs/>
          <w:sz w:val="36"/>
          <w:szCs w:val="36"/>
          <w:lang w:bidi="ar-EG"/>
        </w:rPr>
        <w:t>2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length of their corresponding sides are proportional.</m:t>
        </m:r>
      </m:oMath>
    </w:p>
    <w:p w:rsidR="00DD15E3" w:rsidRPr="009A4983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n this case , we shall write :the polygon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∼the polygon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, that means the</m:t>
          </m:r>
        </m:oMath>
      </m:oMathPara>
    </w:p>
    <w:p w:rsidR="00DD15E3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polygon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s similar to the polygon </m:t>
          </m:r>
          <m:sSub>
            <m:sSub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b>
          </m:sSub>
        </m:oMath>
      </m:oMathPara>
    </w:p>
    <w:p w:rsidR="00DD15E3" w:rsidRPr="007523BA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متوازي أضلاع 12" o:spid="_x0000_s1239" type="#_x0000_t7" style="position:absolute;left:0;text-align:left;margin-left:358.5pt;margin-top:6.6pt;width:1in;height:54pt;z-index:2518784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" adj="2957" filled="f" strokecolor="black [3200]" strokeweight="2.25pt"/>
        </w:pict>
      </w:r>
      <w:r w:rsidRPr="00FD3D1F">
        <w:rPr>
          <w:b/>
          <w:bCs/>
          <w:noProof/>
          <w:sz w:val="28"/>
          <w:szCs w:val="28"/>
        </w:rPr>
        <w:pict>
          <v:shape id="متوازي أضلاع 13" o:spid="_x0000_s1241" type="#_x0000_t7" style="position:absolute;left:0;text-align:left;margin-left:459pt;margin-top:6.6pt;width:99pt;height:63pt;z-index:2518804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" adj="2291" filled="f" strokecolor="black [3200]" strokeweight="2.2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 if :</m:t>
        </m:r>
      </m:oMath>
      <w:r>
        <w:rPr>
          <w:b/>
          <w:bCs/>
          <w:iCs/>
          <w:sz w:val="32"/>
          <w:szCs w:val="32"/>
          <w:lang w:bidi="ar-EG"/>
        </w:rPr>
        <w:t xml:space="preserve">  </w:t>
      </w:r>
    </w:p>
    <w:p w:rsidR="00DD15E3" w:rsidRPr="000E5FDC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رابط منحني 20" o:spid="_x0000_s1249" type="#_x0000_t38" style="position:absolute;left:0;text-align:left;margin-left:530.25pt;margin-top:28.8pt;width:18pt;height:11.25pt;flip:x;z-index:251888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" adj="11700" strokecolor="black [3200]" strokeweight="1.5pt">
            <v:shadow on="t" color="black" opacity="22937f" origin=",.5" offset="0,.63889mm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21" o:spid="_x0000_s1251" type="#_x0000_t38" style="position:absolute;left:0;text-align:left;margin-left:411pt;margin-top:21.3pt;width:9pt;height:9pt;flip:x;z-index:251890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" adj="18000" strokecolor="black [3200]" strokeweight="1.5pt">
            <v:shadow on="t" color="black" opacity="22937f" origin=",.5" offset="0,.63889mm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22" o:spid="_x0000_s1253" type="#_x0000_t38" style="position:absolute;left:0;text-align:left;margin-left:407.25pt;margin-top:19.8pt;width:18pt;height:10.5pt;flip:x;z-index:25189273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" adj="23400" strokecolor="black [3200]" strokeweight="1.5pt">
            <v:shadow on="t" color="black" opacity="22937f" origin=",.5" offset="0,.63889mm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قوس 15" o:spid="_x0000_s1243" style="position:absolute;left:0;text-align:left;margin-left:358.5pt;margin-top:19.05pt;width:10.5pt;height:26.25pt;z-index:251882496;visibility:visible;mso-width-relative:margin;mso-height-relative:margin;v-text-anchor:middle" coordsize="133350,3333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" adj="0,,0" path="m66675,nsc103499,,133350,74629,133350,166688r-66675,l66675,xem66675,nfc103499,,133350,74629,133350,166688e" filled="f" strokecolor="black [3200]" strokeweight="1.5pt">
            <v:stroke joinstyle="round"/>
            <v:shadow on="t" color="black" opacity="22937f" origin=",.5" offset="0,.63889mm"/>
            <v:formulas/>
            <v:path arrowok="t" o:connecttype="custom" o:connectlocs="66675,0;133350,166688" o:connectangles="0,0"/>
          </v:shape>
        </w:pict>
      </w:r>
      <w:r>
        <w:rPr>
          <w:b/>
          <w:bCs/>
          <w:noProof/>
          <w:sz w:val="32"/>
          <w:szCs w:val="32"/>
        </w:rPr>
        <w:pict>
          <v:shape id="قوس 16" o:spid="_x0000_s1245" style="position:absolute;left:0;text-align:left;margin-left:452.25pt;margin-top:26.55pt;width:18pt;height:24.75pt;z-index:251884544;visibility:visible;mso-width-relative:margin;mso-height-relative:margin;v-text-anchor:middle" coordsize="228600,3143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" adj="0,,0" path="m114300,nsc177426,,228600,70364,228600,157163r-114300,l114300,xem114300,nfc177426,,228600,70364,228600,157163e" filled="f" strokecolor="black [3200]" strokeweight="1.5pt">
            <v:stroke joinstyle="round"/>
            <v:shadow on="t" color="black" opacity="22937f" origin=",.5" offset="0,.63889mm"/>
            <v:formulas/>
            <v:path arrowok="t" o:connecttype="custom" o:connectlocs="114300,0;228600,157163" o:connectangles="0,0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19" o:spid="_x0000_s1247" type="#_x0000_t38" style="position:absolute;left:0;text-align:left;margin-left:527.25pt;margin-top:28.05pt;width:18pt;height:11.25pt;flip:x;z-index:25188659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" adj="13500" strokecolor="black [3200]" strokeweight="1.5pt">
            <v:shadow on="t" color="black" opacity="22937f" origin=",.5" offset="0,.63889mm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10" o:spid="_x0000_s1235" style="position:absolute;left:0;text-align:left;margin-left:18pt;margin-top:2.6pt;width:18pt;height:18pt;z-index:251874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 w:rsidRPr="000E5FDC">
        <w:rPr>
          <w:b/>
          <w:bCs/>
          <w:sz w:val="32"/>
          <w:szCs w:val="32"/>
          <w:lang w:bidi="ar-EG"/>
        </w:rPr>
        <w:t>1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A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X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, m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B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Y</m:t>
            </m:r>
          </m:e>
        </m:d>
      </m:oMath>
    </w:p>
    <w:p w:rsidR="00DD15E3" w:rsidRPr="00DF5CDB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      ,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C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Z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, m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D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L</m:t>
            </m:r>
          </m:e>
        </m:d>
      </m:oMath>
      <w:r>
        <w:rPr>
          <w:b/>
          <w:bCs/>
          <w:sz w:val="32"/>
          <w:szCs w:val="32"/>
          <w:lang w:bidi="ar-EG"/>
        </w:rPr>
        <w:t xml:space="preserve"> </w:t>
      </w:r>
    </w:p>
    <w:p w:rsidR="00DD15E3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11" o:spid="_x0000_s1237" style="position:absolute;left:0;text-align:left;margin-left:18pt;margin-top:8.8pt;width:18pt;height:18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 w:rsidRPr="000E5FDC">
        <w:rPr>
          <w:b/>
          <w:bCs/>
          <w:sz w:val="32"/>
          <w:szCs w:val="32"/>
          <w:lang w:bidi="ar-EG"/>
        </w:rPr>
        <w:t>2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    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YZ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ZL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X</m:t>
            </m:r>
          </m:den>
        </m:f>
      </m:oMath>
    </w:p>
    <w:p w:rsidR="00DD15E3" w:rsidRPr="000523DC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Then , the polygon ABCD∼the polygon XYZL</m:t>
          </m:r>
        </m:oMath>
      </m:oMathPara>
    </w:p>
    <w:p w:rsidR="00DD15E3" w:rsidRPr="000523DC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w:r>
        <w:rPr>
          <w:b/>
          <w:bCs/>
          <w:noProof/>
          <w:sz w:val="36"/>
          <w:szCs w:val="36"/>
        </w:rPr>
        <w:pict>
          <v:oval id="شكل بيضاوي 303" o:spid="_x0000_s1658" style="position:absolute;left:0;text-align:left;margin-left:90pt;margin-top:1.9pt;width:18pt;height:18pt;z-index:2523074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" filled="f" strokecolor="black [3200]" strokeweight="2.25pt"/>
        </w:pict>
      </w:r>
      <w:r>
        <w:rPr>
          <w:b/>
          <w:bCs/>
          <w:noProof/>
          <w:sz w:val="36"/>
          <w:szCs w:val="36"/>
        </w:rPr>
        <w:pict>
          <v:line id="رابط مستقيم 25" o:spid="_x0000_s1258" style="position:absolute;left:0;text-align:left;z-index:251897856;visibility:visible;mso-width-relative:margin;mso-height-relative:margin" from="108pt,10.9pt" to="8in,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" strokecolor="black [3040]" strokeweight="1.5pt"/>
        </w:pict>
      </w:r>
      <w:r>
        <w:rPr>
          <w:b/>
          <w:bCs/>
          <w:noProof/>
          <w:sz w:val="36"/>
          <w:szCs w:val="36"/>
        </w:rPr>
        <w:pict>
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<v:stroke joinstyle="miter"/>
            <v:path gradientshapeok="t" o:connecttype="custom" o:connectlocs="10800,0;0,10800;10800,21600;17997,10800" textboxrect="3600,0,17997,21600"/>
          </v:shapetype>
          <v:shape id="مخطط انسيابي: بيانات مخزّنة 23" o:spid="_x0000_s1255" type="#_x0000_t130" style="position:absolute;left:0;text-align:left;margin-left:18.75pt;margin-top:2pt;width:84.55pt;height:18pt;z-index:251894784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" filled="f" strokecolor="black [3200]" strokeweight="2.25pt"/>
        </w:pict>
      </w:r>
      <w:r>
        <w:rPr>
          <w:b/>
          <w:bCs/>
          <w:noProof/>
          <w:sz w:val="36"/>
          <w:szCs w:val="36"/>
        </w:rPr>
        <w:pict>
          <v:line id="رابط مستقيم 29" o:spid="_x0000_s1264" style="position:absolute;left:0;text-align:left;z-index:251904000;visibility:visible;mso-height-relative:margin" from="18.75pt,14.65pt" to="18.75pt,10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" strokecolor="black [3200]" strokeweight="2.25pt">
            <v:shadow on="t" color="black" opacity="24903f" origin=",.5" offset="0,.55556mm"/>
          </v:line>
        </w:pict>
      </w:r>
      <w:r>
        <w:rPr>
          <w:b/>
          <w:bCs/>
          <w:noProof/>
          <w:sz w:val="36"/>
          <w:szCs w:val="36"/>
        </w:rPr>
        <w:pict>
          <v:line id="رابط مستقيم 27" o:spid="_x0000_s1260" style="position:absolute;left:0;text-align:left;z-index:251899904;visibility:visible;mso-height-relative:margin" from="8in,11.75pt" to="8in,1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" strokecolor="black [3040]" strokeweight="1.5pt"/>
        </w:pict>
      </w:r>
      <w:r>
        <w:rPr>
          <w:b/>
          <w:bCs/>
          <w:sz w:val="32"/>
          <w:szCs w:val="32"/>
          <w:lang w:bidi="ar-EG"/>
        </w:rPr>
        <w:t>Remark</w:t>
      </w:r>
      <w:r>
        <w:rPr>
          <w:b/>
          <w:bCs/>
          <w:sz w:val="36"/>
          <w:szCs w:val="36"/>
          <w:lang w:bidi="ar-EG"/>
        </w:rPr>
        <w:t xml:space="preserve"> 1</w:t>
      </w:r>
    </w:p>
    <w:p w:rsidR="00DD15E3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BE0EA3">
        <w:rPr>
          <w:b/>
          <w:bCs/>
          <w:sz w:val="32"/>
          <w:szCs w:val="32"/>
          <w:lang w:bidi="ar-EG"/>
        </w:rPr>
        <w:t>On writing the polygons, write them accordin</w:t>
      </w:r>
      <w:r>
        <w:rPr>
          <w:b/>
          <w:bCs/>
          <w:sz w:val="32"/>
          <w:szCs w:val="32"/>
          <w:lang w:bidi="ar-EG"/>
        </w:rPr>
        <w:t>g to the order of their corresponding</w:t>
      </w:r>
    </w:p>
    <w:p w:rsidR="00DD15E3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Vertices to make it easy to deduce the equal angles in measure and write </w:t>
      </w:r>
    </w:p>
    <w:p w:rsidR="00DD15E3" w:rsidRPr="00BE0EA3" w:rsidRDefault="00DD15E3" w:rsidP="00DD15E3">
      <w:pPr>
        <w:tabs>
          <w:tab w:val="right" w:pos="18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28" o:spid="_x0000_s1262" style="position:absolute;left:0;text-align:left;flip:x y;z-index:251901952;visibility:visible;mso-width-relative:margin;mso-height-relative:margin" from="18pt,18.85pt" to="575.2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" strokecolor="black [3200]" strokeweight="1.5pt">
            <v:shadow on="t" color="black" opacity="24903f" origin=",.5" offset="0,.55556mm"/>
          </v:line>
        </w:pict>
      </w:r>
      <w:r>
        <w:rPr>
          <w:b/>
          <w:bCs/>
          <w:noProof/>
          <w:sz w:val="32"/>
          <w:szCs w:val="32"/>
        </w:rPr>
        <w:pict>
          <v:shape id="رابط منحني 50" o:spid="_x0000_s1283" type="#_x0000_t38" style="position:absolute;left:0;text-align:left;margin-left:399.75pt;margin-top:28.6pt;width:66pt;height:34.5pt;flip:x;z-index:251923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" adj="22371" strokecolor="black [3200]" strokeweight="1.5pt">
            <v:shadow on="t" color="black" opacity="24903f" origin=",.5" offset="0,.55556mm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52" o:spid="_x0000_s1284" type="#_x0000_t38" style="position:absolute;left:0;text-align:left;margin-left:460.5pt;margin-top:28.7pt;width:99pt;height:36pt;flip:x y;z-index:251924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" adj="737" strokecolor="black [3200]" strokeweight="1.5pt">
            <v:stroke endarrow="block"/>
            <v:shadow on="t" color="black" opacity="24903f" origin=",.5" offset="0,.55556mm"/>
          </v:shape>
        </w:pict>
      </w:r>
      <w:r>
        <w:rPr>
          <w:b/>
          <w:bCs/>
          <w:sz w:val="32"/>
          <w:szCs w:val="32"/>
          <w:lang w:bidi="ar-EG"/>
        </w:rPr>
        <w:t>The proportion of corresponding side lengths.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رابط منحني 37" o:spid="_x0000_s1278" type="#_x0000_t38" style="position:absolute;left:0;text-align:left;margin-left:449.25pt;margin-top:17.1pt;width:45pt;height:15.75pt;flip:y;z-index:251918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" adj="-450" strokecolor="black [3040]" strokeweight="1.5pt">
            <v:stroke endarrow="block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34" o:spid="_x0000_s1274" type="#_x0000_t38" style="position:absolute;left:0;text-align:left;margin-left:401.25pt;margin-top:24.6pt;width:30pt;height:11.25pt;flip:y;z-index:251914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" adj="-1200" strokecolor="black [3200]" strokeweight="1.5pt">
            <v:stroke endarrow="block"/>
            <v:shadow on="t" color="black" opacity="24903f" origin=",.5" offset="0,.55556mm"/>
          </v:shape>
        </w:pict>
      </w:r>
      <w:r>
        <w:rPr>
          <w:b/>
          <w:bCs/>
          <w:noProof/>
          <w:sz w:val="32"/>
          <w:szCs w:val="32"/>
        </w:rPr>
        <w:pict>
          <v:shape id="قوس 36" o:spid="_x0000_s1276" style="position:absolute;left:0;text-align:left;margin-left:402.75pt;margin-top:24.7pt;width:45pt;height:9pt;z-index:251916288;visibility:visible;mso-width-relative:margin;mso-height-relative:margin;v-text-anchor:middle" coordsize="571500,1143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" adj="0,,0" path="m285750,nsc443565,,571500,25587,571500,57150r-285750,l285750,xem285750,nfc443565,,571500,25587,571500,57150e" filled="f" strokecolor="black [3200]" strokeweight="1.5pt">
            <v:stroke joinstyle="round"/>
            <v:shadow on="t" color="black" opacity="24903f" origin=",.5" offset="0,.55556mm"/>
            <v:formulas/>
            <v:path arrowok="t" o:connecttype="custom" o:connectlocs="285750,0;571500,57150" o:connectangles="0,0"/>
          </v:shape>
        </w:pict>
      </w:r>
      <w:r>
        <w:rPr>
          <w:b/>
          <w:bCs/>
          <w:noProof/>
          <w:sz w:val="32"/>
          <w:szCs w:val="32"/>
        </w:rPr>
        <w:pict>
          <v:shape id="قوس 38" o:spid="_x0000_s1280" style="position:absolute;left:0;text-align:left;margin-left:485.25pt;margin-top:17.2pt;width:18pt;height:18pt;z-index:251920384;visibility:visible;mso-width-relative:margin;mso-height-relative:margin;v-text-anchor:middle" coordsize="228600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" adj="0,,0" path="m114300,nsc177426,,228600,51174,228600,114300r-114300,l114300,xem114300,nfc177426,,228600,51174,228600,114300e" filled="f" strokecolor="black [3040]" strokeweight="1.5pt">
            <v:stroke joinstyle="round"/>
            <v:formulas/>
            <v:path arrowok="t" o:connecttype="custom" o:connectlocs="114300,0;228600,114300" o:connectangles="0,0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40" o:spid="_x0000_s1281" type="#_x0000_t38" style="position:absolute;left:0;text-align:left;margin-left:7in;margin-top:14.95pt;width:36pt;height:18pt;flip:y;z-index:251921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" adj="-990" strokecolor="black [3200]" strokeweight="1.5pt">
            <v:stroke endarrow="block"/>
            <v:shadow on="t" color="black" opacity="24903f" origin=",.5" offset="0,.55556mm"/>
          </v:shape>
        </w:pict>
      </w:r>
      <w:r>
        <w:rPr>
          <w:b/>
          <w:bCs/>
          <w:noProof/>
          <w:sz w:val="32"/>
          <w:szCs w:val="32"/>
        </w:rPr>
        <w:pict>
          <v:shape id="رابط منحني 41" o:spid="_x0000_s1282" type="#_x0000_t38" style="position:absolute;left:0;text-align:left;margin-left:539.25pt;margin-top:14.95pt;width:18pt;height:18pt;z-index:251922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" adj="20700" strokecolor="black [3200]" strokeweight="1.5pt">
            <v:shadow on="t" color="black" opacity="24903f" origin=",.5" offset="0,.55556mm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or e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x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mpal</m:t>
        </m:r>
      </m:oMath>
      <w:r>
        <w:rPr>
          <w:b/>
          <w:bCs/>
          <w:sz w:val="32"/>
          <w:szCs w:val="32"/>
          <w:lang w:bidi="ar-EG"/>
        </w:rPr>
        <w:t xml:space="preserve"> :</w:t>
      </w:r>
    </w:p>
    <w:p w:rsidR="00DD15E3" w:rsidRPr="005E025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رابط كسهم مستقيم 39" o:spid="_x0000_s1298" type="#_x0000_t32" style="position:absolute;left:0;text-align:left;margin-left:397.3pt;margin-top:19.05pt;width:0;height:36pt;z-index:251938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" strokecolor="black [3040]" strokeweight="1.5pt">
            <v:stroke startarrow="block" endarrow="block"/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35" o:spid="_x0000_s1297" type="#_x0000_t32" style="position:absolute;left:0;text-align:left;margin-left:450.75pt;margin-top:16.8pt;width:0;height:36pt;z-index:251937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" strokecolor="black [3040]" strokeweight="1.5pt">
            <v:stroke startarrow="block" endarrow="block"/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26" o:spid="_x0000_s1296" type="#_x0000_t32" style="position:absolute;left:0;text-align:left;margin-left:7in;margin-top:19.05pt;width:0;height:36pt;z-index:251936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" strokecolor="black [3040]" strokeweight="1.5pt">
            <v:stroke startarrow="block" endarrow="block"/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18" o:spid="_x0000_s1295" type="#_x0000_t32" style="position:absolute;left:0;text-align:left;margin-left:558pt;margin-top:16.8pt;width:0;height:36pt;z-index:251935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" strokecolor="black [3040]" strokeweight="1.5pt">
            <v:stroke startarrow="block" endarrow="block"/>
          </v:shape>
        </w:pict>
      </w:r>
      <w:r>
        <w:rPr>
          <w:b/>
          <w:bCs/>
          <w:noProof/>
          <w:sz w:val="32"/>
          <w:szCs w:val="32"/>
        </w:rPr>
        <w:pict>
          <v:rect id="مستطيل 32" o:spid="_x0000_s1270" style="position:absolute;left:0;text-align:left;margin-left:378pt;margin-top:4.8pt;width:198pt;height:14.25pt;z-index:25191014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the polygon ABCD∼the polygon XYZL , then:</m:t>
        </m:r>
      </m:oMath>
      <w:r>
        <w:rPr>
          <w:b/>
          <w:bCs/>
          <w:sz w:val="32"/>
          <w:szCs w:val="32"/>
          <w:lang w:bidi="ar-EG"/>
        </w:rPr>
        <w:t xml:space="preserve">                  A            B            C            D</w:t>
      </w:r>
    </w:p>
    <w:p w:rsidR="00DD15E3" w:rsidRPr="00FA1E2F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rect id="مستطيل 33" o:spid="_x0000_s1272" style="position:absolute;left:0;text-align:left;margin-left:376.5pt;margin-top:22.5pt;width:200.25pt;height:26.25pt;z-index:2519121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" filled="f" strokecolor="black [3200]" strokeweight="1.5pt"/>
        </w:pict>
      </w:r>
      <w:r w:rsidRPr="00FD3D1F">
        <w:rPr>
          <w:rFonts w:eastAsiaTheme="minorHAnsi"/>
          <w:b/>
          <w:bCs/>
          <w:noProof/>
          <w:sz w:val="32"/>
          <w:szCs w:val="32"/>
        </w:rPr>
        <w:pict>
          <v:shape id="مستطيل ذو زوايا قطرية مخدوشة 30" o:spid="_x0000_s1266" style="position:absolute;left:0;text-align:left;margin-left:18.75pt;margin-top:1.1pt;width:18pt;height:18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 1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A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=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B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Y</m:t>
            </m:r>
          </m:e>
        </m:d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رابط منحني 62" o:spid="_x0000_s1291" type="#_x0000_t38" style="position:absolute;left:0;text-align:left;margin-left:513pt;margin-top:21.5pt;width:45.75pt;height:19.5pt;flip:y;z-index:251931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" adj="22500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منحني 61" o:spid="_x0000_s1290" type="#_x0000_t38" style="position:absolute;left:0;text-align:left;margin-left:503.25pt;margin-top:19.25pt;width:18pt;height:21.75pt;z-index:251930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" adj="-3600" strokecolor="black [3040]" strokeweight="1.5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منحني 59" o:spid="_x0000_s1288" type="#_x0000_t38" style="position:absolute;left:0;text-align:left;margin-left:450.75pt;margin-top:17.75pt;width:27pt;height:31.5pt;z-index:251928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" adj="1184" strokecolor="black [3040]" strokeweight="1.5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منحني 58" o:spid="_x0000_s1287" type="#_x0000_t38" style="position:absolute;left:0;text-align:left;margin-left:429pt;margin-top:21.5pt;width:21pt;height:21pt;flip:y;z-index:251927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" adj="24000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منحني 60" o:spid="_x0000_s1289" type="#_x0000_t38" style="position:absolute;left:0;text-align:left;margin-left:477.75pt;margin-top:16.25pt;width:25.5pt;height:33pt;flip:y;z-index:251929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" adj="18900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منحني 64" o:spid="_x0000_s1292" type="#_x0000_t38" style="position:absolute;left:0;text-align:left;margin-left:386.25pt;margin-top:17.75pt;width:78pt;height:39.75pt;flip:x y;z-index:2519326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" adj="20285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منحني 65" o:spid="_x0000_s1294" type="#_x0000_t38" style="position:absolute;left:0;text-align:left;margin-left:460.5pt;margin-top:17.75pt;width:97.5pt;height:39.75pt;flip:x;z-index:251934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" adj="-828" strokecolor="black [3040]" strokeweight="1.5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منحني 57" o:spid="_x0000_s1286" type="#_x0000_t38" style="position:absolute;left:0;text-align:left;margin-left:386.25pt;margin-top:19.25pt;width:45pt;height:22.5pt;z-index:251926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" adj="2319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C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Z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D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L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                          X               Y               Z               L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36"/>
          <w:szCs w:val="36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31" o:spid="_x0000_s1268" style="position:absolute;left:0;text-align:left;margin-left:18pt;margin-top:2.9pt;width:18.75pt;height:27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81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" path="m119063,r2116,l238125,116946r,106892l119063,342900r-2117,l,225954,,119063,119063,xe" filled="f" strokecolor="black [3200]" strokeweight="2.25pt">
            <v:path arrowok="t" o:connecttype="custom" o:connectlocs="119063,0;121179,0;238125,116946;238125,223838;119063,342900;116946,342900;0,225954;0,119063;119063,0" o:connectangles="0,0,0,0,0,0,0,0,0"/>
          </v:shape>
        </w:pict>
      </w:r>
      <w:r w:rsidRPr="005E0253">
        <w:rPr>
          <w:b/>
          <w:bCs/>
          <w:iCs/>
          <w:sz w:val="36"/>
          <w:szCs w:val="36"/>
          <w:lang w:bidi="ar-EG"/>
        </w:rPr>
        <w:t>2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 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YZ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ZL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X</m:t>
            </m:r>
          </m:den>
        </m:f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Pr="00FA1E2F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Pr="008A0582" w:rsidRDefault="00DD15E3" w:rsidP="00DD15E3">
      <w:pPr>
        <w:tabs>
          <w:tab w:val="left" w:pos="99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رابط بشكل مرفق 71" o:spid="_x0000_s1312" type="#_x0000_t34" style="position:absolute;left:0;text-align:left;margin-left:27pt;margin-top:.75pt;width:18pt;height:81pt;flip:y;z-index:2519531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" adj="-9000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44" o:spid="_x0000_s1301" style="position:absolute;left:0;text-align:left;z-index:251941888;visibility:visible;mso-width-relative:margin;mso-height-relative:margin" from="126pt,8.25pt" to="8in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45" o:spid="_x0000_s1302" style="position:absolute;left:0;text-align:left;z-index:251942912;visibility:visible;mso-height-relative:margin" from="575.25pt,9pt" to="575.25pt,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خطط انسيابي: بيانات مخزّنة 43" o:spid="_x0000_s1300" type="#_x0000_t130" style="position:absolute;left:0;text-align:left;margin-left:18pt;margin-top:0;width:99pt;height:18pt;z-index:2519408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" filled="f" strokecolor="black [3200]" strokeweight="2.25pt"/>
        </w:pict>
      </w:r>
      <w:r w:rsidRPr="00FD3D1F">
        <w:rPr>
          <w:b/>
          <w:bCs/>
          <w:noProof/>
          <w:sz w:val="28"/>
          <w:szCs w:val="28"/>
        </w:rPr>
        <w:pict>
          <v:oval id="شكل بيضاوي 42" o:spid="_x0000_s1299" style="position:absolute;left:0;text-align:left;margin-left:99pt;margin-top:0;width:27pt;height:18pt;z-index:2519398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" filled="f" strokecolor="black [3200]" strokeweight="2.2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mark</m:t>
        </m:r>
      </m:oMath>
      <w:r w:rsidRPr="009137CA">
        <w:rPr>
          <w:b/>
          <w:bCs/>
          <w:sz w:val="28"/>
          <w:szCs w:val="28"/>
          <w:lang w:bidi="ar-EG"/>
        </w:rPr>
        <w:t xml:space="preserve"> 2     </w:t>
      </w:r>
    </w:p>
    <w:p w:rsidR="00DD15E3" w:rsidRPr="00CF3A8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f the two polygons are congruent,then they are similary,but i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t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'</m:t>
              </m:r>
            </m:sup>
          </m:sSup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snot necessary that</m:t>
          </m:r>
        </m:oMath>
      </m:oMathPara>
    </w:p>
    <w:p w:rsidR="00DD15E3" w:rsidRPr="00CF3A82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rFonts w:eastAsiaTheme="minorHAnsi"/>
          <w:b/>
          <w:bCs/>
          <w:noProof/>
          <w:sz w:val="36"/>
          <w:szCs w:val="36"/>
        </w:rPr>
        <w:pict>
          <v:line id="رابط مستقيم 46" o:spid="_x0000_s1304" style="position:absolute;left:0;text-align:left;flip:x;z-index:251944960;visibility:visible;mso-width-relative:margin" from="20.25pt,28.25pt" to="575.25pt,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similar poygons are congrunt.</m:t>
        </m:r>
      </m:oMath>
    </w:p>
    <w:p w:rsidR="00DD15E3" w:rsidRPr="00CF3A82" w:rsidRDefault="00DD15E3" w:rsidP="00DD15E3">
      <w:pPr>
        <w:pStyle w:val="ListParagraph"/>
        <w:numPr>
          <w:ilvl w:val="0"/>
          <w:numId w:val="1"/>
        </w:numPr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In the case of congrunt polygons , the ratio between the lengths of the</m:t>
        </m:r>
      </m:oMath>
    </w:p>
    <w:p w:rsidR="00DD15E3" w:rsidRPr="009137CA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EG"/>
            </w:rPr>
            <m:t xml:space="preserve">corresponding sides </m:t>
          </m:r>
          <m:d>
            <m:dPr>
              <m:ctrlPr>
                <w:rPr>
                  <w:rFonts w:ascii="Cambria Math" w:eastAsiaTheme="minorEastAsia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EG"/>
                </w:rPr>
                <m:t>similarity ratio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EG"/>
            </w:rPr>
            <m:t>equals one.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rFonts w:eastAsiaTheme="minorHAnsi"/>
          <w:b/>
          <w:bCs/>
          <w:noProof/>
          <w:sz w:val="40"/>
          <w:szCs w:val="40"/>
        </w:rPr>
        <w:pict>
          <v:line id="رابط مستقيم 68" o:spid="_x0000_s1308" style="position:absolute;left:0;text-align:left;z-index:251949056;visibility:visible;mso-height-relative:margin" from="8in,8.5pt" to="8in,4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" strokecolor="black [3040]" strokeweight="1.5pt"/>
        </w:pict>
      </w:r>
      <w:r w:rsidRPr="00FD3D1F">
        <w:rPr>
          <w:rFonts w:eastAsiaTheme="minorHAnsi"/>
          <w:b/>
          <w:bCs/>
          <w:noProof/>
          <w:sz w:val="40"/>
          <w:szCs w:val="40"/>
        </w:rPr>
        <w:pict>
          <v:shape id="رابط بشكل مرفق 70" o:spid="_x0000_s1311" type="#_x0000_t34" style="position:absolute;left:0;text-align:left;margin-left:20.25pt;margin-top:.25pt;width:20.25pt;height:47.25pt;flip:y;z-index:2519521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" adj="-2381" strokecolor="black [3040]" strokeweight="1.5pt"/>
        </w:pict>
      </w:r>
      <w:r w:rsidRPr="00FD3D1F">
        <w:rPr>
          <w:rFonts w:eastAsiaTheme="minorHAnsi"/>
          <w:b/>
          <w:bCs/>
          <w:noProof/>
          <w:sz w:val="40"/>
          <w:szCs w:val="40"/>
        </w:rPr>
        <w:pict>
          <v:line id="رابط مستقيم 67" o:spid="_x0000_s1307" style="position:absolute;left:0;text-align:left;z-index:251948032;visibility:visible;mso-width-relative:margin" from="129.75pt,8.5pt" to="8in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" strokecolor="black [3040]" strokeweight="1.5pt"/>
        </w:pict>
      </w:r>
      <w:r w:rsidRPr="00FD3D1F">
        <w:rPr>
          <w:rFonts w:eastAsiaTheme="minorHAnsi"/>
          <w:b/>
          <w:bCs/>
          <w:noProof/>
          <w:sz w:val="40"/>
          <w:szCs w:val="40"/>
        </w:rPr>
        <w:pict>
          <v:oval id="شكل بيضاوي 63" o:spid="_x0000_s1305" style="position:absolute;left:0;text-align:left;margin-left:102.75pt;margin-top:.3pt;width:27pt;height:18pt;z-index:251945984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" filled="f" strokecolor="black [3200]" strokeweight="2pt"/>
        </w:pict>
      </w:r>
      <w:r w:rsidRPr="00FD3D1F">
        <w:rPr>
          <w:rFonts w:eastAsiaTheme="minorHAnsi"/>
          <w:b/>
          <w:bCs/>
          <w:noProof/>
          <w:sz w:val="40"/>
          <w:szCs w:val="40"/>
        </w:rPr>
        <w:pict>
          <v:shape id="مخطط انسيابي: بيانات مخزّنة 66" o:spid="_x0000_s1306" type="#_x0000_t130" style="position:absolute;left:0;text-align:left;margin-left:18pt;margin-top:.3pt;width:99pt;height:18.75pt;z-index:2519470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" filled="f" strokecolor="black [3200]" strokeweight="2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mark</m:t>
        </m:r>
      </m:oMath>
      <w:r w:rsidRPr="009137CA">
        <w:rPr>
          <w:b/>
          <w:bCs/>
          <w:iCs/>
          <w:sz w:val="28"/>
          <w:szCs w:val="28"/>
          <w:lang w:bidi="ar-EG"/>
        </w:rPr>
        <w:t>3</w:t>
      </w:r>
    </w:p>
    <w:p w:rsidR="00DD15E3" w:rsidRPr="00CA01CD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69" o:spid="_x0000_s1310" style="position:absolute;left:0;text-align:left;flip:x y;z-index:251951104;visibility:visible;mso-width-relative:margin;mso-height-relative:margin" from="20.25pt,20.4pt" to="8in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" strokecolor="black [3040]" strokeweight="1.5pt"/>
        </w:pict>
      </w:r>
      <w:r w:rsidRPr="00CA01CD">
        <w:rPr>
          <w:b/>
          <w:bCs/>
          <w:sz w:val="28"/>
          <w:szCs w:val="28"/>
          <w:lang w:bidi="ar-EG"/>
        </w:rPr>
        <w:t xml:space="preserve"> If each one of two polygons is similar to a third polygon, then the two polygon are similar</w:t>
      </w:r>
    </w:p>
    <w:p w:rsidR="00DD15E3" w:rsidRPr="009137C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type id="_x0000_t119" coordsize="21600,21600" o:spt="119" path="m,l21600,,17240,21600r-12880,xe">
            <v:stroke joinstyle="miter"/>
            <v:path gradientshapeok="t" o:connecttype="custom" o:connectlocs="10800,0;2180,10800;10800,21600;19420,10800" textboxrect="4321,0,17204,21600"/>
          </v:shapetype>
          <v:shape id="مخطط انسيابي: عملية يدوية 76" o:spid="_x0000_s1316" type="#_x0000_t119" style="position:absolute;left:0;text-align:left;margin-left:375.75pt;margin-top:23.3pt;width:36pt;height:34.5pt;z-index:2519572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" filled="f" strokecolor="black [3200]" strokeweight="2pt"/>
        </w:pict>
      </w:r>
      <w:r w:rsidRPr="00FD3D1F">
        <w:rPr>
          <w:b/>
          <w:bCs/>
          <w:noProof/>
          <w:sz w:val="32"/>
          <w:szCs w:val="32"/>
        </w:rPr>
        <w:pict>
          <v:shape id="مخطط انسيابي: عملية يدوية 74" o:spid="_x0000_s1314" type="#_x0000_t119" style="position:absolute;left:0;text-align:left;margin-left:436.5pt;margin-top:13pt;width:45pt;height:45pt;z-index:2519552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" filled="f" strokecolor="black [3200]" strokeweight="2.25pt"/>
        </w:pict>
      </w:r>
      <w:r w:rsidRPr="00FD3D1F">
        <w:rPr>
          <w:b/>
          <w:bCs/>
          <w:noProof/>
          <w:sz w:val="32"/>
          <w:szCs w:val="32"/>
        </w:rPr>
        <w:pict>
          <v:shape id="مخطط انسيابي: عملية يدوية 75" o:spid="_x0000_s1315" type="#_x0000_t119" style="position:absolute;left:0;text-align:left;margin-left:7in;margin-top:10.75pt;width:63pt;height:63pt;z-index:25195622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" filled="f" strokecolor="black [3200]" strokeweight="2.2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.e. If polygon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∼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olygon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sub>
        </m:sSub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9137CA">
        <w:rPr>
          <w:b/>
          <w:bCs/>
          <w:sz w:val="28"/>
          <w:szCs w:val="28"/>
          <w:lang w:bidi="ar-EG"/>
        </w:rPr>
        <w:t>,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olygon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∼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olygon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sub>
        </m:sSub>
      </m:oMath>
    </w:p>
    <w:p w:rsidR="00DD15E3" w:rsidRPr="009137C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oval id="شكل بيضاوي 77" o:spid="_x0000_s1317" style="position:absolute;left:0;text-align:left;margin-left:86.25pt;margin-top:25.4pt;width:30.75pt;height:18.75pt;z-index:25195827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" filled="f" strokecolor="black [3200]" strokeweight="2pt"/>
        </w:pict>
      </w:r>
      <w:r w:rsidRPr="00FD3D1F">
        <w:rPr>
          <w:b/>
          <w:bCs/>
          <w:noProof/>
          <w:sz w:val="32"/>
          <w:szCs w:val="32"/>
        </w:rPr>
        <w:pict>
          <v:shape id="مخطط انسيابي: بيانات مخزّنة 78" o:spid="_x0000_s1319" type="#_x0000_t130" style="position:absolute;left:0;text-align:left;margin-left:18pt;margin-top:25.4pt;width:84.75pt;height:18.75pt;z-index:25196032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" filled="f" strokecolor="black [3200]" strokeweight="2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∴polygon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∼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olygon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b>
        </m:sSub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81" o:spid="_x0000_s1321" style="position:absolute;left:0;text-align:left;flip:x;z-index:251962368;visibility:visible;mso-width-relative:margin;mso-height-relative:margin" from="575.25pt,12pt" to="8in,1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shape id="رابط بشكل مرفق 84" o:spid="_x0000_s1323" type="#_x0000_t34" style="position:absolute;left:0;text-align:left;margin-left:15.75pt;margin-top:1.5pt;width:11.25pt;height:107.25pt;flip:y;z-index:2519644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" adj="-3960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79" o:spid="_x0000_s1320" style="position:absolute;left:0;text-align:left;z-index:251961344;visibility:visible;mso-width-relative:margin;mso-height-relative:margin" from="117pt,12pt" to="8in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mark</m:t>
        </m:r>
      </m:oMath>
      <w:r w:rsidRPr="009137CA">
        <w:rPr>
          <w:b/>
          <w:bCs/>
          <w:sz w:val="28"/>
          <w:szCs w:val="28"/>
          <w:lang w:bidi="ar-EG"/>
        </w:rPr>
        <w:t>4</w:t>
      </w:r>
    </w:p>
    <w:p w:rsidR="00DD15E3" w:rsidRPr="009137C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9137CA">
        <w:rPr>
          <w:b/>
          <w:bCs/>
          <w:sz w:val="28"/>
          <w:szCs w:val="28"/>
          <w:lang w:bidi="ar-EG"/>
        </w:rPr>
        <w:t>All regular polygons that have the same number of sides are similar.</w:t>
      </w:r>
    </w:p>
    <w:p w:rsidR="00DD15E3" w:rsidRPr="009137CA" w:rsidRDefault="00DD15E3" w:rsidP="00DD15E3">
      <w:pPr>
        <w:pStyle w:val="ListParagraph"/>
        <w:numPr>
          <w:ilvl w:val="0"/>
          <w:numId w:val="1"/>
        </w:numPr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 w:rsidRPr="009137CA">
        <w:rPr>
          <w:rFonts w:eastAsiaTheme="minorEastAsia"/>
          <w:b/>
          <w:bCs/>
          <w:sz w:val="28"/>
          <w:szCs w:val="28"/>
          <w:lang w:bidi="ar-EG"/>
        </w:rPr>
        <w:t xml:space="preserve">All equilateral triangles are similar. </w:t>
      </w:r>
    </w:p>
    <w:p w:rsidR="00DD15E3" w:rsidRPr="009137CA" w:rsidRDefault="00DD15E3" w:rsidP="00DD15E3">
      <w:pPr>
        <w:pStyle w:val="ListParagraph"/>
        <w:numPr>
          <w:ilvl w:val="0"/>
          <w:numId w:val="1"/>
        </w:numPr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 w:rsidRPr="009137CA">
        <w:rPr>
          <w:rFonts w:eastAsiaTheme="minorEastAsia"/>
          <w:b/>
          <w:bCs/>
          <w:sz w:val="28"/>
          <w:szCs w:val="28"/>
          <w:lang w:bidi="ar-EG"/>
        </w:rPr>
        <w:t>All squares are similar.</w:t>
      </w:r>
    </w:p>
    <w:p w:rsidR="00DD15E3" w:rsidRPr="009137CA" w:rsidRDefault="00DD15E3" w:rsidP="00DD15E3">
      <w:pPr>
        <w:pStyle w:val="ListParagraph"/>
        <w:numPr>
          <w:ilvl w:val="0"/>
          <w:numId w:val="1"/>
        </w:numPr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 w:rsidRPr="00FD3D1F">
        <w:rPr>
          <w:rFonts w:eastAsiaTheme="minorEastAsia"/>
          <w:b/>
          <w:bCs/>
          <w:noProof/>
          <w:sz w:val="32"/>
          <w:szCs w:val="32"/>
        </w:rPr>
        <w:pict>
          <v:shape id="رابط بشكل مرفق 89" o:spid="_x0000_s1329" type="#_x0000_t34" style="position:absolute;left:0;text-align:left;margin-left:27pt;margin-top:27.9pt;width:548.25pt;height:72.75pt;flip:x y;z-index:2519705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" adj="22028" strokecolor="black [3040]" strokeweight="1.5pt"/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line id="رابط مستقيم 82" o:spid="_x0000_s1322" style="position:absolute;left:0;text-align:left;flip:x y;z-index:251963392;visibility:visible;mso-width-relative:margin;mso-height-relative:margin" from="15.75pt,18.9pt" to="575.2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" strokecolor="black [3040]" strokeweight="1.5pt"/>
        </w:pict>
      </w:r>
      <w:r w:rsidRPr="00FD3D1F">
        <w:rPr>
          <w:rFonts w:eastAsiaTheme="minorEastAsia"/>
          <w:b/>
          <w:bCs/>
          <w:noProof/>
          <w:sz w:val="32"/>
          <w:szCs w:val="32"/>
        </w:rPr>
        <w:pict>
          <v:oval id="شكل بيضاوي 86" o:spid="_x0000_s1325" style="position:absolute;left:0;text-align:left;margin-left:89.25pt;margin-top:27.6pt;width:27pt;height:18pt;z-index:25196646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" filled="f" strokecolor="black [3200]" strokeweight="2pt"/>
        </w:pict>
      </w:r>
      <w:r w:rsidRPr="00FD3D1F">
        <w:rPr>
          <w:rFonts w:eastAsiaTheme="minorEastAsia"/>
          <w:b/>
          <w:bCs/>
          <w:noProof/>
          <w:sz w:val="32"/>
          <w:szCs w:val="32"/>
        </w:rPr>
        <w:pict>
          <v:shape id="مخطط انسيابي: بيانات مخزّنة 85" o:spid="_x0000_s1324" type="#_x0000_t130" style="position:absolute;left:0;text-align:left;margin-left:20.25pt;margin-top:27.65pt;width:81pt;height:18pt;z-index:2519654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" filled="f" strokecolor="black [3200]" strokeweight="2.25pt"/>
        </w:pict>
      </w:r>
      <w:r w:rsidRPr="009137CA">
        <w:rPr>
          <w:rFonts w:eastAsiaTheme="minorEastAsia"/>
          <w:b/>
          <w:bCs/>
          <w:sz w:val="28"/>
          <w:szCs w:val="28"/>
          <w:lang w:bidi="ar-EG"/>
        </w:rPr>
        <w:t xml:space="preserve">All regular pentagons are similar, and so on. 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bookmarkStart w:id="0" w:name="_GoBack"/>
      <w:bookmarkEnd w:id="0"/>
      <w:r w:rsidRPr="00FD3D1F">
        <w:rPr>
          <w:b/>
          <w:bCs/>
          <w:iCs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مربع نص 2" o:spid="_x0000_s1675" type="#_x0000_t202" style="position:absolute;left:0;text-align:left;margin-left:411.95pt;margin-top:18.35pt;width:50.75pt;height:139.75pt;flip:x;z-index:-250991616;visibility:visible;mso-wrap-distance-top:3.6pt;mso-wrap-distance-bottom:3.6pt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" filled="f" stroked="f" strokeweight="1.5pt">
            <v:textbox style="layout-flow:vertical;mso-layout-flow-alt:bottom-to-top">
              <w:txbxContent>
                <w:p w:rsidR="00DD15E3" w:rsidRPr="00387A53" w:rsidRDefault="00DD15E3" w:rsidP="00DD15E3">
                  <w:pPr>
                    <w:rPr>
                      <w:bCs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b/>
                      <w:color w:val="000000" w:themeColor="text1"/>
                      <w:sz w:val="24"/>
                      <w:szCs w:val="24"/>
                    </w:rPr>
                    <w:t>1 cm.</w:t>
                  </w:r>
                </w:p>
              </w:txbxContent>
            </v:textbox>
            <w10:wrap anchorx="margin"/>
          </v:shape>
        </w:pict>
      </w:r>
      <w:r>
        <w:rPr>
          <w:b/>
          <w:bCs/>
          <w:noProof/>
          <w:sz w:val="32"/>
          <w:szCs w:val="32"/>
        </w:rPr>
        <w:pict>
          <v:line id="رابط مستقيم 88" o:spid="_x0000_s1327" style="position:absolute;left:0;text-align:left;flip:x;z-index:251968512;visibility:visible;mso-width-relative:margin;mso-height-relative:margin" from="575.25pt,9.85pt" to="8in,7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87" o:spid="_x0000_s1326" style="position:absolute;left:0;text-align:left;z-index:251967488;visibility:visible;mso-width-relative:margin;mso-height-relative:margin" from="117.75pt,9.85pt" to="8in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mark</m:t>
        </m:r>
      </m:oMath>
      <w:r w:rsidRPr="009137CA">
        <w:rPr>
          <w:b/>
          <w:bCs/>
          <w:sz w:val="28"/>
          <w:szCs w:val="28"/>
          <w:lang w:bidi="ar-EG"/>
        </w:rPr>
        <w:t>5</w:t>
      </w:r>
    </w:p>
    <w:p w:rsidR="00DD15E3" w:rsidRPr="00AC460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.e. The ratio between the permeters of two similar polygons=theratio between </m:t>
          </m:r>
        </m:oMath>
      </m:oMathPara>
    </w:p>
    <w:p w:rsidR="00DD15E3" w:rsidRPr="00AC460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the lengths of two corresponding sides of them.</m:t>
          </m:r>
        </m:oMath>
      </m:oMathPara>
    </w:p>
    <w:p w:rsidR="00DD15E3" w:rsidRPr="009137CA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rect id="مستطيل 17" o:spid="_x0000_s1330" style="position:absolute;left:0;text-align:left;margin-left:442.5pt;margin-top:19.9pt;width:126pt;height:90pt;z-index:25197158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" filled="f" strokecolor="black [3200]" strokeweight="2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48" o:spid="_x0000_s1332" style="position:absolute;left:0;text-align:left;z-index:251973632;visibility:visible;mso-height-relative:margin" from="522pt,19.9pt" to="522pt,10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" strokecolor="black [3200]" strokeweight="2pt">
            <v:shadow on="t" color="black" opacity="24903f" origin=",.5" offset="0,.55556mm"/>
          </v:lin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49" o:spid="_x0000_s1334" style="position:absolute;left:0;text-align:left;z-index:251975680;visibility:visible;mso-height-relative:margin" from="459pt,10.9pt" to="459pt,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golden rectangle</m:t>
        </m:r>
      </m:oMath>
      <w:r w:rsidRPr="009137CA">
        <w:rPr>
          <w:b/>
          <w:bCs/>
          <w:iCs/>
          <w:sz w:val="28"/>
          <w:szCs w:val="28"/>
          <w:lang w:bidi="ar-EG"/>
        </w:rPr>
        <w:t xml:space="preserve"> </w:t>
      </w:r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                                     </w:t>
      </w:r>
      <w:r w:rsidRPr="009137CA">
        <w:rPr>
          <w:b/>
          <w:bCs/>
          <w:iCs/>
          <w:sz w:val="28"/>
          <w:szCs w:val="28"/>
          <w:lang w:bidi="ar-EG"/>
        </w:rPr>
        <w:t xml:space="preserve">D           </w:t>
      </w:r>
      <w:r>
        <w:rPr>
          <w:b/>
          <w:bCs/>
          <w:iCs/>
          <w:sz w:val="28"/>
          <w:szCs w:val="28"/>
          <w:lang w:bidi="ar-EG"/>
        </w:rPr>
        <w:t xml:space="preserve">      </w:t>
      </w:r>
      <w:r w:rsidRPr="009137CA">
        <w:rPr>
          <w:b/>
          <w:bCs/>
          <w:iCs/>
          <w:sz w:val="28"/>
          <w:szCs w:val="28"/>
          <w:lang w:bidi="ar-EG"/>
        </w:rPr>
        <w:t xml:space="preserve"> </w:t>
      </w:r>
      <w:r>
        <w:rPr>
          <w:b/>
          <w:bCs/>
          <w:iCs/>
          <w:sz w:val="28"/>
          <w:szCs w:val="28"/>
          <w:lang w:bidi="ar-EG"/>
        </w:rPr>
        <w:t xml:space="preserve">     </w:t>
      </w:r>
      <w:r w:rsidRPr="009137CA">
        <w:rPr>
          <w:b/>
          <w:bCs/>
          <w:iCs/>
          <w:sz w:val="28"/>
          <w:szCs w:val="28"/>
          <w:lang w:bidi="ar-EG"/>
        </w:rPr>
        <w:t xml:space="preserve">E    </w:t>
      </w:r>
      <w:r>
        <w:rPr>
          <w:b/>
          <w:bCs/>
          <w:iCs/>
          <w:sz w:val="28"/>
          <w:szCs w:val="28"/>
          <w:lang w:bidi="ar-EG"/>
        </w:rPr>
        <w:t xml:space="preserve">        </w:t>
      </w:r>
      <w:r w:rsidRPr="009137CA">
        <w:rPr>
          <w:b/>
          <w:bCs/>
          <w:iCs/>
          <w:sz w:val="28"/>
          <w:szCs w:val="28"/>
          <w:lang w:bidi="ar-EG"/>
        </w:rPr>
        <w:t>C</w:t>
      </w:r>
    </w:p>
    <w:p w:rsidR="00DD15E3" w:rsidRPr="00AC460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AC4600">
        <w:rPr>
          <w:b/>
          <w:bCs/>
          <w:iCs/>
          <w:sz w:val="28"/>
          <w:szCs w:val="28"/>
          <w:lang w:bidi="ar-EG"/>
        </w:rPr>
        <w:t xml:space="preserve">     *We can calculate the golden ratio as follows let the length of</w:t>
      </w:r>
    </w:p>
    <w:p w:rsidR="00DD15E3" w:rsidRPr="00AC460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51" o:spid="_x0000_s1336" style="position:absolute;left:0;text-align:left;flip:x;z-index:251977728;visibility:visible" from="516pt,10.75pt" to="534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54" o:spid="_x0000_s1338" style="position:absolute;left:0;text-align:left;flip:x;z-index:251979776;visibility:visible" from="433.5pt,19.75pt" to="451.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>The</w:t>
      </w:r>
      <w:r w:rsidRPr="00AC4600">
        <w:rPr>
          <w:b/>
          <w:bCs/>
          <w:iCs/>
          <w:sz w:val="28"/>
          <w:szCs w:val="28"/>
          <w:lang w:bidi="ar-EG"/>
        </w:rPr>
        <w:t xml:space="preserve"> golden rectangle ABCD =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x</m:t>
        </m:r>
      </m:oMath>
      <w:r w:rsidRPr="00AC4600">
        <w:rPr>
          <w:b/>
          <w:bCs/>
          <w:iCs/>
          <w:sz w:val="28"/>
          <w:szCs w:val="28"/>
          <w:lang w:bidi="ar-EG"/>
        </w:rPr>
        <w:t xml:space="preserve"> cm. and its width = 1 cm., and</w:t>
      </w:r>
    </w:p>
    <w:p w:rsidR="00DD15E3" w:rsidRPr="00AC460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53" o:spid="_x0000_s1337" style="position:absolute;left:0;text-align:left;z-index:251978752;visibility:visible" from="459pt,18.15pt" to="459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>Draw</w:t>
      </w:r>
      <w:r w:rsidRPr="00AC4600">
        <w:rPr>
          <w:b/>
          <w:bCs/>
          <w:iCs/>
          <w:sz w:val="28"/>
          <w:szCs w:val="28"/>
          <w:lang w:bidi="ar-EG"/>
        </w:rPr>
        <w:t xml:space="preserve"> the square AOBC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</m:oMath>
      <w:r w:rsidRPr="00AC4600">
        <w:rPr>
          <w:b/>
          <w:bCs/>
          <w:iCs/>
          <w:sz w:val="28"/>
          <w:szCs w:val="28"/>
          <w:lang w:bidi="ar-EG"/>
        </w:rPr>
        <w:t xml:space="preserve">The rectangle ABCD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∼</m:t>
        </m:r>
      </m:oMath>
      <w:r w:rsidRPr="00AC4600">
        <w:rPr>
          <w:b/>
          <w:bCs/>
          <w:iCs/>
          <w:sz w:val="28"/>
          <w:szCs w:val="28"/>
          <w:lang w:bidi="ar-EG"/>
        </w:rPr>
        <w:t xml:space="preserve"> the rectangle EOBC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(x-1)</m:t>
        </m:r>
      </m:oMath>
    </w:p>
    <w:p w:rsidR="00DD15E3" w:rsidRPr="00917A9C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رابط كسهم مستقيم 56" o:spid="_x0000_s1340" type="#_x0000_t32" style="position:absolute;left:0;text-align:left;margin-left:442.5pt;margin-top:19.55pt;width:27pt;height:0;flip:x;z-index:25198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" strokecolor="black [3040]" strokeweight="1.5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55" o:spid="_x0000_s1339" type="#_x0000_t32" style="position:absolute;left:0;text-align:left;margin-left:505.5pt;margin-top:19.55pt;width:63pt;height:0;z-index:251980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" strokecolor="black [3040]" strokeweight="1.5pt">
            <v:stroke endarrow="block"/>
          </v:shape>
        </w:pic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O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OB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x-1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-x-1=0 ∴</m:t>
        </m:r>
      </m:oMath>
      <w:r>
        <w:rPr>
          <w:b/>
          <w:bCs/>
          <w:sz w:val="28"/>
          <w:szCs w:val="28"/>
          <w:lang w:bidi="ar-EG"/>
        </w:rPr>
        <w:t xml:space="preserve">a = 1 , b = -1 , c = -1                    A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x</m:t>
        </m:r>
      </m:oMath>
      <w:r>
        <w:rPr>
          <w:b/>
          <w:bCs/>
          <w:sz w:val="28"/>
          <w:szCs w:val="28"/>
          <w:lang w:bidi="ar-EG"/>
        </w:rPr>
        <w:t xml:space="preserve"> cm.       O            B</w:t>
      </w:r>
    </w:p>
    <w:p w:rsidR="00DD15E3" w:rsidRPr="008669DA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x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-b±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bidi="ar-EG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c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x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±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1-4×1×-1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5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" </m:t>
        </m:r>
        <m:r>
          <m:rPr>
            <m:nor/>
          </m:rPr>
          <w:rPr>
            <w:rFonts w:ascii="Cambria Math" w:hAnsi="Cambria Math"/>
            <w:b/>
            <w:bCs/>
            <w:iCs/>
            <w:sz w:val="28"/>
            <w:szCs w:val="28"/>
            <w:lang w:bidi="ar-EG"/>
          </w:rPr>
          <m:t>refused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"∴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x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+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5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x≃</m:t>
        </m:r>
      </m:oMath>
      <w:r w:rsidRPr="008669DA">
        <w:rPr>
          <w:b/>
          <w:bCs/>
          <w:iCs/>
          <w:sz w:val="28"/>
          <w:szCs w:val="28"/>
          <w:lang w:bidi="ar-EG"/>
        </w:rPr>
        <w:t xml:space="preserve"> 1.618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</m:t>
        </m:r>
      </m:oMath>
      <w:r>
        <w:rPr>
          <w:b/>
          <w:bCs/>
          <w:sz w:val="28"/>
          <w:szCs w:val="28"/>
          <w:lang w:bidi="ar-EG"/>
        </w:rPr>
        <w:t>Ratio between the length of the rectangle and its width = 1.618 which is called the golden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Ratio       [Note] All golden rectangles are similar.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Pr="008669D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Pr="009E303A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oval id="شكل بيضاوي 47" o:spid="_x0000_s1341" style="position:absolute;left:0;text-align:left;margin-left:99pt;margin-top:0;width:27pt;height:27pt;z-index:2519828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" filled="f" strokecolor="black [3200]" strokeweight="2.2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72" o:spid="_x0000_s1342" style="position:absolute;left:0;text-align:left;margin-left:18pt;margin-top:0;width:558pt;height:27pt;z-index:251983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" path="m66677,l7019923,r66677,66677l7086600,342900r,l,342900r,l,66677,66677,xe" filled="f" strokecolor="black [3200]" strokeweight="2.25pt">
            <v:stroke dashstyle="1 1"/>
            <v:path arrowok="t" o:connecttype="custom" o:connectlocs="66677,0;7019923,0;7086600,66677;7086600,342900;7086600,342900;0,342900;0,342900;0,66677;66677,0" o:connectangles="0,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    Exercise     </w:t>
      </w:r>
      <w:r w:rsidRPr="009E303A">
        <w:rPr>
          <w:b/>
          <w:bCs/>
          <w:iCs/>
          <w:sz w:val="36"/>
          <w:szCs w:val="36"/>
          <w:lang w:bidi="ar-EG"/>
        </w:rPr>
        <w:t>1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          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On similarty of polygons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677" type="#_x0000_t202" style="position:absolute;left:0;text-align:left;margin-left:514.9pt;margin-top:14.1pt;width:185.95pt;height:40.25pt;rotation:12;flip:x;z-index:-2509895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" filled="f" stroked="f">
            <v:textbox style="mso-next-textbox:#_x0000_s1677;mso-fit-shape-to-text:t">
              <w:txbxContent>
                <w:p w:rsidR="00DD15E3" w:rsidRPr="00B53090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oMath>
                  <w:r>
                    <w:rPr>
                      <w:b/>
                      <w:bCs/>
                      <w:sz w:val="32"/>
                      <w:szCs w:val="32"/>
                    </w:rPr>
                    <w:t xml:space="preserve">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678" type="#_x0000_t202" style="position:absolute;left:0;text-align:left;margin-left:397pt;margin-top:17.8pt;width:185.95pt;height:34.85pt;rotation:-13;z-index:-2509885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" filled="f" stroked="f">
            <v:textbox style="mso-next-textbox:#_x0000_s1678;mso-fit-shape-to-text:t">
              <w:txbxContent>
                <w:p w:rsidR="00DD15E3" w:rsidRPr="00250627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5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91" o:spid="_x0000_s1347" style="position:absolute;left:0;text-align:left;margin-left:15.75pt;margin-top:1.05pt;width:18pt;height:18pt;z-index:25198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 :</m:t>
        </m:r>
      </m:oMath>
    </w:p>
    <w:p w:rsidR="00DD15E3" w:rsidRPr="00065BB9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type id="_x0000_t118" coordsize="21600,21600" o:spt="118" path="m,4292l21600,r,21600l,21600xe">
            <v:stroke joinstyle="miter"/>
            <v:path gradientshapeok="t" o:connecttype="custom" o:connectlocs="10800,2146;0,10800;10800,21600;21600,10800" textboxrect="0,4291,21600,21600"/>
          </v:shapetype>
          <v:shape id="مخطط انسيابي: إدخال يدوي 83" o:spid="_x0000_s1344" type="#_x0000_t118" style="position:absolute;left:0;text-align:left;margin-left:523.5pt;margin-top:13.5pt;width:45pt;height:69pt;z-index:25198592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" filled="f" strokecolor="black [3200]" strokeweight="2.25pt">
            <v:textbox style="mso-next-textbox:#مخطط انسيابي: إدخال يدوي 83">
              <w:txbxContent>
                <w:p w:rsidR="00DD15E3" w:rsidRDefault="00DD15E3" w:rsidP="00DD15E3">
                  <w:pPr>
                    <w:jc w:val="center"/>
                    <w:rPr>
                      <w:lang w:bidi="ar-EG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منحني 90" o:spid="_x0000_s1345" type="#_x0000_t38" style="position:absolute;left:0;text-align:left;margin-left:457.5pt;margin-top:13.5pt;width:9pt;height:15.75pt;z-index:2519869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خطط انسيابي: إدخال يدوي 80" o:spid="_x0000_s1343" type="#_x0000_t118" style="position:absolute;left:0;text-align:left;margin-left:385.5pt;margin-top:10.5pt;width:81pt;height:102pt;z-index:25198489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" filled="f" strokecolor="black [3200]" strokeweight="2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olygon ABCD∼polygon EFGH                              </m:t>
        </m:r>
      </m:oMath>
      <w:r>
        <w:rPr>
          <w:b/>
          <w:noProof/>
          <w:sz w:val="28"/>
          <w:szCs w:val="28"/>
          <w:lang w:bidi="ar-EG"/>
        </w:rPr>
        <w:t xml:space="preserve">                                                 </w:t>
      </w:r>
      <w:r>
        <w:rPr>
          <w:b/>
          <w:bCs/>
          <w:sz w:val="28"/>
          <w:szCs w:val="28"/>
          <w:lang w:bidi="ar-EG"/>
        </w:rPr>
        <w:t>C                            G</w:t>
      </w:r>
    </w:p>
    <w:p w:rsidR="00DD15E3" w:rsidRPr="00065BB9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679" type="#_x0000_t202" style="position:absolute;left:0;text-align:left;margin-left:451.75pt;margin-top:52.45pt;width:108.65pt;height:34.85pt;rotation:-80;flip:x;z-index:-2509875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" filled="f" stroked="f">
            <v:textbox style="mso-fit-shape-to-text:t">
              <w:txbxContent>
                <w:p w:rsidR="00DD15E3" w:rsidRPr="004D7437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8 cm.                                   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منحني 247" o:spid="_x0000_s1494" type="#_x0000_t38" style="position:absolute;left:0;text-align:left;margin-left:523.5pt;margin-top:37.4pt;width:18pt;height:18pt;z-index:25213952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" adj="20700" strokecolor="black [3040]" strokeweight="1.5pt"/>
        </w:pict>
      </w:r>
      <w:r w:rsidRPr="00FD3D1F">
        <w:rPr>
          <w:b/>
          <w:bCs/>
          <w:iCs/>
          <w:noProof/>
          <w:sz w:val="24"/>
          <w:szCs w:val="24"/>
        </w:rPr>
        <w:pict>
          <v:shape id="_x0000_s1676" type="#_x0000_t202" style="position:absolute;left:0;text-align:left;margin-left:354.6pt;margin-top:24.75pt;width:36.85pt;height:47pt;rotation:-170;flip:x;z-index:-250990592;visibility:visible;mso-wrap-distance-top:3.6pt;mso-wrap-distance-bottom:3.6pt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" filled="f" stroked="f" strokeweight="1.5pt">
            <v:textbox style="layout-flow:vertical;mso-layout-flow-alt:bottom-to-top">
              <w:txbxContent>
                <w:p w:rsidR="00DD15E3" w:rsidRPr="00387A53" w:rsidRDefault="00DD15E3" w:rsidP="00DD15E3">
                  <w:pPr>
                    <w:rPr>
                      <w:bCs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b/>
                      <w:color w:val="000000" w:themeColor="text1"/>
                      <w:sz w:val="24"/>
                      <w:szCs w:val="24"/>
                    </w:rPr>
                    <w:t>12 cm.</w:t>
                  </w:r>
                  <w:r w:rsidRPr="00387A53">
                    <w:rPr>
                      <w:bCs/>
                      <w:color w:val="000000" w:themeColor="text1"/>
                      <w:sz w:val="24"/>
                      <w:szCs w:val="24"/>
                    </w:rPr>
                    <w:t xml:space="preserve">                       4.8 cm.</w:t>
                  </w:r>
                </w:p>
              </w:txbxContent>
            </v:textbox>
            <w10:wrap anchorx="margin"/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(1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ind the scale factor of similarty of</m:t>
        </m:r>
      </m:oMath>
      <w:r>
        <w:rPr>
          <w:b/>
          <w:bCs/>
          <w:sz w:val="28"/>
          <w:szCs w:val="28"/>
          <w:lang w:bidi="ar-EG"/>
        </w:rPr>
        <w:t xml:space="preserve">      </w:t>
      </w:r>
      <w:r w:rsidRPr="001D2867">
        <w:rPr>
          <w:b/>
          <w:bCs/>
          <w:position w:val="-4"/>
          <w:sz w:val="28"/>
          <w:szCs w:val="28"/>
          <w:lang w:bidi="ar-EG"/>
        </w:rPr>
        <w:object w:dxaOrig="1440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5" o:title=""/>
          </v:shape>
          <o:OLEObject Type="Embed" ProgID="Equation.DSMT4" ShapeID="_x0000_i1025" DrawAspect="Content" ObjectID="_1473006666" r:id="rId6"/>
        </w:object>
      </w:r>
      <w:r>
        <w:rPr>
          <w:b/>
          <w:bCs/>
          <w:sz w:val="28"/>
          <w:szCs w:val="28"/>
          <w:lang w:bidi="ar-EG"/>
        </w:rPr>
        <w:t xml:space="preserve">  D  *                                     H  *</w:t>
      </w:r>
    </w:p>
    <w:p w:rsidR="00DD15E3" w:rsidRPr="00065BB9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رابط منحني 246" o:spid="_x0000_s1493" type="#_x0000_t38" style="position:absolute;left:0;text-align:left;margin-left:524.6pt;margin-top:19pt;width:9pt;height:9pt;z-index:252138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" adj="25200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olygon ABCD to polygon EFGH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رابط منحني 248" o:spid="_x0000_s1495" type="#_x0000_t38" style="position:absolute;left:0;text-align:left;margin-left:386.25pt;margin-top:16.75pt;width:9pt;height:12pt;z-index:252140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" adj="25200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منحني 249" o:spid="_x0000_s1496" type="#_x0000_t38" style="position:absolute;left:0;text-align:left;margin-left:389.25pt;margin-top:10.25pt;width:18pt;height:21pt;z-index:252141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" adj="17100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(2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ind the value of :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x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y</m:t>
        </m:r>
      </m:oMath>
      <w:r>
        <w:rPr>
          <w:b/>
          <w:sz w:val="28"/>
          <w:szCs w:val="28"/>
          <w:lang w:bidi="ar-EG"/>
        </w:rPr>
        <w:t xml:space="preserve">                                                                                                  </w:t>
      </w:r>
      <w:r w:rsidRPr="00F64E7A">
        <w:rPr>
          <w:b/>
          <w:bCs/>
          <w:sz w:val="28"/>
          <w:szCs w:val="28"/>
          <w:lang w:bidi="ar-EG"/>
        </w:rPr>
        <w:t>E</w:t>
      </w:r>
      <w:r>
        <w:rPr>
          <w:b/>
          <w:bCs/>
          <w:sz w:val="28"/>
          <w:szCs w:val="28"/>
          <w:lang w:bidi="ar-EG"/>
        </w:rPr>
        <w:t xml:space="preserve"> </w:t>
      </w:r>
      <w:r w:rsidRPr="00BF59FB">
        <w:rPr>
          <w:b/>
          <w:bCs/>
          <w:sz w:val="24"/>
          <w:szCs w:val="24"/>
          <w:lang w:bidi="ar-EG"/>
        </w:rPr>
        <w:t>6 cm</w:t>
      </w:r>
      <w:r>
        <w:rPr>
          <w:b/>
          <w:bCs/>
          <w:sz w:val="24"/>
          <w:szCs w:val="24"/>
          <w:lang w:bidi="ar-EG"/>
        </w:rPr>
        <w:t xml:space="preserve">.   </w:t>
      </w:r>
      <w:r w:rsidRPr="00F64E7A">
        <w:rPr>
          <w:b/>
          <w:bCs/>
          <w:sz w:val="28"/>
          <w:szCs w:val="28"/>
          <w:lang w:bidi="ar-EG"/>
        </w:rPr>
        <w:t>F</w:t>
      </w:r>
    </w:p>
    <w:p w:rsidR="00DD15E3" w:rsidRPr="00D548E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24"/>
          <w:szCs w:val="24"/>
        </w:rPr>
        <w:pict>
          <v:line id="رابط مستقيم 254" o:spid="_x0000_s1502" style="position:absolute;left:0;text-align:left;z-index:252147712;visibility:visible;mso-height-relative:margin" from="1in,4.15pt" to="1in,1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of                                                                                                         </m:t>
        </m:r>
      </m:oMath>
      <w:r>
        <w:rPr>
          <w:b/>
          <w:bCs/>
          <w:sz w:val="28"/>
          <w:szCs w:val="28"/>
          <w:lang w:bidi="ar-EG"/>
        </w:rPr>
        <w:t xml:space="preserve"> A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bidi="ar-EG"/>
          </w:rPr>
          <m:t>(y+2)</m:t>
        </m:r>
      </m:oMath>
      <w:r>
        <w:rPr>
          <w:b/>
          <w:bCs/>
          <w:sz w:val="28"/>
          <w:szCs w:val="28"/>
          <w:lang w:bidi="ar-EG"/>
        </w:rPr>
        <w:t xml:space="preserve"> B 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∵polygon ABCD∼polygon EFGH                ∴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F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FG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GH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HE</m:t>
            </m:r>
          </m:den>
        </m:f>
      </m:oMath>
      <w:r>
        <w:rPr>
          <w:b/>
          <w:bCs/>
          <w:sz w:val="32"/>
          <w:szCs w:val="32"/>
          <w:lang w:bidi="ar-EG"/>
        </w:rPr>
        <w:t xml:space="preserve">= scale factor </w:t>
      </w:r>
    </w:p>
    <w:p w:rsidR="00DD15E3" w:rsidRPr="00E85BED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  <w:lang w:bidi="ar-EG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EG"/>
                    </w:rPr>
                    <m:t>y+2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6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FG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15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x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1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8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   ∴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scale factor=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1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8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first req.</m:t>
              </m: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e>
          </m:d>
        </m:oMath>
      </m:oMathPara>
    </w:p>
    <w:p w:rsidR="00DD15E3" w:rsidRPr="005F4EA0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73" o:spid="_x0000_s1346" style="position:absolute;left:0;text-align:left;z-index:251987968;visibility:visible;mso-width-relative:margin" from="18pt,32.95pt" to="8in,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" strokecolor="black [3040]" strokeweight="2.25pt">
            <v:stroke startarrow="oval" endarrow="oval"/>
          </v:line>
        </w:pic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   ∴x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5×8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2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10 , y+2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6×1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8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=9 , y=9-2=7            </m:t>
        </m:r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second req.</m:t>
            </m: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e>
        </m:d>
      </m:oMath>
    </w:p>
    <w:p w:rsidR="00DD15E3" w:rsidRPr="001D2867" w:rsidRDefault="00DD15E3" w:rsidP="00DD15E3">
      <w:pPr>
        <w:spacing w:line="240" w:lineRule="auto"/>
        <w:ind w:left="81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92" o:spid="_x0000_s1348" style="position:absolute;left:0;text-align:left;margin-left:33.75pt;margin-top:1.65pt;width:18pt;height:18pt;z-index:251990016;visibility:visible;mso-wrap-style:square;mso-wrap-distance-left:9pt;mso-wrap-distance-top:0;mso-wrap-distance-right:9pt;mso-wrap-distance-bottom:0;mso-position-horizontal-relative:text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مثلث متساوي الساقين 93" o:spid="_x0000_s1349" type="#_x0000_t5" style="position:absolute;left:0;text-align:left;margin-left:441pt;margin-top:13.05pt;width:118.5pt;height:111pt;z-index:2519910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>2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 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 :</m:t>
        </m:r>
      </m:oMath>
      <w:r>
        <w:rPr>
          <w:b/>
          <w:bCs/>
          <w:iCs/>
          <w:sz w:val="32"/>
          <w:szCs w:val="32"/>
          <w:lang w:bidi="ar-EG"/>
        </w:rPr>
        <w:t xml:space="preserve">                                                                              </w:t>
      </w:r>
      <m:oMath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∆ ABC ∼ ∆ AXY  Prove that :XY/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C</m:t>
                </m:r>
              </m:e>
            </m:acc>
          </m:den>
        </m:f>
      </m:oMath>
    </w:p>
    <w:p w:rsidR="00DD15E3" w:rsidRPr="00A82ABF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680" type="#_x0000_t202" style="position:absolute;left:0;text-align:left;margin-left:441.35pt;margin-top:1.2pt;width:185.95pt;height:34.85pt;rotation:-60;flip:x;z-index:-2509864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" filled="f" stroked="f">
            <v:textbox style="mso-next-textbox:#_x0000_s1680;mso-fit-shape-to-text:t">
              <w:txbxContent>
                <w:p w:rsidR="00DD15E3" w:rsidRPr="00011E8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           6 cm.                     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96" o:spid="_x0000_s1350" style="position:absolute;left:0;text-align:left;flip:x y;z-index:251992064;visibility:visible;mso-width-relative:margin;mso-height-relative:margin" from="466.5pt,17pt" to="532.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if :A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X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6 cm. , XB=3 cm. and YX</m:t>
        </m:r>
      </m:oMath>
      <w:r>
        <w:rPr>
          <w:b/>
          <w:bCs/>
          <w:iCs/>
          <w:sz w:val="28"/>
          <w:szCs w:val="28"/>
          <w:lang w:bidi="ar-EG"/>
        </w:rPr>
        <w:t xml:space="preserve">= 5 cm.                                         Y     </w:t>
      </w:r>
      <w:r>
        <w:rPr>
          <w:b/>
          <w:bCs/>
          <w:iCs/>
          <w:sz w:val="24"/>
          <w:szCs w:val="24"/>
          <w:lang w:bidi="ar-EG"/>
        </w:rPr>
        <w:t xml:space="preserve">5 cm.         </w:t>
      </w:r>
      <w:r>
        <w:rPr>
          <w:b/>
          <w:bCs/>
          <w:iCs/>
          <w:sz w:val="28"/>
          <w:szCs w:val="28"/>
          <w:lang w:bidi="ar-EG"/>
        </w:rPr>
        <w:t>X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255" o:spid="_x0000_s1503" style="position:absolute;left:0;text-align:left;z-index:252148736;visibility:visible;mso-width-relative:margin;mso-height-relative:margin" from="1in,25.9pt" to="1in,29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nd :The 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  <w:r>
        <w:rPr>
          <w:b/>
          <w:bCs/>
          <w:sz w:val="28"/>
          <w:szCs w:val="28"/>
          <w:lang w:bidi="ar-EG"/>
        </w:rPr>
        <w:t xml:space="preserve">                                                                                                                      C                                      B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681" type="#_x0000_t202" style="position:absolute;left:0;text-align:left;margin-left:483.6pt;margin-top:2.75pt;width:185.95pt;height:34.85pt;rotation:-62;flip:x;z-index:-2509854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" filled="f" stroked="f">
            <v:textbox style="mso-fit-shape-to-text:t">
              <w:txbxContent>
                <w:p w:rsidR="00DD15E3" w:rsidRPr="00A82ABF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3 cm.</w:t>
                  </w:r>
                </w:p>
              </w:txbxContent>
            </v:textbox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Pr="00C05207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Pr="00F81B1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Pr="006F1A05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11" o:spid="_x0000_s1358" style="position:absolute;left:0;text-align:left;flip:x;z-index:252000256;visibility:visible;mso-height-relative:margin" from="467.25pt,18.75pt" to="476.25pt,14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2" o:spid="_x0000_s1359" style="position:absolute;left:0;text-align:left;flip:x y;z-index:252001280;visibility:visible" from="474.75pt,18pt" to="546.75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99" o:spid="_x0000_s1351" style="position:absolute;left:0;text-align:left;margin-left:15.75pt;margin-top:0;width:18pt;height:18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3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 :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                                              L </m:t>
        </m:r>
      </m:oMath>
    </w:p>
    <w:p w:rsidR="00DD15E3" w:rsidRPr="00250D29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683" type="#_x0000_t202" style="position:absolute;left:0;text-align:left;margin-left:478.8pt;margin-top:8.25pt;width:185.95pt;height:34.85pt;rotation:-23;flip:x;z-index:-2509834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" filled="f" stroked="f">
            <v:textbox style="mso-fit-shape-to-text:t">
              <w:txbxContent>
                <w:p w:rsidR="00DD15E3" w:rsidRPr="003544AC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.8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منحني 115" o:spid="_x0000_s1362" type="#_x0000_t38" style="position:absolute;left:0;text-align:left;margin-left:407.25pt;margin-top:23.7pt;width:9pt;height:8.25pt;z-index:252004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" adj="1800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682" type="#_x0000_t202" style="position:absolute;left:0;text-align:left;margin-left:298.6pt;margin-top:24.6pt;width:185.95pt;height:40.25pt;rotation:-7;flip:x;z-index:-2509844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" filled="f" stroked="f">
            <v:textbox style="mso-fit-shape-to-text:t">
              <w:txbxContent>
                <w:p w:rsidR="00DD15E3" w:rsidRPr="00A31A3D" w:rsidRDefault="00DD15E3" w:rsidP="00DD15E3">
                  <w:pPr>
                    <w:rPr>
                      <w:b/>
                      <w:bCs/>
                      <w:iCs/>
                      <w:sz w:val="32"/>
                      <w:szCs w:val="32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15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3" o:spid="_x0000_s1353" style="position:absolute;left:0;text-align:left;flip:x y;z-index:251995136;visibility:visible;mso-width-relative:margin;mso-height-relative:margin" from="416.25pt,23.7pt" to="6in,1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6" o:spid="_x0000_s1355" style="position:absolute;left:0;text-align:left;flip:x;z-index:251997184;visibility:visible;mso-width-relative:margin;mso-height-relative:margin" from="332.25pt,5.7pt" to="351pt,1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2" o:spid="_x0000_s1352" style="position:absolute;left:0;text-align:left;z-index:251994112;visibility:visible;mso-width-relative:margin" from="351pt,5.7pt" to="416.25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8" o:spid="_x0000_s1356" style="position:absolute;left:0;text-align:left;z-index:251998208;visibility:visible;mso-height-relative:margin" from="546.75pt,15.4pt" to="573.75pt,1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" strokecolor="black [3200]" strokeweight="1.5pt">
            <v:shadow on="t" color="black" opacity="24903f" origin=",.5" offset="0,.55556mm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olygon ABCD∼Polygon XYZL                        D                 A                                     X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         (1)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Calculate :m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LZ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</m:t>
            </m:r>
          </m:e>
        </m:acc>
      </m:oMath>
    </w:p>
    <w:p w:rsidR="00DD15E3" w:rsidRPr="00250D29" w:rsidRDefault="00DD15E3" w:rsidP="00DD15E3">
      <w:pPr>
        <w:tabs>
          <w:tab w:val="left" w:pos="6375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         (2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 the perimeter of the polygon</m:t>
        </m:r>
      </m:oMath>
      <w:r>
        <w:rPr>
          <w:b/>
          <w:bCs/>
          <w:sz w:val="32"/>
          <w:szCs w:val="32"/>
          <w:lang w:bidi="ar-EG"/>
        </w:rPr>
        <w:tab/>
      </w:r>
    </w:p>
    <w:p w:rsidR="00DD15E3" w:rsidRPr="00250D29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04" o:spid="_x0000_s1354" style="position:absolute;left:0;text-align:left;flip:x;z-index:251996160;visibility:visible;mso-width-relative:margin" from="332.25pt,26.4pt" to="6in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0" o:spid="_x0000_s1357" style="position:absolute;left:0;text-align:left;flip:x;z-index:251999232;visibility:visible;mso-width-relative:margin" from="467.25pt,25.65pt" to="573.7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منحني 114" o:spid="_x0000_s1361" type="#_x0000_t38" style="position:absolute;left:0;text-align:left;margin-left:468pt;margin-top:16.65pt;width:18pt;height:9pt;z-index:25200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" adj="18900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منحني 113" o:spid="_x0000_s1360" type="#_x0000_t38" style="position:absolute;left:0;text-align:left;margin-left:558pt;margin-top:6.9pt;width:9pt;height:18.75pt;flip:x;z-index:252002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" adj="19800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BCD=19.5 cm.                                                                                           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7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85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0</m:t>
            </m:r>
          </m:sup>
        </m:sSup>
      </m:oMath>
    </w:p>
    <w:p w:rsidR="00DD15E3" w:rsidRPr="00250D2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ind :the perimeter of polygon XYZL</m:t>
        </m:r>
      </m:oMath>
      <w:r>
        <w:rPr>
          <w:b/>
          <w:sz w:val="32"/>
          <w:szCs w:val="32"/>
          <w:lang w:bidi="ar-EG"/>
        </w:rPr>
        <w:t xml:space="preserve">        </w:t>
      </w:r>
      <w:r>
        <w:rPr>
          <w:b/>
          <w:bCs/>
          <w:iCs/>
          <w:sz w:val="28"/>
          <w:szCs w:val="28"/>
          <w:lang w:bidi="ar-EG"/>
        </w:rPr>
        <w:t>C     6 cm.             B           Z       8 cm.             Y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87" o:spid="_x0000_s1504" style="position:absolute;left:0;text-align:left;z-index:252149760;visibility:visible;mso-height-relative:margin" from="81pt,3.15pt" to="81pt,2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16" o:spid="_x0000_s1363" style="position:absolute;left:0;text-align:left;z-index:-251311104;visibility:visible;mso-width-relative:margin" from="18pt,18.85pt" to="8in,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Pr="00CE0C67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4"/>
          <w:szCs w:val="24"/>
        </w:rPr>
        <w:pict>
          <v:shape id="_x0000_s1670" type="#_x0000_t202" style="position:absolute;left:0;text-align:left;margin-left:491.15pt;margin-top:.5pt;width:50.75pt;height:139.75pt;rotation:-125;flip:x;z-index:-250996736;visibility:visible;mso-wrap-distance-top:3.6pt;mso-wrap-distance-bottom:3.6pt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" filled="f" stroked="f" strokeweight="1.5pt">
            <v:textbox style="layout-flow:vertical;mso-layout-flow-alt:bottom-to-top">
              <w:txbxContent>
                <w:p w:rsidR="00DD15E3" w:rsidRPr="00CE0C67" w:rsidRDefault="00DD15E3" w:rsidP="00DD15E3">
                  <w:pPr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  <w:r w:rsidRPr="00CE0C67">
                    <w:rPr>
                      <w:b/>
                      <w:color w:val="000000" w:themeColor="text1"/>
                      <w:sz w:val="24"/>
                      <w:szCs w:val="24"/>
                    </w:rPr>
                    <w:t xml:space="preserve">                       4.8 cm.</w:t>
                  </w:r>
                </w:p>
              </w:txbxContent>
            </v:textbox>
            <w10:wrap anchorx="margin"/>
          </v:shape>
        </w:pict>
      </w:r>
      <w:r w:rsidRPr="00FD3D1F">
        <w:rPr>
          <w:rFonts w:eastAsiaTheme="minorHAnsi"/>
          <w:noProof/>
        </w:rPr>
        <w:pict>
          <v:shape id="مربع نص 426" o:spid="_x0000_s1674" type="#_x0000_t202" style="position:absolute;left:0;text-align:left;margin-left:440.5pt;margin-top:28.95pt;width:50.45pt;height:139.7pt;rotation:40;z-index:252323840;visibility:visible;mso-wrap-style:non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" filled="f" stroked="f">
            <v:textbox style="mso-fit-shape-to-text:t">
              <w:txbxContent>
                <w:p w:rsidR="00DD15E3" w:rsidRPr="00E93404" w:rsidRDefault="00DD15E3" w:rsidP="00DD15E3">
                  <w:pPr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b/>
                      <w:color w:val="000000" w:themeColor="text1"/>
                      <w:sz w:val="24"/>
                      <w:szCs w:val="24"/>
                    </w:rPr>
                    <w:t>2.5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8" o:spid="_x0000_s1365" style="position:absolute;left:0;text-align:left;flip:x;z-index:252007424;visibility:visible;mso-width-relative:margin;mso-height-relative:margin" from="459pt,19.55pt" to="531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" strokecolor="black [3200]" strokeweight="1.5pt">
            <v:shadow on="t" color="black" opacity="24903f" origin=",.5" offset="0,.55556mm"/>
          </v:line>
        </w:pict>
      </w:r>
      <w:r>
        <w:rPr>
          <w:b/>
          <w:bCs/>
          <w:iCs/>
          <w:noProof/>
          <w:sz w:val="28"/>
          <w:szCs w:val="28"/>
        </w:rPr>
        <w:pict>
          <v:line id="رابط مستقيم 120" o:spid="_x0000_s1367" style="position:absolute;left:0;text-align:left;flip:x;z-index:252009472;visibility:visible;mso-width-relative:margin;mso-height-relative:margin" from="423.75pt,19.55pt" to="531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21" o:spid="_x0000_s1368" style="position:absolute;left:0;text-align:left;z-index:252010496;visibility:visible;mso-width-relative:margin;mso-height-relative:margin" from="459pt,19.55pt" to="564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17" o:spid="_x0000_s1364" style="position:absolute;left:0;text-align:left;margin-left:16.5pt;margin-top:1.35pt;width:18pt;height:18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 :                                                                                  D</w:t>
      </w:r>
      <w:r>
        <w:rPr>
          <w:b/>
          <w:bCs/>
          <w:iCs/>
          <w:sz w:val="24"/>
          <w:szCs w:val="24"/>
          <w:lang w:bidi="ar-EG"/>
        </w:rPr>
        <w:t xml:space="preserve">  4 cm.   </w:t>
      </w:r>
      <w:r>
        <w:rPr>
          <w:b/>
          <w:bCs/>
          <w:iCs/>
          <w:sz w:val="28"/>
          <w:szCs w:val="28"/>
          <w:lang w:bidi="ar-EG"/>
        </w:rPr>
        <w:t>C</w:t>
      </w:r>
    </w:p>
    <w:p w:rsidR="00DD15E3" w:rsidRPr="00640F27" w:rsidRDefault="00DD15E3" w:rsidP="00DD15E3">
      <w:pPr>
        <w:ind w:left="450"/>
        <w:rPr>
          <w:b/>
          <w:bCs/>
          <w:sz w:val="24"/>
          <w:szCs w:val="24"/>
        </w:rPr>
      </w:pPr>
      <w:r w:rsidRPr="00FD3D1F">
        <w:rPr>
          <w:b/>
          <w:bCs/>
          <w:iCs/>
          <w:noProof/>
          <w:sz w:val="24"/>
          <w:szCs w:val="24"/>
        </w:rPr>
        <w:pict>
          <v:shape id="_x0000_s1673" type="#_x0000_t202" style="position:absolute;left:0;text-align:left;margin-left:480.75pt;margin-top:-4.65pt;width:67.2pt;height:87.3pt;rotation:-90;flip:x;z-index:-250993664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" filled="f" stroked="f" strokeweight="1.5pt">
            <v:textbox style="layout-flow:vertical;mso-layout-flow-alt:bottom-to-top">
              <w:txbxContent>
                <w:p w:rsidR="00DD15E3" w:rsidRPr="000571DA" w:rsidRDefault="00DD15E3" w:rsidP="00DD15E3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M</w:t>
                  </w:r>
                </w:p>
              </w:txbxContent>
            </v:textbox>
            <w10:wrap anchorx="margin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∆MAB∼∆MCD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ve that :the figure ABCD is a cyclic quadrilatral</m:t>
        </m:r>
      </m:oMath>
      <w:r>
        <w:rPr>
          <w:b/>
          <w:bCs/>
          <w:sz w:val="24"/>
          <w:szCs w:val="24"/>
          <w:lang w:bidi="ar-EG"/>
        </w:rPr>
        <w:t xml:space="preserve">.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4"/>
          <w:szCs w:val="24"/>
        </w:rPr>
        <w:pict>
          <v:line id="رابط مستقيم 119" o:spid="_x0000_s1366" style="position:absolute;left:0;text-align:left;flip:x;z-index:252008448;visibility:visible;mso-width-relative:margin" from="423.85pt,21.2pt" to="564.4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nd if :A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=8 cm. , CD=4 cm. , MA=4.8 cm. MD</m:t>
        </m:r>
      </m:oMath>
      <w:r>
        <w:rPr>
          <w:b/>
          <w:bCs/>
          <w:iCs/>
          <w:sz w:val="28"/>
          <w:szCs w:val="28"/>
          <w:lang w:bidi="ar-EG"/>
        </w:rPr>
        <w:t xml:space="preserve"> = 2.5 cm.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nd :the 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                                                                                   </w:t>
      </w:r>
      <w:r>
        <w:rPr>
          <w:b/>
          <w:bCs/>
          <w:iCs/>
          <w:sz w:val="28"/>
          <w:szCs w:val="28"/>
          <w:lang w:bidi="ar-EG"/>
        </w:rPr>
        <w:t>B          8 cm.              A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90" o:spid="_x0000_s1505" style="position:absolute;left:0;text-align:left;z-index:252150784;visibility:visible" from="1in,3.5pt" to="1in,15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122" o:spid="_x0000_s1369" style="position:absolute;left:0;text-align:left;margin-left:15.75pt;margin-top:0;width:18pt;height:1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5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The dimensions of arectangl are 10 cm. and 6 cm. Find the</m:t>
        </m:r>
      </m:oMath>
      <w:r>
        <w:rPr>
          <w:b/>
          <w:bCs/>
          <w:iCs/>
          <w:sz w:val="32"/>
          <w:szCs w:val="32"/>
          <w:lang w:bidi="ar-EG"/>
        </w:rPr>
        <w:t>perimeter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nd the area of another rectangle similar to it if</m:t>
        </m:r>
      </m:oMath>
      <w:r>
        <w:rPr>
          <w:b/>
          <w:bCs/>
          <w:iCs/>
          <w:sz w:val="32"/>
          <w:szCs w:val="32"/>
          <w:lang w:bidi="ar-EG"/>
        </w:rPr>
        <w:t xml:space="preserve"> : </w:t>
      </w:r>
    </w:p>
    <w:p w:rsidR="00DD15E3" w:rsidRPr="00BB5039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       (1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he scale factor equals 3</m:t>
        </m:r>
      </m:oMath>
      <w:r>
        <w:rPr>
          <w:b/>
          <w:bCs/>
          <w:iCs/>
          <w:sz w:val="32"/>
          <w:szCs w:val="32"/>
          <w:lang w:bidi="ar-EG"/>
        </w:rPr>
        <w:t xml:space="preserve">      (2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he scale factor equals 0.4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256" o:spid="_x0000_s1506" style="position:absolute;left:0;text-align:left;z-index:252151808;visibility:visible" from="81pt,1.4pt" to="81pt,2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123" o:spid="_x0000_s1370" style="position:absolute;left:0;text-align:left;z-index:252012544;visibility:visible;mso-width-relative:margin" from="18pt,23.65pt" to="8in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" strokecolor="black [3200]" strokeweight="2.25pt">
            <v:stroke startarrow="oval" endarrow="oval"/>
            <v:shadow on="t" color="black" opacity="24903f" origin=",.5" offset="0,.55556mm"/>
          </v:line>
        </w:pict>
      </w:r>
    </w:p>
    <w:p w:rsidR="00DD15E3" w:rsidRPr="000F658C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مستطيل ذو زوايا قطرية مخدوشة 124" o:spid="_x0000_s1371" style="position:absolute;left:0;text-align:left;margin-left:12.75pt;margin-top:.55pt;width:18pt;height:18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  6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length of a golden rectangular box is 16.2 cm. Calculate the width of the</m:t>
        </m:r>
      </m:oMath>
    </w:p>
    <w:p w:rsidR="00DD15E3" w:rsidRPr="00854BD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box to the nearest centimetres. 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257" o:spid="_x0000_s1507" style="position:absolute;left:0;text-align:left;z-index:252152832;visibility:visible" from="81pt,1.9pt" to="81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</w:p>
    <w:p w:rsidR="00DD15E3" w:rsidRPr="000C5F65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26" o:spid="_x0000_s1373" style="position:absolute;left:0;text-align:left;z-index:252015616;visibility:visible;mso-width-relative:margin" from="18pt,19pt" to="8in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" strokecolor="black [3040]" strokeweight="2.2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∵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ength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width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.618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 ∴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6.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width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.618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idth≃</m:t>
        </m:r>
      </m:oMath>
      <w:r>
        <w:rPr>
          <w:b/>
          <w:bCs/>
          <w:iCs/>
          <w:sz w:val="28"/>
          <w:szCs w:val="28"/>
          <w:lang w:bidi="ar-EG"/>
        </w:rPr>
        <w:t xml:space="preserve"> 10 cm.</w:t>
      </w:r>
    </w:p>
    <w:p w:rsidR="00DD15E3" w:rsidRPr="00854BD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125" o:spid="_x0000_s1372" style="position:absolute;left:0;text-align:left;margin-left:12.75pt;margin-top:2.2pt;width:18pt;height:18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7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wo similar rectangles , the dimensions of the first are 8 cm. and 12 cm. and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258" o:spid="_x0000_s1508" style="position:absolute;left:0;text-align:left;z-index:252153856;visibility:visible;mso-height-relative:margin" from="81pt,26.95pt" to="81pt,1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>The perimeter of the second is 200 cm.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</m:t>
        </m:r>
      </m:oMath>
      <w:r>
        <w:rPr>
          <w:b/>
          <w:bCs/>
          <w:iCs/>
          <w:sz w:val="28"/>
          <w:szCs w:val="28"/>
          <w:lang w:bidi="ar-EG"/>
        </w:rPr>
        <w:t>ind the length of the second rectangle and its area</w:t>
      </w:r>
    </w:p>
    <w:p w:rsidR="00DD15E3" w:rsidRPr="009A4D56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         L</m:t>
        </m:r>
      </m:oMath>
      <w:r w:rsidRPr="00B43371">
        <w:rPr>
          <w:b/>
          <w:bCs/>
          <w:sz w:val="28"/>
          <w:szCs w:val="28"/>
          <w:lang w:bidi="ar-EG"/>
        </w:rPr>
        <w:t xml:space="preserve">et the length of two </w:t>
      </w:r>
      <w:r w:rsidRPr="00F13A06">
        <w:rPr>
          <w:b/>
          <w:bCs/>
          <w:sz w:val="32"/>
          <w:szCs w:val="32"/>
          <w:lang w:bidi="ar-EG"/>
        </w:rPr>
        <w:t>dimens</w:t>
      </w:r>
      <w:r>
        <w:rPr>
          <w:b/>
          <w:bCs/>
          <w:sz w:val="32"/>
          <w:szCs w:val="32"/>
          <w:lang w:bidi="ar-EG"/>
        </w:rPr>
        <w:t xml:space="preserve">ions </w:t>
      </w:r>
      <w:r w:rsidRPr="00B43371">
        <w:rPr>
          <w:b/>
          <w:bCs/>
          <w:sz w:val="28"/>
          <w:szCs w:val="28"/>
          <w:lang w:bidi="ar-EG"/>
        </w:rPr>
        <w:t xml:space="preserve">of the second rectangle be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x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m.</m:t>
        </m:r>
      </m:oMath>
      <w:r>
        <w:rPr>
          <w:b/>
          <w:bCs/>
          <w:sz w:val="28"/>
          <w:szCs w:val="28"/>
          <w:lang w:bidi="ar-EG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y</m:t>
        </m:r>
      </m:oMath>
      <w:r>
        <w:rPr>
          <w:b/>
          <w:bCs/>
          <w:sz w:val="28"/>
          <w:szCs w:val="28"/>
          <w:lang w:bidi="ar-EG"/>
        </w:rPr>
        <w:t xml:space="preserve"> cm.</w:t>
      </w:r>
    </w:p>
    <w:p w:rsidR="00DD15E3" w:rsidRPr="00880E3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    ∵T</m:t>
        </m:r>
      </m:oMath>
      <w:r w:rsidRPr="00880E33">
        <w:rPr>
          <w:b/>
          <w:bCs/>
          <w:sz w:val="32"/>
          <w:szCs w:val="32"/>
          <w:lang w:bidi="ar-EG"/>
        </w:rPr>
        <w:t xml:space="preserve">he two rectangles are similar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8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x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y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4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00</m:t>
            </m:r>
          </m:den>
        </m:f>
        <m:r>
          <m:rPr>
            <m:scr m:val="script"/>
            <m:sty m:val="bi"/>
          </m:rPr>
          <w:rPr>
            <w:rFonts w:ascii="Cambria Math" w:hAnsi="Cambria Math"/>
            <w:sz w:val="32"/>
            <w:szCs w:val="32"/>
            <w:lang w:bidi="ar-EG"/>
          </w:rPr>
          <m:t>∴X</m:t>
        </m:r>
      </m:oMath>
      <w:r>
        <w:rPr>
          <w:b/>
          <w:bCs/>
          <w:iCs/>
          <w:sz w:val="32"/>
          <w:szCs w:val="32"/>
          <w:lang w:bidi="ar-EG"/>
        </w:rPr>
        <w:t xml:space="preserve">=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8×2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40</m:t>
            </m:r>
          </m:den>
        </m:f>
      </m:oMath>
      <w:r>
        <w:rPr>
          <w:b/>
          <w:bCs/>
          <w:iCs/>
          <w:sz w:val="32"/>
          <w:szCs w:val="32"/>
          <w:lang w:bidi="ar-EG"/>
        </w:rPr>
        <w:t xml:space="preserve"> = 40 cm.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               ,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y</m:t>
        </m:r>
      </m:oMath>
      <w:r>
        <w:rPr>
          <w:b/>
          <w:bCs/>
          <w:sz w:val="28"/>
          <w:szCs w:val="28"/>
          <w:lang w:bidi="ar-EG"/>
        </w:rPr>
        <w:t xml:space="preserve"> =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2×2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40</m:t>
            </m:r>
          </m:den>
        </m:f>
      </m:oMath>
      <w:r>
        <w:rPr>
          <w:b/>
          <w:bCs/>
          <w:sz w:val="28"/>
          <w:szCs w:val="28"/>
          <w:lang w:bidi="ar-EG"/>
        </w:rPr>
        <w:t xml:space="preserve"> = 60 cm.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</m:oMath>
      <w:r w:rsidRPr="000F658C">
        <w:rPr>
          <w:b/>
          <w:bCs/>
          <w:sz w:val="28"/>
          <w:szCs w:val="28"/>
          <w:lang w:bidi="ar-EG"/>
        </w:rPr>
        <w:t xml:space="preserve">Area of second rectangle </w:t>
      </w:r>
      <w:r>
        <w:rPr>
          <w:b/>
          <w:bCs/>
          <w:sz w:val="28"/>
          <w:szCs w:val="28"/>
          <w:lang w:bidi="ar-EG"/>
        </w:rPr>
        <w:t>= 40 x 60 = 2400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rect id="مستطيل 127" o:spid="_x0000_s1374" style="position:absolute;left:0;text-align:left;margin-left:18pt;margin-top:25.8pt;width:558pt;height:21pt;z-index:252016640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" filled="f" strokecolor="black [3200]" strokeweight="1.5pt"/>
        </w:pict>
      </w:r>
    </w:p>
    <w:p w:rsidR="00DD15E3" w:rsidRPr="000F658C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H.W. Page 79 No. (2), Page 80 No.(6),Page 81 No. (8), Page 82(14) and Page 83 No. (19)</w:t>
      </w:r>
    </w:p>
    <w:p w:rsidR="00DD15E3" w:rsidRDefault="00DD15E3" w:rsidP="00DD15E3">
      <w:pPr>
        <w:spacing w:line="240" w:lineRule="auto"/>
        <w:ind w:left="450"/>
        <w:rPr>
          <w:b/>
          <w:bCs/>
          <w:sz w:val="36"/>
          <w:szCs w:val="36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6"/>
          <w:szCs w:val="36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6"/>
          <w:szCs w:val="36"/>
          <w:lang w:bidi="ar-EG"/>
        </w:rPr>
      </w:pPr>
    </w:p>
    <w:p w:rsidR="00DD15E3" w:rsidRPr="00521BCB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424" o:spid="_x0000_s1671" style="position:absolute;left:0;text-align:left;margin-left:15.75pt;margin-top:28.5pt;width:263.25pt;height:27pt;z-index:25232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33432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" path="m171450,l3171825,r171450,171450l3343275,171450,3171825,342900r-3000375,l,171450r,l171450,xe" filled="f" strokecolor="black [3200]" strokeweight="2.25pt">
            <v:path arrowok="t" o:connecttype="custom" o:connectlocs="171450,0;3171825,0;3343275,171450;3343275,171450;3171825,342900;171450,342900;0,171450;0,171450;171450,0" o:connectangles="0,0,0,0,0,0,0,0,0"/>
          </v:shape>
        </w:pict>
      </w:r>
      <w:r w:rsidRPr="00FD3D1F">
        <w:rPr>
          <w:b/>
          <w:bCs/>
          <w:noProof/>
          <w:sz w:val="36"/>
          <w:szCs w:val="36"/>
        </w:rPr>
        <w:pict>
          <v:shape id="مستطيل مخدوش من كلا الطرفين 130" o:spid="_x0000_s1376" style="position:absolute;left:0;text-align:left;margin-left:18pt;margin-top:0;width:558pt;height:27pt;z-index:252018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" path="m95251,l6991349,r95251,95251l7086600,285749r-57151,57151l57151,342900,,285749,,95251,95251,xe" filled="f" strokecolor="black [3200]" strokeweight="3pt">
            <v:stroke dashstyle="3 1"/>
            <v:path arrowok="t" o:connecttype="custom" o:connectlocs="95251,0;6991349,0;7086600,95251;7086600,285749;7029449,342900;57151,342900;0,285749;0,95251;95251,0" o:connectangles="0,0,0,0,0,0,0,0,0"/>
          </v:shape>
        </w:pict>
      </w:r>
      <w:r w:rsidRPr="00FD3D1F">
        <w:rPr>
          <w:b/>
          <w:bCs/>
          <w:noProof/>
          <w:sz w:val="36"/>
          <w:szCs w:val="36"/>
        </w:rPr>
        <w:pict>
          <v:oval id="شكل بيضاوي 129" o:spid="_x0000_s1375" style="position:absolute;left:0;text-align:left;margin-left:81pt;margin-top:0;width:27pt;height:27pt;z-index:25201766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" filled="f" strokecolor="black [3200]" strokeweight="3pt"/>
        </w:pict>
      </w:r>
      <w:r>
        <w:rPr>
          <w:b/>
          <w:bCs/>
          <w:sz w:val="36"/>
          <w:szCs w:val="36"/>
          <w:lang w:bidi="ar-EG"/>
        </w:rPr>
        <w:t xml:space="preserve">       Lesson   2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Similarty of triangles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roundrect id="مستطيل مستدير الزوايا 425" o:spid="_x0000_s1672" style="position:absolute;left:0;text-align:left;margin-left:15.75pt;margin-top:23.55pt;width:551.25pt;height:52.5pt;z-index:252321792;visibility:visible;mso-width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ostuate</m:t>
        </m:r>
      </m:oMath>
      <w:r>
        <w:rPr>
          <w:b/>
          <w:bCs/>
          <w:iCs/>
          <w:sz w:val="28"/>
          <w:szCs w:val="28"/>
          <w:lang w:bidi="ar-EG"/>
        </w:rPr>
        <w:t xml:space="preserve"> (A. A.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Similarity postulate</m:t>
        </m:r>
      </m:oMath>
      <w:r>
        <w:rPr>
          <w:b/>
          <w:bCs/>
          <w:iCs/>
          <w:sz w:val="28"/>
          <w:szCs w:val="28"/>
          <w:lang w:bidi="ar-EG"/>
        </w:rPr>
        <w:t>)</w:t>
      </w:r>
    </w:p>
    <w:p w:rsidR="00DD15E3" w:rsidRPr="00C3701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f two angles of one triangle are congrunt to their two corresponding angles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another triangle , then the two triangles are similar.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32" o:spid="_x0000_s1378" style="position:absolute;left:0;text-align:left;flip:x y;z-index:252020736;visibility:visible" from="324pt,13.35pt" to="405pt,8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33" o:spid="_x0000_s1379" style="position:absolute;left:0;text-align:left;flip:x;z-index:252021760;visibility:visible" from="261pt,13.35pt" to="324pt,8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" strokecolor="black [3200]" strokeweight="1.5pt">
            <v:shadow on="t" color="black" opacity="24903f" origin=",.5" offset="0,.55556mm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 :          Z      </w:t>
      </w:r>
    </w:p>
    <w:p w:rsidR="00DD15E3" w:rsidRPr="00C3701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135" o:spid="_x0000_s1381" style="position:absolute;left:0;text-align:left;flip:x y;z-index:252023808;visibility:visible;mso-height-relative:margin" from="468pt,11.6pt" to="522pt,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36" o:spid="_x0000_s1382" style="position:absolute;left:0;text-align:left;flip:y;z-index:252024832;visibility:visible;mso-width-relative:margin;mso-height-relative:margin" from="441.75pt,12.9pt" to="468pt,5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" strokecolor="black [3200]" strokeweight="1.5pt">
            <v:shadow on="t" color="black" opacity="24903f" origin=",.5" offset="0,.55556mm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: ∠A≡∠X</m:t>
        </m:r>
      </m:oMath>
      <w:r>
        <w:rPr>
          <w:b/>
          <w:bCs/>
          <w:sz w:val="28"/>
          <w:szCs w:val="28"/>
          <w:lang w:bidi="ar-EG"/>
        </w:rPr>
        <w:t xml:space="preserve">                                                                                                               C  </w:t>
      </w:r>
    </w:p>
    <w:p w:rsidR="00DD15E3" w:rsidRPr="00F51671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686" type="#_x0000_t202" style="position:absolute;left:0;text-align:left;margin-left:438.45pt;margin-top:16.75pt;width:185.9pt;height:110.6pt;rotation:-3;flip:x;z-index:-2509803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" filled="f" stroked="f">
            <v:textbox style="mso-fit-shape-to-text:t">
              <w:txbxContent>
                <w:p w:rsidR="00DD15E3" w:rsidRPr="00BC635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685" type="#_x0000_t202" style="position:absolute;left:0;text-align:left;margin-left:379.55pt;margin-top:26.85pt;width:185.95pt;height:34.85pt;rotation:-7;flip:x;z-index:-2509813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" filled="f" stroked="f">
            <v:textbox style="mso-fit-shape-to-text:t">
              <w:txbxContent>
                <w:p w:rsidR="00DD15E3" w:rsidRPr="00BD7E0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31" o:spid="_x0000_s1377" style="position:absolute;left:0;text-align:left;flip:x;z-index:252019712;visibility:visible;mso-width-relative:margin" from="261pt,29.5pt" to="405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" strokecolor="black [3200]" strokeweight="1.5pt">
            <v:shadow on="t" color="black" opacity="24903f" origin=",.5" offset="0,.55556mm"/>
          </v:line>
        </w:pict>
      </w:r>
      <w:r>
        <w:rPr>
          <w:b/>
          <w:bCs/>
          <w:iCs/>
          <w:sz w:val="32"/>
          <w:szCs w:val="32"/>
          <w:lang w:bidi="ar-EG"/>
        </w:rPr>
        <w:t xml:space="preserve">       ,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∠B≡∠Y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687" type="#_x0000_t202" style="position:absolute;left:0;text-align:left;margin-left:496pt;margin-top:10.15pt;width:185.95pt;height:34.85pt;rotation:-15;flip:x;z-index:-2509793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" filled="f" stroked="f">
            <v:textbox style="mso-fit-shape-to-text:t">
              <w:txbxContent>
                <w:p w:rsidR="00DD15E3" w:rsidRPr="00BC635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34" o:spid="_x0000_s1380" style="position:absolute;left:0;text-align:left;flip:x;z-index:252022784;visibility:visible" from="441pt,.7pt" to="522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" strokecolor="black [3200]" strokeweight="1.5pt">
            <v:shadow on="t" color="black" opacity="24903f" origin=",.5" offset="0,.55556mm"/>
          </v:lin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684" type="#_x0000_t202" style="position:absolute;left:0;text-align:left;margin-left:253.9pt;margin-top:5.3pt;width:185.95pt;height:34.85pt;rotation:-15;flip:x;z-index:-2509824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" filled="f" stroked="f">
            <v:textbox style="mso-fit-shape-to-text:t">
              <w:txbxContent>
                <w:p w:rsidR="00DD15E3" w:rsidRPr="00BD7E0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n : ∆ABC∼∆XYZ                              Y                                                X      B                       A</m:t>
        </m:r>
      </m:oMath>
    </w:p>
    <w:p w:rsidR="00DD15E3" w:rsidRPr="007833B7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147" o:spid="_x0000_s1389" style="position:absolute;left:0;text-align:left;z-index:252032000;visibility:visible;mso-height-relative:margin" from="8in,9.55pt" to="8in,20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رابط بشكل مرفق 145" o:spid="_x0000_s1387" type="#_x0000_t34" style="position:absolute;left:0;text-align:left;margin-left:28.5pt;margin-top:9.55pt;width:547.5pt;height:193.5pt;flip:x y;z-index:252029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" adj="22140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46" o:spid="_x0000_s1388" style="position:absolute;left:0;text-align:left;z-index:252030976;visibility:visible;mso-width-relative:margin" from="99pt,9.55pt" to="8in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type id="_x0000_t135" coordsize="21600,21600" o:spt="135" path="m10800,qx21600,10800,10800,21600l,21600,,xe">
            <v:stroke joinstyle="miter"/>
            <v:path gradientshapeok="t" o:connecttype="rect" textboxrect="0,3163,18437,18437"/>
          </v:shapetype>
          <v:shape id="مخطط انسيابي: مهلة 141" o:spid="_x0000_s1386" type="#_x0000_t135" style="position:absolute;left:0;text-align:left;margin-left:18pt;margin-top:.55pt;width:81pt;height:18pt;z-index:2520289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" filled="f" strokecolor="black [3200]" strokeweight="2.2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marks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137" o:spid="_x0000_s1383" style="position:absolute;left:0;text-align:left;margin-left:18pt;margin-top:1.15pt;width:18pt;height:18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Two</m:t>
        </m:r>
      </m:oMath>
      <w:r>
        <w:rPr>
          <w:b/>
          <w:bCs/>
          <w:sz w:val="32"/>
          <w:szCs w:val="32"/>
          <w:lang w:bidi="ar-EG"/>
        </w:rPr>
        <w:t xml:space="preserve"> right – angled triangles are similar if the measure of an acute angle in One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ذو زوايا قطرية مخدوشة 138" o:spid="_x0000_s1384" style="position:absolute;left:0;text-align:left;margin-left:18pt;margin-top:29.35pt;width:18pt;height:18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 of them is equal to the measure of an acute angle in the other triangle.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2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ow isosceles triangles are similar if</m:t>
        </m:r>
      </m:oMath>
      <w:r>
        <w:rPr>
          <w:b/>
          <w:bCs/>
          <w:sz w:val="32"/>
          <w:szCs w:val="32"/>
          <w:lang w:bidi="ar-EG"/>
        </w:rPr>
        <w:t xml:space="preserve"> :</w:t>
      </w:r>
    </w:p>
    <w:p w:rsidR="00DD15E3" w:rsidRPr="008C12EA" w:rsidRDefault="00DD15E3" w:rsidP="00DD15E3">
      <w:pPr>
        <w:pStyle w:val="ListParagraph"/>
        <w:numPr>
          <w:ilvl w:val="0"/>
          <w:numId w:val="3"/>
        </w:numPr>
        <w:bidi w:val="0"/>
        <w:spacing w:line="240" w:lineRule="auto"/>
        <w:ind w:left="450"/>
        <w:rPr>
          <w:rFonts w:eastAsiaTheme="minorEastAsia"/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The measure of one angle of the base in one triangle</m:t>
        </m:r>
      </m:oMath>
      <w:r>
        <w:rPr>
          <w:rFonts w:eastAsiaTheme="minorEastAsia"/>
          <w:b/>
          <w:bCs/>
          <w:sz w:val="28"/>
          <w:szCs w:val="28"/>
          <w:lang w:bidi="ar-EG"/>
        </w:rPr>
        <w:t xml:space="preserve">, is equal to the </w:t>
      </w:r>
      <w:r w:rsidRPr="00276AFC">
        <w:rPr>
          <w:rFonts w:eastAsiaTheme="minorEastAsia"/>
          <w:b/>
          <w:bCs/>
          <w:sz w:val="28"/>
          <w:szCs w:val="28"/>
          <w:lang w:bidi="ar-EG"/>
        </w:rPr>
        <w:t>measure</w:t>
      </w:r>
      <w:r>
        <w:rPr>
          <w:rFonts w:eastAsiaTheme="minorEastAsia"/>
          <w:b/>
          <w:bCs/>
          <w:sz w:val="32"/>
          <w:szCs w:val="32"/>
          <w:lang w:bidi="ar-EG"/>
        </w:rPr>
        <w:t xml:space="preserve"> of </w:t>
      </w: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32"/>
          <w:szCs w:val="32"/>
          <w:lang w:bidi="ar-EG"/>
        </w:rPr>
      </w:pPr>
      <w:r>
        <w:rPr>
          <w:rFonts w:eastAsiaTheme="minorEastAsia"/>
          <w:b/>
          <w:bCs/>
          <w:sz w:val="32"/>
          <w:szCs w:val="32"/>
          <w:lang w:bidi="ar-EG"/>
        </w:rPr>
        <w:t xml:space="preserve"> an angle of the base in the other triangle.</w:t>
      </w:r>
    </w:p>
    <w:p w:rsidR="00DD15E3" w:rsidRPr="008C12EA" w:rsidRDefault="00DD15E3" w:rsidP="00DD15E3">
      <w:pPr>
        <w:pStyle w:val="ListParagraph"/>
        <w:numPr>
          <w:ilvl w:val="0"/>
          <w:numId w:val="3"/>
        </w:numPr>
        <w:bidi w:val="0"/>
        <w:spacing w:line="240" w:lineRule="auto"/>
        <w:ind w:left="450"/>
        <w:rPr>
          <w:rFonts w:eastAsiaTheme="minorEastAsia"/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32"/>
            <w:szCs w:val="32"/>
            <w:lang w:bidi="ar-EG"/>
          </w:rPr>
          <m:t>Their vertices angles are equal in measure.</m:t>
        </m:r>
      </m:oMath>
    </w:p>
    <w:p w:rsidR="00DD15E3" w:rsidRPr="006C57E0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24" o:spid="_x0000_s1659" style="position:absolute;left:0;text-align:left;margin-left:20.25pt;margin-top:26.75pt;width:110.25pt;height:23.25pt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0175,295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" path="m147638,l1252538,r147637,147638l1400175,147638,1252538,295275r-1104900,l,147638r,l147638,xe" filled="f" strokecolor="black [3200]" strokeweight="2.25pt">
            <v:path arrowok="t" o:connecttype="custom" o:connectlocs="147638,0;1252538,0;1400175,147638;1400175,147638;1252538,295275;147638,295275;0,147638;0,147638;147638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139" o:spid="_x0000_s1385" style="position:absolute;left:0;text-align:left;margin-left:18pt;margin-top:.25pt;width:18pt;height:18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>3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ny two equilatral triangles are similar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roundrect id="مستطيل مستدير الزوايا 409" o:spid="_x0000_s1660" style="position:absolute;left:0;text-align:left;margin-left:18pt;margin-top:29.45pt;width:558pt;height:45pt;z-index:252309504;visibility:visible;mso-width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" filled="f" strokecolor="black [3200]" strokeweight="2.2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orollary</m:t>
        </m:r>
      </m:oMath>
      <w:r>
        <w:rPr>
          <w:b/>
          <w:bCs/>
          <w:sz w:val="32"/>
          <w:szCs w:val="32"/>
          <w:lang w:bidi="ar-EG"/>
        </w:rPr>
        <w:t xml:space="preserve"> [1]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</m:t>
        </m:r>
      </m:oMath>
      <w:r>
        <w:rPr>
          <w:b/>
          <w:bCs/>
          <w:sz w:val="28"/>
          <w:szCs w:val="28"/>
          <w:lang w:bidi="ar-EG"/>
        </w:rPr>
        <w:t xml:space="preserve">a line is drawn parallel to one side of a triangle and intersects the other two sides or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>The lines containing them, them the resulting triangle is similar to the original triangle.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20"/>
          <w:szCs w:val="20"/>
        </w:rPr>
        <w:pict>
          <v:shape id="_x0000_s1696" type="#_x0000_t202" style="position:absolute;left:0;text-align:left;margin-left:394.4pt;margin-top:23.15pt;width:35.25pt;height:33pt;rotation:20;flip:x;z-index:-2509701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" filled="f" stroked="f">
            <v:textbox>
              <w:txbxContent>
                <w:p w:rsidR="00DD15E3" w:rsidRPr="00F119B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0"/>
          <w:szCs w:val="20"/>
        </w:rPr>
        <w:pict>
          <v:shape id="_x0000_s1697" type="#_x0000_t202" style="position:absolute;left:0;text-align:left;margin-left:465.55pt;margin-top:21.65pt;width:185.9pt;height:110.6pt;rotation:-1;flip:x;z-index:-2509690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" filled="f" stroked="f">
            <v:textbox style="mso-fit-shape-to-text:t">
              <w:txbxContent>
                <w:p w:rsidR="00DD15E3" w:rsidRPr="00F119B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98" o:spid="_x0000_s1392" style="position:absolute;left:0;text-align:left;flip:x y;z-index:252035072;visibility:visible;mso-width-relative:margin;mso-height-relative:margin" from="396pt,27.5pt" to="477pt,1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97" o:spid="_x0000_s1391" style="position:absolute;left:0;text-align:left;flip:x;z-index:252034048;visibility:visible;mso-width-relative:margin;mso-height-relative:margin" from="396pt,27.5pt" to="486pt,1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رابط كسهم مستقيم 95" o:spid="_x0000_s1390" type="#_x0000_t32" style="position:absolute;left:0;text-align:left;margin-left:378pt;margin-top:27.3pt;width:126pt;height:0;flip:x;z-index:252033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" strokecolor="black [3040]" strokeweight="1.5pt">
            <v:stroke startarrow="block" endarrow="block"/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144" o:spid="_x0000_s1401" type="#_x0000_t32" style="position:absolute;left:0;text-align:left;margin-left:417.75pt;margin-top:27.3pt;width:36pt;height:0;z-index:252044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" strokecolor="black [3040]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each of the following figure</m:t>
        </m:r>
      </m:oMath>
      <w:r>
        <w:rPr>
          <w:b/>
          <w:bCs/>
          <w:sz w:val="28"/>
          <w:szCs w:val="28"/>
          <w:lang w:bidi="ar-EG"/>
        </w:rPr>
        <w:t xml:space="preserve"> :                                D E</w:t>
      </w: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0"/>
          <w:szCs w:val="20"/>
          <w:lang w:bidi="ar-EG"/>
        </w:rPr>
      </w:pP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 w:rsidRPr="00FD3D1F">
        <w:rPr>
          <w:rFonts w:eastAsiaTheme="minorEastAsia"/>
          <w:b/>
          <w:bCs/>
          <w:noProof/>
          <w:sz w:val="20"/>
          <w:szCs w:val="20"/>
        </w:rPr>
        <w:pict>
          <v:line id="رابط مستقيم 142" o:spid="_x0000_s1400" style="position:absolute;left:0;text-align:left;flip:x;z-index:252043264;visibility:visible" from="81pt,13.1pt" to="126pt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" strokecolor="black [3040]" strokeweight="1.5pt"/>
        </w:pict>
      </w:r>
      <w:r w:rsidRPr="00FD3D1F">
        <w:rPr>
          <w:rFonts w:eastAsiaTheme="minorEastAsia"/>
          <w:b/>
          <w:bCs/>
          <w:noProof/>
          <w:sz w:val="20"/>
          <w:szCs w:val="20"/>
        </w:rPr>
        <w:pict>
          <v:line id="رابط مستقيم 140" o:spid="_x0000_s1399" style="position:absolute;left:0;text-align:left;z-index:252042240;visibility:visible" from="126pt,13.1pt" to="171pt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" strokecolor="black [3040]" strokeweight="1.5pt"/>
        </w:pict>
      </w:r>
      <w:r w:rsidRPr="00FD3D1F">
        <w:rPr>
          <w:rFonts w:eastAsiaTheme="minorEastAsia"/>
          <w:b/>
          <w:bCs/>
          <w:noProof/>
          <w:sz w:val="20"/>
          <w:szCs w:val="20"/>
        </w:rPr>
        <w:pict>
          <v:line id="رابط مستقيم 107" o:spid="_x0000_s1396" style="position:absolute;left:0;text-align:left;flip:x;z-index:252039168;visibility:visible;mso-width-relative:margin;mso-height-relative:margin" from="252pt,13.1pt" to="315pt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" strokecolor="black [3040]" strokeweight="1.5pt"/>
        </w:pict>
      </w:r>
      <w:r w:rsidRPr="00FD3D1F">
        <w:rPr>
          <w:rFonts w:eastAsiaTheme="minorEastAsia"/>
          <w:b/>
          <w:bCs/>
          <w:noProof/>
          <w:sz w:val="20"/>
          <w:szCs w:val="20"/>
        </w:rPr>
        <w:pict>
          <v:line id="رابط مستقيم 101" o:spid="_x0000_s1394" style="position:absolute;left:0;text-align:left;z-index:252037120;visibility:visible;mso-width-relative:margin;mso-height-relative:margin" from="315pt,13.1pt" to="5in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" strokecolor="black [3040]" strokeweight="1.5pt"/>
        </w:pict>
      </w:r>
      <w:r>
        <w:rPr>
          <w:rFonts w:eastAsiaTheme="minorEastAsia"/>
          <w:b/>
          <w:bCs/>
          <w:sz w:val="28"/>
          <w:szCs w:val="28"/>
          <w:lang w:bidi="ar-EG"/>
        </w:rPr>
        <w:t xml:space="preserve">                            A                                                      A                 </w:t>
      </w: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>
        <w:rPr>
          <w:rFonts w:eastAsiaTheme="minorEastAsia"/>
          <w:b/>
          <w:bCs/>
          <w:noProof/>
          <w:sz w:val="28"/>
          <w:szCs w:val="28"/>
        </w:rPr>
        <w:pict>
          <v:shape id="_x0000_s1691" type="#_x0000_t202" style="position:absolute;left:0;text-align:left;margin-left:315pt;margin-top:3.75pt;width:23.6pt;height:34.05pt;flip:x;z-index:-25097523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" filled="f" stroked="f">
            <v:textbox style="mso-fit-shape-to-text:t">
              <w:txbxContent>
                <w:p w:rsidR="00DD15E3" w:rsidRPr="00336B2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_x0000_s1688" type="#_x0000_t202" style="position:absolute;left:0;text-align:left;margin-left:126.75pt;margin-top:1.8pt;width:29.25pt;height:34.05pt;rotation:-1;flip:x;z-index:-2509783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" filled="f" stroked="f">
            <v:textbox style="mso-fit-shape-to-text:t">
              <w:txbxContent>
                <w:p w:rsidR="00DD15E3" w:rsidRPr="000C4F8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52" o:spid="_x0000_s1406" type="#_x0000_t32" style="position:absolute;left:0;text-align:left;margin-left:112.5pt;margin-top:14.95pt;width:18pt;height:0;z-index:252049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" strokecolor="black [3040]">
            <v:stroke endarrow="block"/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50" o:spid="_x0000_s1404" type="#_x0000_t32" style="position:absolute;left:0;text-align:left;margin-left:4in;margin-top:14.95pt;width:27pt;height:0;z-index:252047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" strokecolor="black [3040]">
            <v:stroke endarrow="block"/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line id="رابط مستقيم 149" o:spid="_x0000_s1403" style="position:absolute;left:0;text-align:left;flip:x;z-index:252046336;visibility:visible" from="4in,14.95pt" to="333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" strokecolor="black [3040]" strokeweight="1.5pt"/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09" o:spid="_x0000_s1397" type="#_x0000_t32" style="position:absolute;left:0;text-align:left;margin-left:63pt;margin-top:14.95pt;width:117pt;height:0;flip:x;z-index:252040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" strokecolor="black [3040]" strokeweight="1.5pt">
            <v:stroke startarrow="block" endarrow="block"/>
          </v:shape>
        </w:pict>
      </w:r>
      <w:r>
        <w:rPr>
          <w:rFonts w:eastAsiaTheme="minorEastAsia"/>
          <w:b/>
          <w:bCs/>
          <w:sz w:val="28"/>
          <w:szCs w:val="28"/>
          <w:lang w:bidi="ar-EG"/>
        </w:rPr>
        <w:t xml:space="preserve">                          E</w:t>
      </w:r>
      <w:r>
        <w:rPr>
          <w:rFonts w:eastAsiaTheme="minorEastAsia"/>
          <w:b/>
          <w:bCs/>
          <w:sz w:val="20"/>
          <w:szCs w:val="20"/>
          <w:lang w:bidi="ar-EG"/>
        </w:rPr>
        <w:t xml:space="preserve">x            </w:t>
      </w:r>
      <w:r>
        <w:rPr>
          <w:rFonts w:eastAsiaTheme="minorEastAsia"/>
          <w:b/>
          <w:bCs/>
          <w:sz w:val="28"/>
          <w:szCs w:val="28"/>
          <w:lang w:bidi="ar-EG"/>
        </w:rPr>
        <w:t>D                                          C</w:t>
      </w:r>
      <w:r>
        <w:rPr>
          <w:rFonts w:eastAsiaTheme="minorEastAsia"/>
          <w:b/>
          <w:bCs/>
          <w:sz w:val="20"/>
          <w:szCs w:val="20"/>
          <w:lang w:bidi="ar-EG"/>
        </w:rPr>
        <w:t xml:space="preserve"> x               </w:t>
      </w:r>
      <w:r>
        <w:rPr>
          <w:rFonts w:eastAsiaTheme="minorEastAsia"/>
          <w:b/>
          <w:bCs/>
          <w:sz w:val="28"/>
          <w:szCs w:val="28"/>
          <w:lang w:bidi="ar-EG"/>
        </w:rPr>
        <w:t xml:space="preserve">B                                 A   </w:t>
      </w: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>
        <w:rPr>
          <w:rFonts w:eastAsiaTheme="minorEastAsia"/>
          <w:b/>
          <w:bCs/>
          <w:noProof/>
          <w:sz w:val="28"/>
          <w:szCs w:val="28"/>
        </w:rPr>
        <w:pict>
          <v:shape id="_x0000_s1695" type="#_x0000_t202" style="position:absolute;left:0;text-align:left;margin-left:458.65pt;margin-top:14.65pt;width:185.95pt;height:34.85pt;rotation:-1;flip:x;z-index:-2509711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" filled="f" stroked="f">
            <v:textbox style="mso-fit-shape-to-text:t">
              <w:txbxContent>
                <w:p w:rsidR="00DD15E3" w:rsidRPr="00F119B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_x0000_s1694" type="#_x0000_t202" style="position:absolute;left:0;text-align:left;margin-left:395.7pt;margin-top:7.85pt;width:185.9pt;height:110.6pt;flip:x;z-index:-25097216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" filled="f" stroked="f">
            <v:textbox style="mso-fit-shape-to-text:t">
              <w:txbxContent>
                <w:p w:rsidR="00DD15E3" w:rsidRPr="00F119B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_x0000_s1693" type="#_x0000_t202" style="position:absolute;left:0;text-align:left;margin-left:78pt;margin-top:16.5pt;width:185.9pt;height:110.6pt;flip:x;z-index:-25097318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" filled="f" stroked="f">
            <v:textbox style="mso-fit-shape-to-text:t">
              <w:txbxContent>
                <w:p w:rsidR="00DD15E3" w:rsidRPr="00CF121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_x0000_s1692" type="#_x0000_t202" style="position:absolute;left:0;text-align:left;margin-left:249pt;margin-top:16.5pt;width:185.9pt;height:110.6pt;flip:x;z-index:-25097420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" filled="f" stroked="f">
            <v:textbox style="mso-fit-shape-to-text:t">
              <w:txbxContent>
                <w:p w:rsidR="00DD15E3" w:rsidRPr="00CF121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8"/>
          <w:szCs w:val="28"/>
          <w:lang w:bidi="ar-EG"/>
        </w:rPr>
      </w:pP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48" o:spid="_x0000_s1402" type="#_x0000_t32" style="position:absolute;left:0;text-align:left;margin-left:438pt;margin-top:7.9pt;width:9pt;height:0;z-index:252045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" strokecolor="black [3040]">
            <v:stroke endarrow="block"/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line id="رابط مستقيم 100" o:spid="_x0000_s1393" style="position:absolute;left:0;text-align:left;flip:x;z-index:252036096;visibility:visible;mso-width-relative:margin" from="396pt,7.9pt" to="477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" strokecolor="black [3040]" strokeweight="1.5pt"/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_x0000_s1690" type="#_x0000_t202" style="position:absolute;left:0;text-align:left;margin-left:342.6pt;margin-top:4.2pt;width:185.9pt;height:110.6pt;flip:x;z-index:-25097625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" filled="f" stroked="f">
            <v:textbox style="mso-fit-shape-to-text:t">
              <w:txbxContent>
                <w:p w:rsidR="00DD15E3" w:rsidRPr="00336B2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_x0000_s1689" type="#_x0000_t202" style="position:absolute;left:0;text-align:left;margin-left:152.7pt;margin-top:10.65pt;width:185.9pt;height:110.6pt;rotation:-4;flip:x;z-index:-2509772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" filled="f" stroked="f">
            <v:textbox style="mso-fit-shape-to-text:t">
              <w:txbxContent>
                <w:p w:rsidR="00DD15E3" w:rsidRPr="000C4F8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</w:t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53" o:spid="_x0000_s1407" type="#_x0000_t32" style="position:absolute;left:0;text-align:left;margin-left:105.75pt;margin-top:16.9pt;width:27pt;height:0;z-index:252050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" strokecolor="black [3040]">
            <v:stroke endarrow="block"/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line id="رابط مستقيم 128" o:spid="_x0000_s1398" style="position:absolute;left:0;text-align:left;flip:x;z-index:252041216;visibility:visible;mso-width-relative:margin" from="81pt,16.9pt" to="17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" strokecolor="black [3040]" strokeweight="1.5pt"/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51" o:spid="_x0000_s1405" type="#_x0000_t32" style="position:absolute;left:0;text-align:left;margin-left:270pt;margin-top:17.65pt;width:45pt;height:0;z-index:252048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" strokecolor="black [3040]">
            <v:stroke endarrow="block"/>
          </v:shape>
        </w:pict>
      </w:r>
      <w:r>
        <w:rPr>
          <w:rFonts w:eastAsiaTheme="minorEastAsia"/>
          <w:b/>
          <w:bCs/>
          <w:noProof/>
          <w:sz w:val="28"/>
          <w:szCs w:val="28"/>
        </w:rPr>
        <w:pict>
          <v:shape id="رابط كسهم مستقيم 105" o:spid="_x0000_s1395" type="#_x0000_t32" style="position:absolute;left:0;text-align:left;margin-left:234pt;margin-top:17.65pt;width:2in;height:0;flip:x;z-index:252038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" strokecolor="black [3040]" strokeweight="1.5pt">
            <v:stroke startarrow="block" endarrow="block"/>
          </v:shape>
        </w:pict>
      </w:r>
      <w:r>
        <w:rPr>
          <w:rFonts w:eastAsiaTheme="minorEastAsia"/>
          <w:b/>
          <w:bCs/>
          <w:sz w:val="28"/>
          <w:szCs w:val="28"/>
          <w:lang w:bidi="ar-EG"/>
        </w:rPr>
        <w:t xml:space="preserve">                C                             B                    E                                   D      C                          B</w:t>
      </w:r>
    </w:p>
    <w:p w:rsidR="00DD15E3" w:rsidRPr="00B760C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: </m:t>
        </m:r>
        <m:acc>
          <m:accPr>
            <m:chr m:val="⃡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 and intersects 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</m:t>
        </m:r>
        <m:acc>
          <m:accPr>
            <m:chr m:val="⃡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D and E respectively , then: ∆ABC∼∆ADE</m:t>
        </m:r>
      </m:oMath>
    </w:p>
    <w:p w:rsidR="00DD15E3" w:rsidRPr="00670CDE" w:rsidRDefault="00DD15E3" w:rsidP="00DD15E3">
      <w:pPr>
        <w:spacing w:line="240" w:lineRule="auto"/>
        <w:ind w:left="450"/>
        <w:rPr>
          <w:b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sz w:val="28"/>
          <w:szCs w:val="28"/>
          <w:lang w:bidi="ar-EG"/>
        </w:rPr>
      </w:pPr>
    </w:p>
    <w:p w:rsidR="00DD15E3" w:rsidRPr="00670CDE" w:rsidRDefault="00DD15E3" w:rsidP="00DD15E3">
      <w:pPr>
        <w:spacing w:line="240" w:lineRule="auto"/>
        <w:ind w:left="450"/>
        <w:rPr>
          <w:b/>
          <w:sz w:val="28"/>
          <w:szCs w:val="28"/>
          <w:lang w:bidi="ar-EG"/>
        </w:rPr>
      </w:pPr>
    </w:p>
    <w:p w:rsidR="00DD15E3" w:rsidRPr="00670CD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roundrect id="مستطيل مستدير الزوايا 159" o:spid="_x0000_s1408" style="position:absolute;left:0;text-align:left;margin-left:18pt;margin-top:18pt;width:558pt;height:63pt;z-index:252051456;visibility:visible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" filled="f" strokecolor="black [3200]" strokeweight="2.25pt"/>
        </w:pict>
      </w:r>
      <w:r>
        <w:rPr>
          <w:b/>
          <w:bCs/>
          <w:noProof/>
          <w:sz w:val="28"/>
          <w:szCs w:val="28"/>
        </w:rPr>
        <w:pict>
          <v:shape id="مستطيل ذو زاويتين مستديرتين في نفس الجانب 412" o:spid="_x0000_s1661" style="position:absolute;left:0;text-align:left;margin-left:21pt;margin-top:0;width:99pt;height:18pt;z-index:25231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2573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" path="m38101,l1219199,v21043,,38101,17058,38101,38101l1257300,228600r,l,228600r,l,38101c,17058,17058,,38101,xe" filled="f" strokecolor="black [3200]" strokeweight="2.25pt">
            <v:path arrowok="t" o:connecttype="custom" o:connectlocs="38101,0;1219199,0;1257300,38101;1257300,228600;1257300,228600;0,228600;0,228600;0,38101;38101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orollary</m:t>
        </m:r>
      </m:oMath>
      <w:r>
        <w:rPr>
          <w:b/>
          <w:bCs/>
          <w:sz w:val="28"/>
          <w:szCs w:val="28"/>
          <w:lang w:bidi="ar-EG"/>
        </w:rPr>
        <w:t xml:space="preserve"> [2]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any right</m:t>
        </m:r>
      </m:oMath>
      <w:r>
        <w:rPr>
          <w:b/>
          <w:bCs/>
          <w:sz w:val="28"/>
          <w:szCs w:val="28"/>
          <w:lang w:bidi="ar-EG"/>
        </w:rPr>
        <w:t xml:space="preserve"> -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gled triangle , the altitude to the hypotenuse separtes the triangle</m:t>
        </m:r>
      </m:oMath>
    </w:p>
    <w:p w:rsidR="00DD15E3" w:rsidRPr="00863C96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>Into two triangles which are similar to each other and to the original triangle.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163" o:spid="_x0000_s1412" style="position:absolute;left:0;text-align:left;flip:x;z-index:252055552;visibility:visible;mso-width-relative:margin;mso-height-relative:margin" from="459pt,20.75pt" to="522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71" o:spid="_x0000_s1416" style="position:absolute;left:0;text-align:left;flip:x y;z-index:252059648;visibility:visible" from="513pt,26.75pt" to="522pt,3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70" o:spid="_x0000_s1415" style="position:absolute;left:0;text-align:left;flip:x;z-index:252058624;visibility:visible" from="523.5pt,26.75pt" to="532.5pt,3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60" o:spid="_x0000_s1409" style="position:absolute;left:0;text-align:left;z-index:252052480;visibility:visible" from="523.5pt,20pt" to="523.5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62" o:spid="_x0000_s1411" style="position:absolute;left:0;text-align:left;z-index:252054528;visibility:visible" from="523.5pt,20pt" to="568.5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 w:rsidRPr="004B1B07">
        <w:rPr>
          <w:b/>
          <w:bCs/>
          <w:sz w:val="32"/>
          <w:szCs w:val="32"/>
          <w:lang w:bidi="ar-EG"/>
        </w:rPr>
        <w:t xml:space="preserve"> :  </w:t>
      </w:r>
      <w:r>
        <w:rPr>
          <w:b/>
          <w:bCs/>
          <w:sz w:val="32"/>
          <w:szCs w:val="32"/>
          <w:lang w:bidi="ar-EG"/>
        </w:rPr>
        <w:t xml:space="preserve">                                                                                     </w:t>
      </w:r>
      <w:r w:rsidRPr="004B1B07">
        <w:rPr>
          <w:b/>
          <w:bCs/>
          <w:sz w:val="32"/>
          <w:szCs w:val="32"/>
          <w:lang w:bidi="ar-EG"/>
        </w:rPr>
        <w:t xml:space="preserve">  </w:t>
      </w:r>
      <w:r>
        <w:rPr>
          <w:b/>
          <w:bCs/>
          <w:sz w:val="32"/>
          <w:szCs w:val="32"/>
          <w:lang w:bidi="ar-EG"/>
        </w:rPr>
        <w:t>A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69" o:spid="_x0000_s1414" style="position:absolute;left:0;text-align:left;z-index:252057600;visibility:visible;mso-height-relative:margin" from="532.5pt,23.45pt" to="532.5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68" o:spid="_x0000_s1413" style="position:absolute;left:0;text-align:left;z-index:252056576;visibility:visible" from="523.5pt,23.45pt" to="532.5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: ∆ ABC is a right-angled triangle at A</m:t>
        </m:r>
      </m:oMath>
      <w:r w:rsidRPr="004B1B07">
        <w:rPr>
          <w:b/>
          <w:bCs/>
          <w:iCs/>
          <w:sz w:val="28"/>
          <w:szCs w:val="28"/>
          <w:lang w:bidi="ar-EG"/>
        </w:rPr>
        <w:t xml:space="preserve"> and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61" o:spid="_x0000_s1410" style="position:absolute;left:0;text-align:left;flip:x;z-index:252053504;visibility:visible;mso-width-relative:margin;mso-height-relative:margin" from="459pt,7.2pt" to="567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" strokecolor="black [3040]" strokeweight="1.5pt"/>
        </w:pic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,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n</m:t>
        </m:r>
      </m:oMath>
      <w:r>
        <w:rPr>
          <w:b/>
          <w:bCs/>
          <w:iCs/>
          <w:sz w:val="32"/>
          <w:szCs w:val="32"/>
          <w:lang w:bidi="ar-EG"/>
        </w:rPr>
        <w:t xml:space="preserve"> :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∆ DBA∼∆ DAC∼∆ ABC</m:t>
        </m:r>
      </m:oMath>
      <w:r>
        <w:rPr>
          <w:b/>
          <w:bCs/>
          <w:iCs/>
          <w:sz w:val="32"/>
          <w:szCs w:val="32"/>
          <w:lang w:bidi="ar-EG"/>
        </w:rPr>
        <w:t xml:space="preserve">                                                        C                D            B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مخدوش من كلا الطرفين 155" o:spid="_x0000_s1421" style="position:absolute;left:0;text-align:left;margin-left:20.25pt;margin-top:27pt;width:234pt;height:27pt;z-index:252064768;visibility:visible;mso-wrap-style:square;mso-wrap-distance-left:9pt;mso-wrap-distance-top:0;mso-wrap-distance-right:9pt;mso-wrap-distance-bottom:0;mso-position-horizontal-relative:text;mso-position-vertical-relative:text;v-text-anchor:middle" coordsize="29718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" path="m142876,l2828924,r142876,142876l2971800,228601,2857501,342900r-2743202,l,228601,,142876,142876,xe" filled="f" strokecolor="black [3200]" strokeweight="2.25pt">
            <v:path arrowok="t" o:connecttype="custom" o:connectlocs="142876,0;2828924,0;2971800,142876;2971800,228601;2857501,342900;114299,342900;0,228601;0,142876;142876,0" o:connectangles="0,0,0,0,0,0,0,0,0"/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رابط بشكل مرفق 164" o:spid="_x0000_s1424" type="#_x0000_t34" style="position:absolute;left:0;text-align:left;margin-left:18pt;margin-top:12.2pt;width:557.25pt;height:290.25pt;flip:x y;z-index:252067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" adj="21770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157" o:spid="_x0000_s1423" style="position:absolute;left:0;text-align:left;z-index:252066816;visibility:visible;mso-height-relative:margin" from="8in,12.2pt" to="8in,30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156" o:spid="_x0000_s1422" style="position:absolute;left:0;text-align:left;z-index:252065792;visibility:visible;mso-width-relative:margin" from="252pt,12.2pt" to="8in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    Remarks on the previous figure: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مستطيل ذو زوايا قطرية مخدوشة 172" o:spid="_x0000_s1417" style="position:absolute;left:0;text-align:left;margin-left:17.25pt;margin-top:4.4pt;width:18pt;height:18pt;z-index:252060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 w:rsidRPr="00C10DC8">
        <w:rPr>
          <w:b/>
          <w:bCs/>
          <w:iCs/>
          <w:sz w:val="36"/>
          <w:szCs w:val="36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From similarity of ∆∆ DBA and ABC , we get : 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den>
        </m:f>
      </m:oMath>
    </w:p>
    <w:p w:rsidR="00DD15E3" w:rsidRPr="00487F10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∴(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B×BC  i.e.  AB</m:t>
        </m:r>
      </m:oMath>
      <w:r>
        <w:rPr>
          <w:b/>
          <w:bCs/>
          <w:iCs/>
          <w:sz w:val="32"/>
          <w:szCs w:val="32"/>
          <w:lang w:bidi="ar-EG"/>
        </w:rPr>
        <w:t xml:space="preserve"> is a mean proportional between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B and B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مستطيل ذو زوايا قطرية مخدوشة 94" o:spid="_x0000_s1418" style="position:absolute;left:0;text-align:left;margin-left:15.75pt;margin-top:5.6pt;width:18pt;height:18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 w:rsidRPr="00C10DC8">
        <w:rPr>
          <w:b/>
          <w:bCs/>
          <w:iCs/>
          <w:sz w:val="36"/>
          <w:szCs w:val="36"/>
          <w:lang w:bidi="ar-EG"/>
        </w:rPr>
        <w:t>2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From similarity of ∆∆ DAC and ABC , we get : 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den>
        </m:f>
      </m:oMath>
    </w:p>
    <w:p w:rsidR="00DD15E3" w:rsidRPr="0086693C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∴(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DC×BC i.e. AC </m:t>
        </m:r>
      </m:oMath>
      <w:r>
        <w:rPr>
          <w:b/>
          <w:bCs/>
          <w:iCs/>
          <w:sz w:val="32"/>
          <w:szCs w:val="32"/>
          <w:lang w:bidi="ar-EG"/>
        </w:rPr>
        <w:t xml:space="preserve">is a mean proportional between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C and B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مستطيل ذو زوايا قطرية مخدوشة 143" o:spid="_x0000_s1419" style="position:absolute;left:0;text-align:left;margin-left:15.75pt;margin-top:4.45pt;width:18pt;height:1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  3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From similarity of ∆∆ DBA and DAC , we get : 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A</m:t>
            </m:r>
          </m:den>
        </m:f>
      </m:oMath>
    </w:p>
    <w:p w:rsidR="00DD15E3" w:rsidRPr="00BF0EEA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∴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(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A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B×DC i.e. DA</m:t>
        </m:r>
      </m:oMath>
      <w:r>
        <w:rPr>
          <w:b/>
          <w:bCs/>
          <w:iCs/>
          <w:sz w:val="32"/>
          <w:szCs w:val="32"/>
          <w:lang w:bidi="ar-EG"/>
        </w:rPr>
        <w:t xml:space="preserve"> is a mean proportional between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B and D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مستطيل ذو زوايا قطرية مخدوشة 154" o:spid="_x0000_s1420" style="position:absolute;left:0;text-align:left;margin-left:15.75pt;margin-top:4.9pt;width:18pt;height:18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  4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From similarity of ∆∆ DBA and ABC , we get : 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B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A</m:t>
            </m:r>
          </m:den>
        </m:f>
      </m:oMath>
    </w:p>
    <w:p w:rsidR="00DD15E3" w:rsidRPr="00545DB6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∴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AD×CB=AB×CA</m:t>
          </m:r>
        </m:oMath>
      </m:oMathPara>
    </w:p>
    <w:p w:rsidR="00DD15E3" w:rsidRPr="00545DB6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oval id="شكل بيضاوي 165" o:spid="_x0000_s1425" style="position:absolute;left:0;text-align:left;margin-left:90pt;margin-top:.85pt;width:27pt;height:27pt;z-index:2520688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" filled="f" strokecolor="black [3200]" strokeweight="2.25pt"/>
        </w:pict>
      </w:r>
      <w:r>
        <w:rPr>
          <w:b/>
          <w:bCs/>
          <w:noProof/>
          <w:sz w:val="32"/>
          <w:szCs w:val="32"/>
        </w:rPr>
        <w:pict>
          <v:shape id="مستطيل مخدوش من كلا الطرفين 166" o:spid="_x0000_s1426" style="position:absolute;left:0;text-align:left;margin-left:20.25pt;margin-top:.85pt;width:558pt;height:27pt;z-index:252069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" path="m171450,l6915150,r171450,171450l7086600,171450,6915150,342900r-6743700,l,171450r,l171450,xe" filled="f" strokecolor="black [3200]" strokeweight="2.25pt">
            <v:stroke dashstyle="1 1"/>
            <v:path arrowok="t" o:connecttype="custom" o:connectlocs="171450,0;6915150,0;7086600,171450;7086600,171450;6915150,342900;171450,342900;0,171450;0,171450;171450,0" o:connectangles="0,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   Exercise   </w:t>
      </w:r>
      <w:r>
        <w:rPr>
          <w:b/>
          <w:bCs/>
          <w:sz w:val="36"/>
          <w:szCs w:val="36"/>
          <w:lang w:bidi="ar-EG"/>
        </w:rPr>
        <w:t xml:space="preserve">2                          On Similarity of triangles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176" o:spid="_x0000_s1429" style="position:absolute;left:0;text-align:left;flip:x;z-index:252072960;visibility:visible" from="450pt,15.35pt" to="558pt,10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shape id="مستطيل مخدوش من كلا الطرفين 173" o:spid="_x0000_s1427" style="position:absolute;left:0;text-align:left;margin-left:17.25pt;margin-top:3.35pt;width:17.25pt;height:18pt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907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" path="m36513,l182562,r36513,36513l219075,228600r,l,228600r,l,36513,36513,xe" filled="f" strokecolor="black [3200]" strokeweight="3pt">
            <v:path arrowok="t" o:connecttype="custom" o:connectlocs="36513,0;182562,0;219075,36513;219075,228600;219075,228600;0,228600;0,228600;0,36513;36513,0" o:connectangles="0,0,0,0,0,0,0,0,0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78" o:spid="_x0000_s1431" style="position:absolute;left:0;text-align:left;flip:x;z-index:252075008;visibility:visible;mso-width-relative:margin;mso-height-relative:margin" from="532.5pt,15.65pt" to="558pt,10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1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n ∆ ABC , AC </m:t>
        </m:r>
        <m:r>
          <w:rPr>
            <w:rFonts w:ascii="Cambria Math" w:hAnsi="Cambria Math"/>
            <w:sz w:val="32"/>
            <w:szCs w:val="32"/>
            <w:lang w:bidi="ar-EG"/>
          </w:rPr>
          <m:t>&gt;AB , M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where :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 xml:space="preserve"> ∠ABM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m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C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               </m:t>
        </m:r>
      </m:oMath>
      <w:r>
        <w:rPr>
          <w:b/>
          <w:bCs/>
          <w:sz w:val="32"/>
          <w:szCs w:val="32"/>
          <w:lang w:bidi="ar-EG"/>
        </w:rPr>
        <w:t xml:space="preserve"> A  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698" type="#_x0000_t202" style="position:absolute;left:0;text-align:left;margin-left:460.95pt;margin-top:28.95pt;width:185.9pt;height:110.6pt;flip:x;z-index:-2509680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" filled="f" stroked="f">
            <v:textbox style="mso-fit-shape-to-text:t">
              <w:txbxContent>
                <w:p w:rsidR="00DD15E3" w:rsidRPr="0044392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M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259" o:spid="_x0000_s1509" style="position:absolute;left:0;text-align:left;z-index:252154880;visibility:visible" from="1in,28.9pt" to="1in,1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 :(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M×A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700" type="#_x0000_t202" style="position:absolute;left:0;text-align:left;margin-left:519.45pt;margin-top:28.7pt;width:185.9pt;height:110.6pt;rotation:-3;flip:x;z-index:-2509660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" filled="f" stroked="f">
            <v:textbox style="mso-fit-shape-to-text:t">
              <w:txbxContent>
                <w:p w:rsidR="00DD15E3" w:rsidRPr="0059586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77" o:spid="_x0000_s1430" style="position:absolute;left:0;text-align:left;flip:x y;z-index:252073984;visibility:visible;mso-width-relative:margin;mso-height-relative:margin" from="486.75pt,17.35pt" to="533.25pt,4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   Proof</w:t>
      </w:r>
    </w:p>
    <w:p w:rsidR="00DD15E3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0"/>
          <w:szCs w:val="20"/>
          <w:lang w:bidi="ar-EG"/>
        </w:rPr>
      </w:pPr>
      <w:r>
        <w:rPr>
          <w:rFonts w:eastAsiaTheme="minorEastAsia"/>
          <w:b/>
          <w:bCs/>
          <w:noProof/>
          <w:sz w:val="20"/>
          <w:szCs w:val="20"/>
        </w:rPr>
        <w:pict>
          <v:shape id="_x0000_s1699" type="#_x0000_t202" style="position:absolute;left:0;text-align:left;margin-left:456.4pt;margin-top:1.15pt;width:185.95pt;height:34.85pt;rotation:-2;flip:x;z-index:-2509670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" filled="f" stroked="f">
            <v:textbox style="mso-fit-shape-to-text:t">
              <w:txbxContent>
                <w:p w:rsidR="00DD15E3" w:rsidRPr="0044392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</w:p>
    <w:p w:rsidR="00DD15E3" w:rsidRPr="00F62158" w:rsidRDefault="00DD15E3" w:rsidP="00DD15E3">
      <w:pPr>
        <w:pStyle w:val="ListParagraph"/>
        <w:bidi w:val="0"/>
        <w:spacing w:line="240" w:lineRule="auto"/>
        <w:ind w:left="450"/>
        <w:rPr>
          <w:rFonts w:eastAsiaTheme="minorEastAsia"/>
          <w:b/>
          <w:bCs/>
          <w:sz w:val="20"/>
          <w:szCs w:val="20"/>
          <w:lang w:bidi="ar-EG"/>
        </w:rPr>
      </w:pPr>
      <w:r>
        <w:rPr>
          <w:rFonts w:eastAsiaTheme="minorEastAsia"/>
          <w:b/>
          <w:bCs/>
          <w:noProof/>
          <w:sz w:val="20"/>
          <w:szCs w:val="20"/>
        </w:rPr>
        <w:pict>
          <v:line id="رابط مستقيم 175" o:spid="_x0000_s1428" style="position:absolute;left:0;text-align:left;flip:x;z-index:252071936;visibility:visible;mso-width-relative:margin;mso-height-relative:margin" from="453pt,2.65pt" to="534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" strokecolor="black [3040]" strokeweight="1.5pt"/>
        </w:pict>
      </w:r>
      <w:r>
        <w:rPr>
          <w:rFonts w:eastAsiaTheme="minorEastAsia"/>
          <w:b/>
          <w:bCs/>
          <w:sz w:val="28"/>
          <w:szCs w:val="28"/>
          <w:lang w:bidi="ar-EG"/>
        </w:rPr>
        <w:t xml:space="preserve">                                                                                                                                        C                      B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81" o:spid="_x0000_s1435" style="position:absolute;left:0;text-align:left;flip:x;z-index:252079104;visibility:visible" from="405pt,9pt" to="513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80" o:spid="_x0000_s1434" style="position:absolute;left:0;text-align:left;z-index:252078080;visibility:visible" from="513pt,9pt" to="558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167" o:spid="_x0000_s1432" style="position:absolute;left:0;text-align:left;margin-left:15pt;margin-top:1.5pt;width:18pt;height:18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2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 :                                                                                    </w:t>
      </w:r>
      <w:r w:rsidRPr="00D867E2">
        <w:rPr>
          <w:b/>
          <w:bCs/>
          <w:iCs/>
          <w:sz w:val="28"/>
          <w:szCs w:val="28"/>
          <w:lang w:bidi="ar-EG"/>
        </w:rPr>
        <w:t xml:space="preserve"> A</w:t>
      </w:r>
    </w:p>
    <w:p w:rsidR="00DD15E3" w:rsidRPr="00D867E2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4"/>
          <w:szCs w:val="24"/>
        </w:rPr>
        <w:pict>
          <v:line id="رابط مستقيم 182" o:spid="_x0000_s1436" style="position:absolute;left:0;text-align:left;flip:x;z-index:252080128;visibility:visible;mso-width-relative:margin" from="468pt,15.45pt" to="531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" strokecolor="black [3040]" strokeweight="1.5pt"/>
        </w:pict>
      </w:r>
      <w:r w:rsidRPr="00FD3D1F">
        <w:rPr>
          <w:b/>
          <w:bCs/>
          <w:iCs/>
          <w:noProof/>
          <w:sz w:val="24"/>
          <w:szCs w:val="24"/>
        </w:rPr>
        <w:pict>
          <v:shape id="رابط كسهم مستقيم 198" o:spid="_x0000_s1443" type="#_x0000_t32" style="position:absolute;left:0;text-align:left;margin-left:417.75pt;margin-top:24.45pt;width:32.25pt;height:27pt;flip:y;z-index:2520872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" strokecolor="black [3040]">
            <v:stroke endarrow="block"/>
          </v:shape>
        </w:pict>
      </w:r>
      <w:r w:rsidRPr="00FD3D1F">
        <w:rPr>
          <w:b/>
          <w:bCs/>
          <w:iCs/>
          <w:noProof/>
          <w:sz w:val="24"/>
          <w:szCs w:val="24"/>
        </w:rPr>
        <w:pict>
          <v:shape id="رابط كسهم مستقيم 192" o:spid="_x0000_s1440" type="#_x0000_t32" style="position:absolute;left:0;text-align:left;margin-left:495pt;margin-top:15.45pt;width:18pt;height:0;z-index:252084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" strokecolor="black [3040]">
            <v:stroke endarrow="block"/>
          </v:shape>
        </w:pict>
      </w:r>
      <w:r w:rsidRPr="00FD3D1F">
        <w:rPr>
          <w:b/>
          <w:bCs/>
          <w:iCs/>
          <w:noProof/>
          <w:sz w:val="24"/>
          <w:szCs w:val="24"/>
        </w:rPr>
        <w:pict>
          <v:shape id="رابط كسهم مستقيم 185" o:spid="_x0000_s1439" type="#_x0000_t32" style="position:absolute;left:0;text-align:left;margin-left:477pt;margin-top:15.45pt;width:18pt;height:0;z-index:252083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" strokecolor="black [3040]">
            <v:stroke endarrow="block"/>
          </v:shape>
        </w:pict>
      </w:r>
      <w:r w:rsidRPr="00FD3D1F">
        <w:rPr>
          <w:b/>
          <w:bCs/>
          <w:iCs/>
          <w:noProof/>
          <w:sz w:val="24"/>
          <w:szCs w:val="24"/>
        </w:rPr>
        <w:pict>
          <v:line id="رابط مستقيم 183" o:spid="_x0000_s1437" style="position:absolute;left:0;text-align:left;flip:x;z-index:252081152;visibility:visible" from="495pt,15.45pt" to="531pt,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triangle , 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, draw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//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 w:rsidRPr="00D867E2">
        <w:rPr>
          <w:b/>
          <w:bCs/>
          <w:iCs/>
          <w:sz w:val="28"/>
          <w:szCs w:val="28"/>
          <w:lang w:bidi="ar-EG"/>
        </w:rPr>
        <w:t xml:space="preserve">Intersecting  </w:t>
      </w:r>
      <w:r>
        <w:rPr>
          <w:b/>
          <w:bCs/>
          <w:iCs/>
          <w:sz w:val="28"/>
          <w:szCs w:val="28"/>
          <w:lang w:bidi="ar-EG"/>
        </w:rPr>
        <w:t xml:space="preserve">                              </w:t>
      </w:r>
      <w:r w:rsidRPr="00D867E2">
        <w:rPr>
          <w:b/>
          <w:bCs/>
          <w:iCs/>
          <w:sz w:val="28"/>
          <w:szCs w:val="28"/>
          <w:lang w:bidi="ar-EG"/>
        </w:rPr>
        <w:t xml:space="preserve"> H                       D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4"/>
          <w:szCs w:val="24"/>
        </w:rPr>
        <w:pict>
          <v:shape id="رابط كسهم مستقيم 197" o:spid="_x0000_s1442" type="#_x0000_t32" style="position:absolute;left:0;text-align:left;margin-left:495pt;margin-top:4pt;width:20.25pt;height:27pt;flip:y;z-index:2520862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" strokecolor="black [3040]">
            <v:stroke endarrow="block"/>
          </v:shape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t H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O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intersecting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O</m:t>
        </m:r>
      </m:oMath>
    </w:p>
    <w:p w:rsidR="00DD15E3" w:rsidRPr="00BA7CB4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رابط كسهم مستقيم 193" o:spid="_x0000_s1441" type="#_x0000_t32" style="position:absolute;left:0;text-align:left;margin-left:450pt;margin-top:2.05pt;width:18pt;height:0;z-index:252085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" strokecolor="black [3040]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84" o:spid="_x0000_s1438" type="#_x0000_t32" style="position:absolute;left:0;text-align:left;margin-left:431.25pt;margin-top:2.05pt;width:54pt;height:0;z-index:252082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" strokecolor="black [3040]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79" o:spid="_x0000_s1433" style="position:absolute;left:0;text-align:left;flip:x;z-index:252077056;visibility:visible" from="405pt,2.05pt" to="558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260" o:spid="_x0000_s1510" style="position:absolute;left:0;text-align:left;z-index:252155904;visibility:visible" from="1in,29.05pt" to="1in,10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Prove that : ∆ ADH∼∆ DBO                                              </m:t>
        </m:r>
      </m:oMath>
      <w:r>
        <w:rPr>
          <w:b/>
          <w:bCs/>
          <w:iCs/>
          <w:sz w:val="28"/>
          <w:szCs w:val="28"/>
          <w:lang w:bidi="ar-EG"/>
        </w:rPr>
        <w:t>C                          O                  B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Proof    </w:t>
      </w:r>
    </w:p>
    <w:p w:rsidR="00DD15E3" w:rsidRPr="0098559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 ∆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DH∼∆ ABC</m:t>
        </m:r>
      </m:oMath>
      <w:r>
        <w:rPr>
          <w:b/>
          <w:bCs/>
          <w:sz w:val="28"/>
          <w:szCs w:val="28"/>
          <w:lang w:bidi="ar-EG"/>
        </w:rPr>
        <w:t xml:space="preserve">    (1)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O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∴∆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BO∼∆ ABC</m:t>
        </m:r>
      </m:oMath>
      <w:r>
        <w:rPr>
          <w:b/>
          <w:bCs/>
          <w:sz w:val="28"/>
          <w:szCs w:val="28"/>
          <w:lang w:bidi="ar-EG"/>
        </w:rPr>
        <w:t xml:space="preserve">    (2)      </w:t>
      </w:r>
    </w:p>
    <w:p w:rsidR="00DD15E3" w:rsidRPr="00D04D97" w:rsidRDefault="00DD15E3" w:rsidP="00DD15E3">
      <w:pPr>
        <w:spacing w:line="240" w:lineRule="auto"/>
        <w:ind w:left="450"/>
        <w:rPr>
          <w:b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99" o:spid="_x0000_s1444" style="position:absolute;left:0;text-align:left;z-index:252088320;visibility:visible;mso-width-relative:margin" from="18pt,24.05pt" to="8in,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iCs/>
          <w:sz w:val="28"/>
          <w:szCs w:val="28"/>
          <w:lang w:bidi="ar-EG"/>
        </w:rPr>
        <w:t xml:space="preserve">                       from (1) and (2)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∴∆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DH∼ ∆ DBO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205" o:spid="_x0000_s1450" style="position:absolute;left:0;text-align:left;z-index:252094464;visibility:visible" from="522pt,16.45pt" to="567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206" o:spid="_x0000_s1451" style="position:absolute;left:0;text-align:left;flip:x;z-index:252095488;visibility:visible" from="441.75pt,14.95pt" to="522.75pt,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202" o:spid="_x0000_s1447" style="position:absolute;left:0;text-align:left;flip:x y;z-index:252091392;visibility:visible;mso-width-relative:margin;mso-height-relative:margin" from="513pt,26.95pt" to="520.5pt,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201" o:spid="_x0000_s1446" style="position:absolute;left:0;text-align:left;flip:x;z-index:252090368;visibility:visible" from="520.5pt,26.95pt" to="529.5pt,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203" o:spid="_x0000_s1448" style="position:absolute;left:0;text-align:left;z-index:252092416;visibility:visible;mso-height-relative:margin" from="522pt,14.9pt" to="522pt,8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shape id="مستطيل ذو زوايا قطرية مخدوشة 200" o:spid="_x0000_s1445" style="position:absolute;left:0;text-align:left;margin-left:15pt;margin-top:2.2pt;width:18pt;height:18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3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right-angled triangle at A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o intersec it at D</m:t>
        </m:r>
      </m:oMath>
      <w:r>
        <w:rPr>
          <w:b/>
          <w:bCs/>
          <w:iCs/>
          <w:sz w:val="32"/>
          <w:szCs w:val="32"/>
          <w:lang w:bidi="ar-EG"/>
        </w:rPr>
        <w:t xml:space="preserve">                A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Prove that :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DA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s a mean proportional between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DC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,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D</m:t>
              </m:r>
            </m:e>
          </m:acc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208" o:spid="_x0000_s1453" style="position:absolute;left:0;text-align:left;z-index:252097536;visibility:visible" from="513pt,21.8pt" to="513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207" o:spid="_x0000_s1452" style="position:absolute;left:0;text-align:left;flip:x;z-index:252096512;visibility:visible" from="513pt,21.05pt" to="522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261" o:spid="_x0000_s1511" style="position:absolute;left:0;text-align:left;z-index:252156928;visibility:visible" from="1in,3.05pt" to="1in,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Proof </w:t>
      </w:r>
    </w:p>
    <w:p w:rsidR="00DD15E3" w:rsidRPr="00C92C9F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204" o:spid="_x0000_s1449" style="position:absolute;left:0;text-align:left;flip:x;z-index:252093440;visibility:visible" from="441pt,.5pt" to="567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                                                                                 C                       D            B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209" o:spid="_x0000_s1454" style="position:absolute;left:0;text-align:left;z-index:252098560;visibility:visible;mso-width-relative:margin" from="18pt,18.35pt" to="8in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01" type="#_x0000_t202" style="position:absolute;left:0;text-align:left;margin-left:431.3pt;margin-top:21.7pt;width:185.95pt;height:34.85pt;rotation:36;flip:x;z-index:-250964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" filled="f" stroked="f">
            <v:textbox style="mso-fit-shape-to-text:t">
              <w:txbxContent>
                <w:p w:rsidR="00DD15E3" w:rsidRPr="0059586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6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210" o:spid="_x0000_s1455" style="position:absolute;left:0;text-align:left;margin-left:15pt;margin-top:1.75pt;width:18pt;height:18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4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XYZ is a right-angled triangle at X , d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L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YZ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nd intersects it at L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212" o:spid="_x0000_s1457" style="position:absolute;left:0;text-align:left;z-index:252101632;visibility:visible" from="505.5pt,24.95pt" to="505.5pt,7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414" o:spid="_x0000_s1663" style="position:absolute;left:0;text-align:left;flip:x y;z-index:252312576;visibility:visible" from="495pt,33.2pt" to="505.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413" o:spid="_x0000_s1662" style="position:absolute;left:0;text-align:left;flip:x;z-index:252311552;visibility:visible" from="506.25pt,33.2pt" to="513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213" o:spid="_x0000_s1458" style="position:absolute;left:0;text-align:left;z-index:252102656;visibility:visible" from="506.25pt,24.2pt" to="550.5pt,7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214" o:spid="_x0000_s1459" style="position:absolute;left:0;text-align:left;flip:x;z-index:252103680;visibility:visible" from="434.25pt,24.2pt" to="506.25pt,7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</m:t>
        </m:r>
      </m:oMath>
      <w:r>
        <w:rPr>
          <w:b/>
          <w:bCs/>
          <w:iCs/>
          <w:sz w:val="28"/>
          <w:szCs w:val="28"/>
          <w:lang w:bidi="ar-EG"/>
        </w:rPr>
        <w:t xml:space="preserve"> : </w:t>
      </w:r>
      <m:oMath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(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XY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(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XZ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YL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Z</m:t>
            </m:r>
          </m:den>
        </m:f>
      </m:oMath>
      <w:r>
        <w:rPr>
          <w:b/>
          <w:bCs/>
          <w:iCs/>
          <w:sz w:val="36"/>
          <w:szCs w:val="36"/>
          <w:lang w:bidi="ar-EG"/>
        </w:rPr>
        <w:t xml:space="preserve">                                                                                </w:t>
      </w:r>
      <w:r>
        <w:rPr>
          <w:b/>
          <w:bCs/>
          <w:iCs/>
          <w:sz w:val="28"/>
          <w:szCs w:val="28"/>
          <w:lang w:bidi="ar-EG"/>
        </w:rPr>
        <w:t xml:space="preserve">X  </w:t>
      </w:r>
    </w:p>
    <w:p w:rsidR="00DD15E3" w:rsidRPr="00F04416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703" type="#_x0000_t202" style="position:absolute;left:0;text-align:left;margin-left:414.6pt;margin-top:24.8pt;width:185.95pt;height:31.05pt;rotation:-2;flip:x;z-index:-2509629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" filled="f" stroked="f">
            <v:textbox>
              <w:txbxContent>
                <w:p w:rsidR="00DD15E3" w:rsidRPr="0092532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216" o:spid="_x0000_s1461" style="position:absolute;left:0;text-align:left;z-index:252105728;visibility:visible" from="515.25pt,22.3pt" to="515.2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215" o:spid="_x0000_s1460" style="position:absolute;left:0;text-align:left;z-index:252104704;visibility:visible" from="506.25pt,21.55pt" to="515.2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 XY=12 cm. and XZ=16 cm.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02" type="#_x0000_t202" style="position:absolute;left:0;text-align:left;margin-left:477.65pt;margin-top:15.65pt;width:185.95pt;height:34.85pt;rotation:127;flip:y;z-index:-2509639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" filled="f" stroked="f">
            <v:textbox style="mso-fit-shape-to-text:t">
              <w:txbxContent>
                <w:p w:rsidR="00DD15E3" w:rsidRPr="009837AD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2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211" o:spid="_x0000_s1456" style="position:absolute;left:0;text-align:left;flip:x;z-index:252100608;visibility:visible;mso-width-relative:margin" from="434.2pt,4.2pt" to="550.45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Calculate the length of eac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YL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L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                                              Z                                      Y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262" o:spid="_x0000_s1512" style="position:absolute;left:0;text-align:left;z-index:252157952;visibility:visible" from="1in,3.8pt" to="1in,19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>Proof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174" o:spid="_x0000_s1463" style="position:absolute;left:0;text-align:left;margin-left:13.5pt;margin-top:.75pt;width:18pt;height:18pt;z-index:252107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5 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re two chords in a circle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 xml:space="preserve">= {E} </w:t>
      </w:r>
      <w:r>
        <w:rPr>
          <w:b/>
          <w:bCs/>
          <w:iCs/>
          <w:sz w:val="28"/>
          <w:szCs w:val="28"/>
          <w:lang w:bidi="ar-EG"/>
        </w:rPr>
        <w:t>,</w:t>
      </w:r>
      <w:r w:rsidRPr="000D5F20">
        <w:rPr>
          <w:b/>
          <w:bCs/>
          <w:iCs/>
          <w:sz w:val="32"/>
          <w:szCs w:val="32"/>
          <w:lang w:bidi="ar-EG"/>
        </w:rPr>
        <w:t xml:space="preserve"> where E</w:t>
      </w:r>
      <w:r>
        <w:rPr>
          <w:b/>
          <w:bCs/>
          <w:iCs/>
          <w:sz w:val="32"/>
          <w:szCs w:val="32"/>
          <w:lang w:bidi="ar-EG"/>
        </w:rPr>
        <w:t>lies outside the Circle,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AB = 4 cm.  , DC = 7 cm. and BE = 6 cm.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oval id="شكل بيضاوي 186" o:spid="_x0000_s1464" style="position:absolute;left:0;text-align:left;margin-left:461.25pt;margin-top:30.35pt;width:87.75pt;height:90pt;z-index:2521088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" filled="f" strokecolor="black [3200]" strokeweight="1.5pt">
            <v:textbox style="mso-next-textbox:#شكل بيضاوي 186">
              <w:txbxContent>
                <w:p w:rsidR="00DD15E3" w:rsidRDefault="00DD15E3" w:rsidP="00DD15E3">
                  <w:pPr>
                    <w:jc w:val="center"/>
                    <w:rPr>
                      <w:rtl/>
                      <w:lang w:bidi="ar-EG"/>
                    </w:rPr>
                  </w:pPr>
                </w:p>
              </w:txbxContent>
            </v:textbox>
          </v:oval>
        </w:pict>
      </w:r>
      <w:r>
        <w:rPr>
          <w:b/>
          <w:bCs/>
          <w:iCs/>
          <w:noProof/>
          <w:sz w:val="32"/>
          <w:szCs w:val="32"/>
        </w:rPr>
        <w:pict>
          <v:line id="رابط مستقيم 263" o:spid="_x0000_s1513" style="position:absolute;left:0;text-align:left;z-index:252158976;visibility:visible" from="1in,30.35pt" to="1in,20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>Prove that: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∆ADE ∼∆ CBE , then find the length of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E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95" o:spid="_x0000_s1470" style="position:absolute;left:0;text-align:left;flip:x;z-index:252114944;visibility:visible;mso-width-relative:margin;mso-height-relative:margin" from="461.25pt,18.35pt" to="540.75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89" o:spid="_x0000_s1467" style="position:absolute;left:0;text-align:left;flip:x;z-index:252111872;visibility:visible;mso-width-relative:margin" from="378pt,18.35pt" to="540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94" o:spid="_x0000_s1469" style="position:absolute;left:0;text-align:left;flip:x y;z-index:252113920;visibility:visible;mso-width-relative:margin;mso-height-relative:margin" from="468pt,18.35pt" to="545.25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88" o:spid="_x0000_s1466" style="position:absolute;left:0;text-align:left;flip:x y;z-index:252110848;visibility:visible;mso-width-relative:margin;mso-height-relative:margin" from="378pt,18.35pt" to="545.25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Proof                                                                                   </w:t>
      </w:r>
      <w:r>
        <w:rPr>
          <w:b/>
          <w:bCs/>
          <w:iCs/>
          <w:sz w:val="24"/>
          <w:szCs w:val="24"/>
          <w:lang w:bidi="ar-EG"/>
        </w:rPr>
        <w:t xml:space="preserve">E         6 cm.             </w:t>
      </w:r>
      <w:r>
        <w:rPr>
          <w:b/>
          <w:bCs/>
          <w:iCs/>
          <w:sz w:val="28"/>
          <w:szCs w:val="28"/>
          <w:lang w:bidi="ar-EG"/>
        </w:rPr>
        <w:t xml:space="preserve">B    </w:t>
      </w:r>
      <w:r>
        <w:rPr>
          <w:b/>
          <w:bCs/>
          <w:iCs/>
          <w:sz w:val="24"/>
          <w:szCs w:val="24"/>
          <w:lang w:bidi="ar-EG"/>
        </w:rPr>
        <w:t xml:space="preserve">4 cm.            </w:t>
      </w:r>
      <w:r>
        <w:rPr>
          <w:b/>
          <w:bCs/>
          <w:iCs/>
          <w:sz w:val="28"/>
          <w:szCs w:val="28"/>
          <w:lang w:bidi="ar-EG"/>
        </w:rPr>
        <w:t>A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04" type="#_x0000_t202" style="position:absolute;left:0;text-align:left;margin-left:442.25pt;margin-top:12.95pt;width:185.95pt;height:37.7pt;rotation:-6;flip:x;z-index:-2509619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" filled="f" stroked="f">
            <v:textbox style="mso-fit-shape-to-text:t">
              <w:txbxContent>
                <w:p w:rsidR="00DD15E3" w:rsidRPr="007B1D8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705" type="#_x0000_t202" style="position:absolute;left:0;text-align:left;margin-left:467.7pt;margin-top:.8pt;width:185.95pt;height:34.85pt;rotation:-10;flip:x;z-index:-2509608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" filled="f" stroked="f">
            <v:textbox style="mso-fit-shape-to-text:t">
              <w:txbxContent>
                <w:p w:rsidR="00DD15E3" w:rsidRPr="007B1D81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7 cm.</w:t>
                  </w:r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                                                                                                                       C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91" o:spid="_x0000_s1468" style="position:absolute;left:0;text-align:left;z-index:252112896;visibility:visible;mso-width-relative:margin" from="17.25pt,17.05pt" to="8in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96" o:spid="_x0000_s1471" style="position:absolute;left:0;text-align:left;margin-left:12pt;margin-top:3.45pt;width:18pt;height:18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6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and DEF are two similar triangles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X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to intersect it at X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F</m:t>
            </m:r>
          </m:e>
        </m:acc>
      </m:oMath>
    </w:p>
    <w:p w:rsidR="00DD15E3" w:rsidRPr="00A6273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222" o:spid="_x0000_s1475" style="position:absolute;left:0;text-align:left;z-index:252120064;visibility:visible" from="531pt,14.6pt" to="531pt,9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221" o:spid="_x0000_s1474" style="position:absolute;left:0;text-align:left;z-index:252119040;visibility:visible;mso-height-relative:margin" from="477pt,14.6pt" to="477pt,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219" o:spid="_x0000_s1472" type="#_x0000_t5" style="position:absolute;left:0;text-align:left;margin-left:459pt;margin-top:16.1pt;width:36pt;height:45pt;z-index:25211699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" filled="f" strokecolor="black [320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220" o:spid="_x0000_s1473" type="#_x0000_t5" style="position:absolute;left:0;text-align:left;margin-left:7in;margin-top:14.6pt;width:54pt;height:81pt;z-index:252118016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o intersect it at Y. prove that :B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X×YF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X×YE</m:t>
        </m:r>
      </m:oMath>
      <w:r>
        <w:rPr>
          <w:b/>
          <w:noProof/>
          <w:sz w:val="28"/>
          <w:szCs w:val="28"/>
          <w:lang w:bidi="ar-EG"/>
        </w:rPr>
        <w:t xml:space="preserve">                                       </w:t>
      </w:r>
      <w:r>
        <w:rPr>
          <w:b/>
          <w:bCs/>
          <w:sz w:val="24"/>
          <w:szCs w:val="24"/>
          <w:lang w:bidi="ar-EG"/>
        </w:rPr>
        <w:t>D</w:t>
      </w:r>
      <w:r>
        <w:rPr>
          <w:b/>
          <w:bCs/>
          <w:sz w:val="28"/>
          <w:szCs w:val="28"/>
          <w:lang w:bidi="ar-EG"/>
        </w:rPr>
        <w:t xml:space="preserve">                 A</w:t>
      </w:r>
    </w:p>
    <w:p w:rsidR="00DD15E3" w:rsidRPr="00576BAF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418" o:spid="_x0000_s1667" style="position:absolute;left:0;text-align:left;z-index:252316672;visibility:visible" from="468pt,23.5pt" to="468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417" o:spid="_x0000_s1666" style="position:absolute;left:0;text-align:left;flip:x;z-index:252315648;visibility:visible" from="468pt,23.5pt" to="47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24" o:spid="_x0000_s1501" style="position:absolute;left:0;text-align:left;z-index:252146688;visibility:visible" from="63pt,5.5pt" to="63pt,18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" strokecolor="black [3040]" strokeweight="1.5pt"/>
        </w:pict>
      </w:r>
      <w:r>
        <w:rPr>
          <w:b/>
          <w:bCs/>
          <w:sz w:val="32"/>
          <w:szCs w:val="32"/>
          <w:lang w:bidi="ar-EG"/>
        </w:rPr>
        <w:t>Proof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∆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∼∆ DEF 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B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=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E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, 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C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</m:t>
            </m:r>
          </m:e>
        </m:d>
      </m:oMath>
    </w:p>
    <w:p w:rsidR="00DD15E3" w:rsidRPr="0018798F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In ∆∆ ABX, DEY ∴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B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=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E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</m:t>
        </m:r>
      </m:oMath>
      <w:r>
        <w:rPr>
          <w:b/>
          <w:sz w:val="28"/>
          <w:szCs w:val="28"/>
          <w:lang w:bidi="ar-EG"/>
        </w:rPr>
        <w:t xml:space="preserve">                                                   </w:t>
      </w:r>
      <w:r>
        <w:rPr>
          <w:b/>
          <w:bCs/>
          <w:iCs/>
          <w:sz w:val="24"/>
          <w:szCs w:val="24"/>
          <w:lang w:bidi="ar-EG"/>
        </w:rPr>
        <w:t>F   Y    E</w:t>
      </w:r>
    </w:p>
    <w:p w:rsidR="00DD15E3" w:rsidRPr="00576BAF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416" o:spid="_x0000_s1665" style="position:absolute;left:0;text-align:left;z-index:252314624;visibility:visible" from="522pt,3.45pt" to="522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415" o:spid="_x0000_s1664" style="position:absolute;left:0;text-align:left;flip:x;z-index:252313600;visibility:visible" from="522pt,3.45pt" to="531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BXA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EYD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9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0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∆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BX∼∆DEY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X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Y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X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Y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⟹</m:t>
        </m:r>
      </m:oMath>
      <w:r w:rsidRPr="0018798F">
        <w:rPr>
          <w:b/>
          <w:bCs/>
          <w:sz w:val="24"/>
          <w:szCs w:val="24"/>
          <w:lang w:bidi="ar-EG"/>
        </w:rPr>
        <w:t>(1)</w:t>
      </w:r>
      <w:r>
        <w:rPr>
          <w:b/>
          <w:bCs/>
          <w:sz w:val="24"/>
          <w:szCs w:val="24"/>
          <w:lang w:bidi="ar-EG"/>
        </w:rPr>
        <w:t xml:space="preserve">           </w:t>
      </w:r>
      <w:r w:rsidRPr="00576BAF">
        <w:rPr>
          <w:b/>
          <w:bCs/>
          <w:sz w:val="24"/>
          <w:szCs w:val="24"/>
          <w:lang w:bidi="ar-EG"/>
        </w:rPr>
        <w:t>C</w:t>
      </w:r>
      <w:r>
        <w:rPr>
          <w:b/>
          <w:bCs/>
          <w:sz w:val="28"/>
          <w:szCs w:val="28"/>
          <w:lang w:bidi="ar-EG"/>
        </w:rPr>
        <w:t xml:space="preserve">       x        B</w:t>
      </w:r>
    </w:p>
    <w:p w:rsidR="00DD15E3" w:rsidRPr="003C5998" w:rsidRDefault="00DD15E3" w:rsidP="00DD15E3">
      <w:pPr>
        <w:spacing w:line="240" w:lineRule="auto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n ∆∆ AXC , DYF : ∵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C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F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, 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AXC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DYF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9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0</m:t>
              </m:r>
            </m:sup>
          </m:sSup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sz w:val="32"/>
          <w:szCs w:val="32"/>
          <w:lang w:bidi="ar-EG"/>
        </w:rPr>
        <w:t xml:space="preserve">           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∴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∆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XC∼∆ DYF ∴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X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Y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YF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⟹</m:t>
        </m:r>
      </m:oMath>
      <w:r>
        <w:rPr>
          <w:b/>
          <w:bCs/>
          <w:iCs/>
          <w:sz w:val="32"/>
          <w:szCs w:val="32"/>
          <w:lang w:bidi="ar-EG"/>
        </w:rPr>
        <w:t xml:space="preserve">  (2) </w:t>
      </w:r>
    </w:p>
    <w:p w:rsidR="00DD15E3" w:rsidRPr="003C5998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229" o:spid="_x0000_s1476" style="position:absolute;left:0;text-align:left;z-index:252121088;visibility:visible;mso-width-relative:margin" from="17.25pt,33pt" to="8in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" strokecolor="black [3040]" strokeweight="2.2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Fro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,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: ∴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X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Y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YF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∴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BX×YF=XC×YE</m:t>
        </m:r>
      </m:oMath>
    </w:p>
    <w:p w:rsidR="00DD15E3" w:rsidRPr="00746046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230" o:spid="_x0000_s1477" style="position:absolute;left:0;text-align:left;margin-left:13.5pt;margin-top:2.2pt;width:18pt;height:1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40" o:spid="_x0000_s1487" style="position:absolute;left:0;text-align:left;flip:x y;z-index:252132352;visibility:visible;mso-height-relative:margin" from="405pt,22.45pt" to="414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9" o:spid="_x0000_s1486" style="position:absolute;left:0;text-align:left;flip:x;z-index:252131328;visibility:visible" from="414pt,22.45pt" to="423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4" o:spid="_x0000_s1481" style="position:absolute;left:0;text-align:left;z-index:252126208;visibility:visible" from="414pt,20.2pt" to="512.25pt,8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3" o:spid="_x0000_s1480" style="position:absolute;left:0;text-align:left;flip:x;z-index:252125184;visibility:visible" from="5in,20.2pt" to="414pt,8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2" o:spid="_x0000_s1479" style="position:absolute;left:0;text-align:left;z-index:252124160;visibility:visible" from="414pt,20.2pt" to="414pt,8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" strokecolor="black [3040]" strokeweight="1.5pt"/>
        </w:pict>
      </w:r>
      <w:r>
        <w:rPr>
          <w:b/>
          <w:bCs/>
          <w:sz w:val="32"/>
          <w:szCs w:val="32"/>
          <w:lang w:bidi="ar-EG"/>
        </w:rPr>
        <w:t>7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 :</m:t>
        </m:r>
      </m:oMath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                      A</w:t>
      </w:r>
    </w:p>
    <w:p w:rsidR="00DD15E3" w:rsidRPr="00746046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243" o:spid="_x0000_s1490" style="position:absolute;left:0;text-align:left;z-index:252135424;visibility:visible" from="390.75pt,19.95pt" to="398.25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42" o:spid="_x0000_s1489" style="position:absolute;left:0;text-align:left;z-index:252134400;visibility:visible;mso-height-relative:margin" from="441pt,19.95pt" to="450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41" o:spid="_x0000_s1488" style="position:absolute;left:0;text-align:left;flip:x;z-index:252133376;visibility:visible" from="450pt,19.95pt" to="459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7" o:spid="_x0000_s1484" style="position:absolute;left:0;text-align:left;flip:y;z-index:252129280;visibility:visible" from="414pt,10.95pt" to="450pt,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right-angled triangle at A</m:t>
        </m:r>
      </m:oMath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            E  </w:t>
      </w:r>
    </w:p>
    <w:p w:rsidR="00DD15E3" w:rsidRPr="00EA7631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244" o:spid="_x0000_s1491" style="position:absolute;left:0;text-align:left;flip:x;z-index:252136448;visibility:visible" from="390.75pt,1.85pt" to="398.2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8" o:spid="_x0000_s1485" style="position:absolute;left:0;text-align:left;flip:x y;z-index:252130304;visibility:visible" from="378pt,1.85pt" to="414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6" o:spid="_x0000_s1483" style="position:absolute;left:0;text-align:left;z-index:252128256;visibility:visible" from="423pt,19.85pt" to="423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235" o:spid="_x0000_s1482" style="position:absolute;left:0;text-align:left;z-index:252127232;visibility:visible" from="414pt,19.85pt" to="423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 ,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F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Prove that :</m:t>
        </m:r>
      </m:oMath>
      <w:r>
        <w:rPr>
          <w:b/>
          <w:bCs/>
          <w:iCs/>
          <w:sz w:val="28"/>
          <w:szCs w:val="28"/>
          <w:lang w:bidi="ar-EG"/>
        </w:rPr>
        <w:t xml:space="preserve">                         F</w:t>
      </w:r>
    </w:p>
    <w:p w:rsidR="00DD15E3" w:rsidRPr="00EA7631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231" o:spid="_x0000_s1478" style="position:absolute;left:0;text-align:left;flip:x;z-index:252123136;visibility:visible" from="5in,1.35pt" to="512.2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 (1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∆ADE∼∆ CDF</m:t>
        </m:r>
      </m:oMath>
      <w:r>
        <w:rPr>
          <w:b/>
          <w:bCs/>
          <w:sz w:val="28"/>
          <w:szCs w:val="28"/>
          <w:lang w:bidi="ar-EG"/>
        </w:rPr>
        <w:t xml:space="preserve">                                                                       C              D                         B</w:t>
      </w:r>
    </w:p>
    <w:p w:rsidR="00DD15E3" w:rsidRPr="00EA7631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roundrect id="مستطيل مستدير الزوايا 245" o:spid="_x0000_s1492" style="position:absolute;left:0;text-align:left;margin-left:17.25pt;margin-top:28.25pt;width:558.75pt;height:21pt;z-index:252137472;visibility:visible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" filled="f" strokecolor="black [3200]" strokeweight="2.25pt"/>
        </w:pict>
      </w:r>
      <w:r>
        <w:rPr>
          <w:b/>
          <w:bCs/>
          <w:sz w:val="28"/>
          <w:szCs w:val="28"/>
          <w:lang w:bidi="ar-EG"/>
        </w:rPr>
        <w:t xml:space="preserve">  (2) Area of the rectangle AEDF = </w:t>
      </w:r>
      <m:oMath>
        <m:rad>
          <m:radPr>
            <m:degHide m:val="on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AE×EB×AF×FC </m:t>
            </m:r>
          </m:e>
        </m:rad>
      </m:oMath>
    </w:p>
    <w:p w:rsidR="00DD15E3" w:rsidRPr="00BB5039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H.W. Page 94 Nos. (10), (13), Page 95 No.(15) and Page 96 Nos.(24),(26) 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</w:p>
    <w:p w:rsidR="00DD15E3" w:rsidRDefault="00DD15E3" w:rsidP="00DD15E3">
      <w:pPr>
        <w:spacing w:line="240" w:lineRule="auto"/>
        <w:rPr>
          <w:b/>
          <w:bCs/>
          <w:iCs/>
          <w:sz w:val="36"/>
          <w:szCs w:val="36"/>
          <w:lang w:bidi="ar-EG"/>
        </w:rPr>
      </w:pPr>
    </w:p>
    <w:p w:rsidR="00DD15E3" w:rsidRPr="00E73AE5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مخدوش من كلا الطرفين 251" o:spid="_x0000_s1498" style="position:absolute;left:0;text-align:left;margin-left:18pt;margin-top:0;width:558pt;height:27pt;z-index:252143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" path="m142876,l6943724,r142876,142876l7086600,171450,6915150,342900r-6743700,l,171450,,142876,142876,xe" filled="f" strokecolor="black [3200]" strokeweight="3pt">
            <v:stroke dashstyle="3 1"/>
            <v:path arrowok="t" o:connecttype="custom" o:connectlocs="142876,0;6943724,0;7086600,142876;7086600,171450;6915150,342900;171450,342900;0,171450;0,142876;142876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oval id="شكل بيضاوي 250" o:spid="_x0000_s1497" style="position:absolute;left:0;text-align:left;margin-left:90pt;margin-top:0;width:27pt;height:27pt;z-index:2521425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" filled="f" strokecolor="black [3200]" strokeweight="3pt"/>
        </w:pict>
      </w:r>
      <w:r w:rsidRPr="00C032BD">
        <w:rPr>
          <w:b/>
          <w:bCs/>
          <w:iCs/>
          <w:sz w:val="36"/>
          <w:szCs w:val="36"/>
          <w:lang w:bidi="ar-EG"/>
        </w:rPr>
        <w:t xml:space="preserve">Lesson </w:t>
      </w:r>
      <w:r>
        <w:rPr>
          <w:b/>
          <w:bCs/>
          <w:iCs/>
          <w:sz w:val="40"/>
          <w:szCs w:val="40"/>
          <w:lang w:bidi="ar-EG"/>
        </w:rPr>
        <w:t xml:space="preserve">3                Follow: similarity of triangles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253" o:spid="_x0000_s1500" style="position:absolute;left:0;text-align:left;margin-left:18pt;margin-top:19.6pt;width:558pt;height:27pt;z-index:252145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" path="m171450,l6915150,r171450,171450l7086600,266697r-76203,76203l76203,342900,,266697,,171450,171450,xe" filled="f" strokecolor="black [3200]" strokeweight="2.25pt">
            <v:path arrowok="t" o:connecttype="custom" o:connectlocs="171450,0;6915150,0;7086600,171450;7086600,266697;7010397,342900;76203,342900;0,266697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252" o:spid="_x0000_s1499" style="position:absolute;left:0;text-align:left;margin-left:18pt;margin-top:1.6pt;width:270pt;height:18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" path="m,l3390899,r38101,38101l3429000,228600r,l38101,228600,,190499,,xe" filled="f" strokecolor="black [3200]" strokeweight="2.25pt">
            <v:path arrowok="t" o:connecttype="custom" o:connectlocs="0,0;3390899,0;3429000,38101;3429000,228600;34290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Theorem [1]: S.S.S. Similarity theorem  </w:t>
      </w:r>
    </w:p>
    <w:p w:rsidR="00DD15E3" w:rsidRPr="00BD74C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</m:t>
        </m:r>
      </m:oMath>
      <w:r w:rsidRPr="00BD74C0">
        <w:rPr>
          <w:b/>
          <w:bCs/>
          <w:iCs/>
          <w:sz w:val="28"/>
          <w:szCs w:val="28"/>
          <w:lang w:bidi="ar-EG"/>
        </w:rPr>
        <w:t>the side lengths of two triangles are in proportion, then the two triangles are similar.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264" o:spid="_x0000_s1514" style="position:absolute;left:0;text-align:left;z-index:252160000;visibility:visible;mso-height-relative:margin" from="63pt,7.95pt" to="63pt,34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Given  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In ∆∆ ABC , DEF : 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E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F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FD</m:t>
            </m:r>
          </m:den>
        </m:f>
      </m:oMath>
    </w:p>
    <w:p w:rsidR="00DD15E3" w:rsidRPr="00492DF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269" o:spid="_x0000_s1519" style="position:absolute;left:0;text-align:left;flip:x y;z-index:252165120;visibility:visible;mso-width-relative:margin;mso-height-relative:margin" from="486.75pt,17.7pt" to="567.75pt,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270" o:spid="_x0000_s1520" style="position:absolute;left:0;text-align:left;flip:x;z-index:252166144;visibility:visible;mso-width-relative:margin;mso-height-relative:margin" from="459pt,17.7pt" to="486pt,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.T.P.</m:t>
        </m:r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∆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 ABC∼∆ DEF</m:t>
        </m:r>
      </m:oMath>
      <w:r>
        <w:rPr>
          <w:b/>
          <w:bCs/>
          <w:sz w:val="28"/>
          <w:szCs w:val="28"/>
          <w:lang w:bidi="ar-EG"/>
        </w:rPr>
        <w:t>A</w:t>
      </w:r>
    </w:p>
    <w:p w:rsidR="00DD15E3" w:rsidRPr="00C33ADF" w:rsidRDefault="00DD15E3" w:rsidP="00DD15E3">
      <w:pPr>
        <w:spacing w:line="240" w:lineRule="auto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267" o:spid="_x0000_s1517" style="position:absolute;flip:x;z-index:252163072;visibility:visible" from="369.75pt,13.7pt" to="387.75pt,6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266" o:spid="_x0000_s1516" style="position:absolute;flip:x y;z-index:252162048;visibility:visible;mso-width-relative:margin" from="387pt,13.7pt" to="6in,6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274" o:spid="_x0000_s1524" style="position:absolute;flip:x;z-index:252170240;visibility:visible" from="516pt,13.5pt" to="525pt,2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" strokecolor="black [3040]" strokeweight="1pt"/>
        </w:pict>
      </w:r>
      <w:r>
        <w:rPr>
          <w:b/>
          <w:bCs/>
          <w:sz w:val="32"/>
          <w:szCs w:val="32"/>
          <w:lang w:bidi="ar-EG"/>
        </w:rPr>
        <w:t xml:space="preserve">     Const.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ake X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 AX=DE Draw</m:t>
        </m:r>
      </m:oMath>
      <w:r>
        <w:rPr>
          <w:b/>
          <w:bCs/>
          <w:sz w:val="28"/>
          <w:szCs w:val="28"/>
          <w:lang w:bidi="ar-EG"/>
        </w:rPr>
        <w:t xml:space="preserve">   D  </w:t>
      </w:r>
    </w:p>
    <w:p w:rsidR="00DD15E3" w:rsidRPr="00C33ADF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275" o:spid="_x0000_s1525" style="position:absolute;left:0;text-align:left;flip:x;z-index:252171264;visibility:visible" from="405pt,3.45pt" to="414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" strokecolor="black [3040]" strokeweight="1pt"/>
        </w:pict>
      </w:r>
      <w:r>
        <w:rPr>
          <w:b/>
          <w:bCs/>
          <w:noProof/>
          <w:sz w:val="32"/>
          <w:szCs w:val="32"/>
        </w:rPr>
        <w:pict>
          <v:shape id="رابط كسهم مستقيم 272" o:spid="_x0000_s1522" type="#_x0000_t32" style="position:absolute;left:0;text-align:left;margin-left:489pt;margin-top:10.95pt;width:36pt;height:0;flip:x;z-index:252168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" strokecolor="black [3040]">
            <v:stroke endarrow="block"/>
          </v:shape>
        </w:pict>
      </w:r>
      <w:r>
        <w:rPr>
          <w:b/>
          <w:bCs/>
          <w:noProof/>
          <w:sz w:val="32"/>
          <w:szCs w:val="32"/>
        </w:rPr>
        <w:pict>
          <v:line id="رابط مستقيم 271" o:spid="_x0000_s1521" style="position:absolute;left:0;text-align:left;flip:x;z-index:252167168;visibility:visible;mso-width-relative:margin" from="467.25pt,10.2pt" to="539.2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" strokecolor="black [3040]" strokeweight="1.5pt">
            <v:stroke dashstyle="3 1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 xml:space="preserve"> and intersects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t Y</m:t>
        </m:r>
      </m:oMath>
      <w:r>
        <w:rPr>
          <w:b/>
          <w:bCs/>
          <w:sz w:val="32"/>
          <w:szCs w:val="32"/>
          <w:lang w:bidi="ar-EG"/>
        </w:rPr>
        <w:t xml:space="preserve">  Y                   X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265" o:spid="_x0000_s1515" style="position:absolute;left:0;text-align:left;flip:x;z-index:252161024;visibility:visible;mso-width-relative:margin" from="369pt,8.15pt" to="6in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273" o:spid="_x0000_s1523" type="#_x0000_t32" style="position:absolute;left:0;text-align:left;margin-left:494.25pt;margin-top:8.7pt;width:45pt;height:0;flip:x;z-index:252169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" strokecolor="black [3040]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268" o:spid="_x0000_s1518" style="position:absolute;left:0;text-align:left;flip:x;z-index:252164096;visibility:visible" from="459pt,8.15pt" to="567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" strokecolor="black [3040]" strokeweight="1.5pt"/>
        </w:pict>
      </w:r>
      <w:r w:rsidRPr="00FA4E0C">
        <w:rPr>
          <w:b/>
          <w:bCs/>
          <w:iCs/>
          <w:sz w:val="32"/>
          <w:szCs w:val="32"/>
          <w:lang w:bidi="ar-EG"/>
        </w:rPr>
        <w:t>Proof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>F                     E C          B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sz w:val="32"/>
          <w:szCs w:val="32"/>
          <w:lang w:bidi="ar-EG"/>
        </w:rPr>
        <w:t xml:space="preserve">         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∴∆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BC∼∆ AXY</m:t>
        </m:r>
      </m:oMath>
      <w:r>
        <w:rPr>
          <w:b/>
          <w:bCs/>
          <w:sz w:val="32"/>
          <w:szCs w:val="32"/>
          <w:lang w:bidi="ar-EG"/>
        </w:rPr>
        <w:t xml:space="preserve">               "Corollary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≪1≫</m:t>
        </m:r>
      </m:oMath>
      <w:r>
        <w:rPr>
          <w:b/>
          <w:bCs/>
          <w:sz w:val="32"/>
          <w:szCs w:val="32"/>
          <w:lang w:bidi="ar-EG"/>
        </w:rPr>
        <w:t>"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X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YA</m:t>
            </m:r>
          </m:den>
        </m:f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sz w:val="28"/>
          <w:szCs w:val="28"/>
          <w:lang w:bidi="ar-EG"/>
        </w:rPr>
        <w:t xml:space="preserve">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X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E</m:t>
        </m:r>
      </m:oMath>
      <w:r>
        <w:rPr>
          <w:b/>
          <w:bCs/>
          <w:iCs/>
          <w:sz w:val="32"/>
          <w:szCs w:val="32"/>
          <w:lang w:bidi="ar-EG"/>
        </w:rPr>
        <w:t xml:space="preserve"> "Construction"</w:t>
      </w:r>
    </w:p>
    <w:p w:rsidR="00DD15E3" w:rsidRPr="000A4404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sz w:val="40"/>
          <w:szCs w:val="40"/>
          <w:lang w:bidi="ar-EG"/>
        </w:rPr>
        <w:t xml:space="preserve">          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DE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C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YA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⟹</m:t>
        </m:r>
        <m:d>
          <m:d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e>
        </m:d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                       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E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F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FD</m:t>
            </m:r>
          </m:den>
        </m:f>
      </m:oMath>
      <w:r>
        <w:rPr>
          <w:b/>
          <w:bCs/>
          <w:sz w:val="32"/>
          <w:szCs w:val="32"/>
          <w:lang w:bidi="ar-EG"/>
        </w:rPr>
        <w:t xml:space="preserve">   "given"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⟹(2)</m:t>
        </m:r>
      </m:oMath>
    </w:p>
    <w:p w:rsidR="00DD15E3" w:rsidRPr="000C79AD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Fro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1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and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we deduce that :XY=EF, YE=FD</m:t>
          </m:r>
        </m:oMath>
      </m:oMathPara>
    </w:p>
    <w:p w:rsidR="00DD15E3" w:rsidRPr="00B2227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and ∆ AXY≡∆ DEF</m:t>
        </m:r>
      </m:oMath>
      <w:r>
        <w:rPr>
          <w:b/>
          <w:bCs/>
          <w:iCs/>
          <w:sz w:val="32"/>
          <w:szCs w:val="32"/>
          <w:lang w:bidi="ar-EG"/>
        </w:rPr>
        <w:t>"S.S.S. Congruency theorem"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∴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EF∼∆ AXY</m:t>
        </m:r>
      </m:oMath>
    </w:p>
    <w:p w:rsidR="00DD15E3" w:rsidRPr="00D14D77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276" o:spid="_x0000_s1526" style="position:absolute;left:0;text-align:left;z-index:252172288;visibility:visible;mso-width-relative:margin" from="18pt,26.85pt" to="8in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" strokecolor="black [3040]" strokeweight="2.25pt">
            <v:stroke startarrow="diamond" endarrow="diamond"/>
          </v:line>
        </w:pic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∵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∼∆ AXY</m:t>
        </m:r>
      </m:oMath>
      <w:r>
        <w:rPr>
          <w:b/>
          <w:bCs/>
          <w:sz w:val="32"/>
          <w:szCs w:val="32"/>
          <w:lang w:bidi="ar-EG"/>
        </w:rPr>
        <w:t xml:space="preserve"> "Proved"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∴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∼∆DEF</m:t>
        </m:r>
      </m:oMath>
    </w:p>
    <w:p w:rsidR="00DD15E3" w:rsidRPr="00B81929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B81929">
        <w:rPr>
          <w:b/>
          <w:bCs/>
          <w:sz w:val="32"/>
          <w:szCs w:val="32"/>
          <w:lang w:bidi="ar-EG"/>
        </w:rPr>
        <w:t xml:space="preserve">   Theorem [2]: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S.A.S.Similarity theorem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</m:t>
        </m:r>
      </m:oMath>
      <w:r>
        <w:rPr>
          <w:b/>
          <w:bCs/>
          <w:sz w:val="28"/>
          <w:szCs w:val="28"/>
          <w:lang w:bidi="ar-EG"/>
        </w:rPr>
        <w:t xml:space="preserve">An angle of one triangle is congruent to an angle of another triangle and lengths of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277" o:spid="_x0000_s1527" style="position:absolute;left:0;text-align:left;z-index:252173312;visibility:visible" from="62.25pt,27.3pt" to="62.25pt,19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The sides including those angles are in proportion and then the triangle are Similar.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283" o:spid="_x0000_s1533" style="position:absolute;left:0;text-align:left;flip:x y;z-index:252179456;visibility:visible;mso-width-relative:margin;mso-height-relative:margin" from="537.75pt,22.7pt" to="567pt,10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280" o:spid="_x0000_s1530" style="position:absolute;left:0;text-align:left;flip:x;z-index:252176384;visibility:visible;mso-width-relative:margin;mso-height-relative:margin" from="378pt,19pt" to="423pt,7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281" o:spid="_x0000_s1531" style="position:absolute;left:0;text-align:left;flip:x;z-index:252177408;visibility:visible" from="6in,36.25pt" to="441pt,4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" strokecolor="black [3040]" strokeweight="1pt"/>
        </w:pict>
      </w:r>
      <w:r>
        <w:rPr>
          <w:b/>
          <w:bCs/>
          <w:noProof/>
          <w:sz w:val="28"/>
          <w:szCs w:val="28"/>
        </w:rPr>
        <w:pict>
          <v:line id="رابط مستقيم 279" o:spid="_x0000_s1529" style="position:absolute;left:0;text-align:left;flip:x y;z-index:252175360;visibility:visible;mso-width-relative:margin;mso-height-relative:margin" from="423pt,19.7pt" to="459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284" o:spid="_x0000_s1534" style="position:absolute;left:0;text-align:left;flip:x;z-index:252180480;visibility:visible;mso-width-relative:margin" from="474.75pt,21.25pt" to="537.75pt,10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 Given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  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∠A≡∠D and </m:t>
        </m:r>
        <m:f>
          <m:f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H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O</m:t>
            </m:r>
          </m:den>
        </m:f>
      </m:oMath>
      <w:r>
        <w:rPr>
          <w:b/>
          <w:bCs/>
          <w:sz w:val="28"/>
          <w:szCs w:val="28"/>
          <w:lang w:bidi="ar-EG"/>
        </w:rPr>
        <w:t xml:space="preserve">D                             A  </w:t>
      </w:r>
    </w:p>
    <w:p w:rsidR="00DD15E3" w:rsidRPr="00391BE6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290" o:spid="_x0000_s1538" style="position:absolute;left:0;text-align:left;flip:x;z-index:252184576;visibility:visible" from="548.25pt,17.35pt" to="557.25pt,2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" strokecolor="black [3040]" strokeweight="1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.T.P</m:t>
        </m:r>
      </m:oMath>
      <w:r>
        <w:rPr>
          <w:b/>
          <w:bCs/>
          <w:sz w:val="28"/>
          <w:szCs w:val="28"/>
          <w:lang w:bidi="ar-EG"/>
        </w:rPr>
        <w:t>.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∆ABC∼∆ DHO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278" o:spid="_x0000_s1528" style="position:absolute;left:0;text-align:left;flip:x;z-index:252174336;visibility:visible;mso-width-relative:margin" from="378pt,4.25pt" to="459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رابط كسهم مستقيم 288" o:spid="_x0000_s1536" type="#_x0000_t32" style="position:absolute;left:0;text-align:left;margin-left:495pt;margin-top:12.5pt;width:36pt;height:0;z-index:252182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" strokecolor="black [3040]" strokeweight="1pt">
            <v:stroke endarrow="block"/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287" o:spid="_x0000_s1535" style="position:absolute;left:0;text-align:left;flip:x;z-index:252181504;visibility:visible" from="489pt,12.5pt" to="561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" strokecolor="black [3040]" strokeweight="1.5pt">
            <v:stroke dashstyle="3 1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onst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Let X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such that AX=DH</m:t>
        </m:r>
      </m:oMath>
      <w:r>
        <w:rPr>
          <w:b/>
          <w:bCs/>
          <w:sz w:val="28"/>
          <w:szCs w:val="28"/>
          <w:lang w:bidi="ar-EG"/>
        </w:rPr>
        <w:t xml:space="preserve">O                  H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Y                         X</m:t>
        </m:r>
      </m:oMath>
    </w:p>
    <w:p w:rsidR="00DD15E3" w:rsidRPr="000661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رابط كسهم مستقيم 289" o:spid="_x0000_s1537" type="#_x0000_t32" style="position:absolute;left:0;text-align:left;margin-left:494.25pt;margin-top:5.35pt;width:36pt;height:0;z-index:252183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282" o:spid="_x0000_s1532" style="position:absolute;left:0;text-align:left;flip:x y;z-index:252178432;visibility:visible;mso-width-relative:margin;mso-height-relative:margin" from="474.7pt,6.1pt" to="566.95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and 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t Y</m:t>
        </m:r>
      </m:oMath>
      <w:r>
        <w:rPr>
          <w:b/>
          <w:bCs/>
          <w:sz w:val="28"/>
          <w:szCs w:val="28"/>
          <w:lang w:bidi="ar-EG"/>
        </w:rPr>
        <w:t xml:space="preserve">    C                          B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∴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∼∆ AXY</m:t>
        </m:r>
      </m:oMath>
      <w:r w:rsidRPr="00CC0E38">
        <w:rPr>
          <w:b/>
          <w:bCs/>
          <w:sz w:val="32"/>
          <w:szCs w:val="32"/>
          <w:lang w:bidi="ar-EG"/>
        </w:rPr>
        <w:t xml:space="preserve">   "Corollary" 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⟹(1)   ∴</m:t>
        </m:r>
        <m:f>
          <m:fPr>
            <m:ctrlPr>
              <w:rPr>
                <w:rFonts w:ascii="Cambria Math" w:hAnsi="Cambria Math"/>
                <w:b/>
                <w:bCs/>
                <w:iCs/>
                <w:sz w:val="48"/>
                <w:szCs w:val="4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  <w:lang w:bidi="ar-EG"/>
              </w:rPr>
              <m:t>AX</m:t>
            </m:r>
          </m:den>
        </m:f>
        <m:r>
          <m:rPr>
            <m:sty m:val="bi"/>
          </m:rPr>
          <w:rPr>
            <w:rFonts w:ascii="Cambria Math" w:hAnsi="Cambria Math"/>
            <w:sz w:val="44"/>
            <w:szCs w:val="44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44"/>
                <w:szCs w:val="44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4"/>
                <w:szCs w:val="44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4"/>
                <w:szCs w:val="44"/>
                <w:lang w:bidi="ar-EG"/>
              </w:rPr>
              <m:t>AY</m:t>
            </m:r>
          </m:den>
        </m:f>
      </m:oMath>
    </w:p>
    <w:p w:rsidR="00DD15E3" w:rsidRDefault="00DD15E3" w:rsidP="00DD15E3">
      <w:pPr>
        <w:spacing w:line="240" w:lineRule="auto"/>
        <w:ind w:left="450"/>
        <w:rPr>
          <w:b/>
          <w:b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291" o:spid="_x0000_s1539" style="position:absolute;left:0;text-align:left;z-index:252185600;visibility:visible;mso-height-relative:margin" from="63pt,0" to="63pt,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" strokecolor="black [3040]" strokeweight="1.5pt"/>
        </w:pict>
      </w:r>
      <m:oMath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          ∵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H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O</m:t>
            </m:r>
          </m:den>
        </m:f>
      </m:oMath>
      <w:r>
        <w:rPr>
          <w:b/>
          <w:bCs/>
          <w:sz w:val="28"/>
          <w:szCs w:val="28"/>
          <w:lang w:bidi="ar-EG"/>
        </w:rPr>
        <w:t>"Given"</w:t>
      </w:r>
      <w:r>
        <w:rPr>
          <w:b/>
          <w:bCs/>
          <w:sz w:val="32"/>
          <w:szCs w:val="32"/>
          <w:lang w:bidi="ar-EG"/>
        </w:rPr>
        <w:t>,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AX=DH</m:t>
        </m:r>
      </m:oMath>
      <w:r>
        <w:rPr>
          <w:b/>
          <w:bCs/>
          <w:sz w:val="28"/>
          <w:szCs w:val="28"/>
          <w:lang w:bidi="ar-EG"/>
        </w:rPr>
        <w:t xml:space="preserve">  "Construction"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X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O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AY</m:t>
        </m:r>
      </m:oMath>
      <w:r>
        <w:rPr>
          <w:b/>
          <w:bCs/>
          <w:sz w:val="36"/>
          <w:szCs w:val="36"/>
          <w:lang w:bidi="ar-EG"/>
        </w:rPr>
        <w:t>=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DO</m:t>
        </m:r>
      </m:oMath>
    </w:p>
    <w:p w:rsidR="00DD15E3" w:rsidRPr="000661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sz w:val="32"/>
          <w:szCs w:val="32"/>
          <w:lang w:bidi="ar-EG"/>
        </w:rPr>
        <w:t xml:space="preserve">         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∴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XY≡∆ DHO</m:t>
        </m:r>
      </m:oMath>
      <w:r w:rsidRPr="00904995">
        <w:rPr>
          <w:b/>
          <w:bCs/>
          <w:sz w:val="28"/>
          <w:szCs w:val="28"/>
          <w:lang w:bidi="ar-EG"/>
        </w:rPr>
        <w:t xml:space="preserve">"S.A.S. Congruency theorem"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∴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XY∼∆ DHO⟹</m:t>
        </m:r>
      </m:oMath>
      <w:r>
        <w:rPr>
          <w:b/>
          <w:bCs/>
          <w:sz w:val="28"/>
          <w:szCs w:val="28"/>
          <w:lang w:bidi="ar-EG"/>
        </w:rPr>
        <w:t>(2)</w:t>
      </w:r>
    </w:p>
    <w:p w:rsidR="00DD15E3" w:rsidRPr="00D04D97" w:rsidRDefault="00DD15E3" w:rsidP="00DD15E3">
      <w:pPr>
        <w:spacing w:line="240" w:lineRule="auto"/>
        <w:ind w:left="450"/>
        <w:rPr>
          <w:b/>
          <w:noProof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292" o:spid="_x0000_s1540" style="position:absolute;left:0;text-align:left;z-index:252186624;visibility:visible;mso-width-relative:margin" from="18pt,19.95pt" to="8in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" strokecolor="black [3040]" strokeweight="2.2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 Fro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nd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we get : ∆ ABC∼∆ DHO                                        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Q.E.D.</m:t>
            </m:r>
          </m:e>
        </m:d>
      </m:oMath>
    </w:p>
    <w:p w:rsidR="00DD15E3" w:rsidRPr="00D04D97" w:rsidRDefault="00DD15E3" w:rsidP="00DD15E3">
      <w:pPr>
        <w:spacing w:line="240" w:lineRule="auto"/>
        <w:ind w:left="450"/>
        <w:rPr>
          <w:b/>
          <w:bCs/>
          <w:noProof/>
          <w:sz w:val="32"/>
          <w:szCs w:val="32"/>
          <w:lang w:bidi="ar-EG"/>
        </w:rPr>
      </w:pPr>
    </w:p>
    <w:p w:rsidR="00DD15E3" w:rsidRPr="005F389B" w:rsidRDefault="00DD15E3" w:rsidP="00DD15E3">
      <w:pPr>
        <w:spacing w:line="240" w:lineRule="auto"/>
        <w:ind w:left="450"/>
        <w:rPr>
          <w:b/>
          <w:bCs/>
          <w:sz w:val="40"/>
          <w:szCs w:val="40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مستطيل مخدوش من كلا الطرفين 294" o:spid="_x0000_s1542" style="position:absolute;left:0;text-align:left;margin-left:18pt;margin-top:.2pt;width:558pt;height:27pt;z-index:252188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" path="m171450,l6915150,r171450,171450l7086600,171450,6915150,342900r-6743700,l,171450r,l171450,xe" filled="f" strokecolor="black [3200]" strokeweight="2.25pt">
            <v:stroke dashstyle="1 1"/>
            <v:path arrowok="t" o:connecttype="custom" o:connectlocs="171450,0;6915150,0;7086600,171450;7086600,171450;6915150,342900;171450,342900;0,171450;0,171450;171450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oval id="شكل بيضاوي 293" o:spid="_x0000_s1541" style="position:absolute;left:0;text-align:left;margin-left:108pt;margin-top:.2pt;width:27pt;height:27pt;z-index:2521876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" filled="f" strokecolor="black [3200]" strokeweight="3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Exercise        </m:t>
        </m:r>
      </m:oMath>
      <w:r>
        <w:rPr>
          <w:b/>
          <w:bCs/>
          <w:sz w:val="40"/>
          <w:szCs w:val="40"/>
          <w:lang w:bidi="ar-EG"/>
        </w:rPr>
        <w:t>3           On theorem (1) and theorem (2)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07" type="#_x0000_t202" style="position:absolute;left:0;text-align:left;margin-left:517.2pt;margin-top:10.75pt;width:185.9pt;height:110.6pt;flip:x;z-index:-25095884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" filled="f" stroked="f">
            <v:textbox style="mso-fit-shape-to-text:t">
              <w:txbxContent>
                <w:p w:rsidR="00DD15E3" w:rsidRPr="0050291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304" o:spid="_x0000_s1550" type="#_x0000_t32" style="position:absolute;left:0;text-align:left;margin-left:475.5pt;margin-top:21.25pt;width:46.5pt;height:20.25pt;flip:y;z-index:252196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" strokecolor="black [3040]" strokeweight="1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298" o:spid="_x0000_s1546" style="position:absolute;left:0;text-align:left;flip:x y;z-index:252192768;visibility:visible;mso-width-relative:margin;mso-height-relative:margin" from="528pt,28.75pt" to="555pt,9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299" o:spid="_x0000_s1547" style="position:absolute;left:0;text-align:left;flip:x;z-index:252193792;visibility:visible;mso-width-relative:margin;mso-height-relative:margin" from="392.25pt,28.75pt" to="527.25pt,9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295" o:spid="_x0000_s1543" style="position:absolute;left:0;text-align:left;margin-left:15.75pt;margin-top:1.75pt;width:18pt;height:18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 :                                           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06" type="#_x0000_t202" style="position:absolute;left:0;text-align:left;margin-left:433.5pt;margin-top:5.1pt;width:53.7pt;height:52pt;rotation:26;flip:x;z-index:-250959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" filled="f" stroked="f">
            <v:textbox>
              <w:txbxContent>
                <w:p w:rsidR="00DD15E3" w:rsidRPr="00042DB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8 cm.</w:t>
                  </w:r>
                </w:p>
              </w:txbxContent>
            </v:textbox>
          </v:shape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E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= {F} , AB = 6 cm. , BC = 12 cm. AC = 8 cm. 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11" type="#_x0000_t202" style="position:absolute;left:0;text-align:left;margin-left:458.7pt;margin-top:14.4pt;width:185.9pt;height:110.6pt;flip:x;z-index:-25095475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" filled="f" stroked="f">
            <v:textbox style="mso-next-textbox:#_x0000_s1711;mso-fit-shape-to-text:t">
              <w:txbxContent>
                <w:p w:rsidR="00DD15E3" w:rsidRPr="00DC6BA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9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10" type="#_x0000_t202" style="position:absolute;left:0;text-align:left;margin-left:307.5pt;margin-top:16.7pt;width:185.9pt;height:110.6pt;flip:x;z-index:-25095577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" filled="f" stroked="f">
            <v:textbox style="mso-next-textbox:#_x0000_s1710;mso-fit-shape-to-text:t">
              <w:txbxContent>
                <w:p w:rsidR="00DD15E3" w:rsidRPr="00DC6BA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08" type="#_x0000_t202" style="position:absolute;left:0;text-align:left;margin-left:395.7pt;margin-top:7.9pt;width:185.9pt;height:110.6pt;flip:x;z-index:-25095782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" filled="f" stroked="f">
            <v:textbox style="mso-next-textbox:#_x0000_s1708;mso-fit-shape-to-text:t">
              <w:txbxContent>
                <w:p w:rsidR="00DD15E3" w:rsidRPr="0050291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E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305" o:spid="_x0000_s1551" type="#_x0000_t32" style="position:absolute;left:0;text-align:left;margin-left:378pt;margin-top:2.5pt;width:56.25pt;height:25.4pt;flip:x;z-index:252197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" strokecolor="black [3040]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01" o:spid="_x0000_s1549" style="position:absolute;left:0;text-align:left;flip:x y;z-index:252195840;visibility:visible;mso-width-relative:margin;mso-height-relative:margin" from="410.95pt,26.5pt" to="516.7pt,8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        , FC = 3 cm.  , BD = 4.5 cm.  , DF = 6 cm. Prove that: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713" type="#_x0000_t202" style="position:absolute;left:0;text-align:left;margin-left:534.7pt;margin-top:17.6pt;width:44.05pt;height:57.45pt;rotation:60;flip:x;z-index:-2509527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" filled="f" stroked="f">
            <v:textbox style="mso-next-textbox:#_x0000_s1713;mso-fit-shape-to-text:t">
              <w:txbxContent>
                <w:p w:rsidR="00DD15E3" w:rsidRPr="003906B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4.5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12" type="#_x0000_t202" style="position:absolute;left:0;text-align:left;margin-left:479.95pt;margin-top:21.2pt;width:185.95pt;height:37.7pt;rotation:-65;flip:x;z-index:-2509537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" filled="f" stroked="f">
            <v:textbox style="mso-next-textbox:#_x0000_s1712;mso-fit-shape-to-text:t">
              <w:txbxContent>
                <w:p w:rsidR="00DD15E3" w:rsidRPr="00DC6BA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6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311" o:spid="_x0000_s1553" type="#_x0000_t32" style="position:absolute;left:0;text-align:left;margin-left:423pt;margin-top:5.4pt;width:39pt;height:0;flip:x;z-index:252199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310" o:spid="_x0000_s1552" type="#_x0000_t32" style="position:absolute;left:0;text-align:left;margin-left:503.25pt;margin-top:3.05pt;width:54pt;height:0;z-index:252198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09" type="#_x0000_t202" style="position:absolute;left:0;text-align:left;margin-left:388.95pt;margin-top:5.4pt;width:42pt;height:110.6pt;flip:x;z-index:-25095680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" filled="f" stroked="f">
            <v:textbox style="mso-next-textbox:#_x0000_s1709;mso-fit-shape-to-text:t">
              <w:txbxContent>
                <w:p w:rsidR="00DD15E3" w:rsidRPr="0050291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 cm.     F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300" o:spid="_x0000_s1548" style="position:absolute;left:0;text-align:left;flip:x;z-index:252194816;visibility:visible;mso-width-relative:margin;mso-height-relative:margin" from="516.75pt,7.65pt" to="55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297" o:spid="_x0000_s1545" style="position:absolute;left:0;text-align:left;flip:x;z-index:252191744;visibility:visible;mso-width-relative:margin" from="393pt,7.65pt" to="55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296" o:spid="_x0000_s1544" style="position:absolute;left:0;text-align:left;z-index:252190720;visibility:visible" from="1in,25.65pt" to="1in,17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" strokecolor="black [3040]" strokeweight="1.5pt"/>
        </w:pict>
      </w:r>
      <m:oMath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∆ ABC∼∆ DBF          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∆ EFC is isosceles                        </m:t>
        </m:r>
      </m:oMath>
      <w:r>
        <w:rPr>
          <w:b/>
          <w:noProof/>
          <w:sz w:val="28"/>
          <w:szCs w:val="28"/>
          <w:lang w:bidi="ar-EG"/>
        </w:rPr>
        <w:t xml:space="preserve"> </w:t>
      </w:r>
      <w:r>
        <w:rPr>
          <w:b/>
          <w:bCs/>
          <w:sz w:val="28"/>
          <w:szCs w:val="28"/>
          <w:lang w:bidi="ar-EG"/>
        </w:rPr>
        <w:t xml:space="preserve"> C                                                     B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Proof</m:t>
          </m:r>
        </m:oMath>
      </m:oMathPara>
    </w:p>
    <w:p w:rsidR="00DD15E3" w:rsidRPr="00861497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714" type="#_x0000_t202" style="position:absolute;left:0;text-align:left;margin-left:504.8pt;margin-top:20.5pt;width:185.9pt;height:110.6pt;rotation:-10;flip:x;z-index:-2509516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" filled="f" stroked="f">
            <v:textbox style="mso-fit-shape-to-text:t">
              <w:txbxContent>
                <w:p w:rsidR="00DD15E3" w:rsidRPr="000A253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ar-EG"/>
        </w:rPr>
        <w:t xml:space="preserve">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312" o:spid="_x0000_s1554" style="position:absolute;left:0;text-align:left;z-index:252200960;visibility:visible;mso-width-relative:margin" from="18pt,25.7pt" to="8in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18" type="#_x0000_t202" style="position:absolute;left:0;text-align:left;margin-left:421.25pt;margin-top:33.4pt;width:68.4pt;height:44.55pt;rotation:45;flip:x;z-index:-2509475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" filled="f" stroked="f">
            <v:textbox>
              <w:txbxContent>
                <w:p w:rsidR="00DD15E3" w:rsidRPr="00347691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7.5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313" o:spid="_x0000_s1555" style="position:absolute;left:0;text-align:left;margin-left:14.25pt;margin-top:.85pt;width:18pt;height:18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18" o:spid="_x0000_s1560" style="position:absolute;left:0;text-align:left;flip:x y;z-index:252207104;visibility:visible;mso-width-relative:margin;mso-height-relative:margin" from="494.25pt,18.85pt" to="558pt,3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16" o:spid="_x0000_s1558" style="position:absolute;left:0;text-align:left;flip:x;z-index:252205056;visibility:visible" from="431.25pt,18.85pt" to="494.25pt,8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15" o:spid="_x0000_s1557" style="position:absolute;left:0;text-align:left;flip:x y;z-index:252204032;visibility:visible" from="494.25pt,18.85pt" to="548.25pt,8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2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 :                                                                                              A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17" type="#_x0000_t202" style="position:absolute;left:0;text-align:left;margin-left:545.05pt;margin-top:19.15pt;width:41.25pt;height:34.85pt;rotation:81;flip:x;z-index:-2509486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" filled="f" stroked="f">
            <v:textbox style="mso-fit-shape-to-text:t">
              <w:txbxContent>
                <w:p w:rsidR="00DD15E3" w:rsidRPr="00CE352E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15" type="#_x0000_t202" style="position:absolute;left:0;text-align:left;margin-left:507.35pt;margin-top:3.4pt;width:185.95pt;height:34.85pt;rotation:-17;flip:x;z-index:-2509506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" filled="f" stroked="f">
            <v:textbox style="mso-fit-shape-to-text:t">
              <w:txbxContent>
                <w:p w:rsidR="00DD15E3" w:rsidRPr="007A62B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5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17" o:spid="_x0000_s1559" style="position:absolute;left:0;text-align:left;flip:x;z-index:252206080;visibility:visible;mso-width-relative:margin;mso-height-relative:margin" from="548.25pt,5.05pt" to="557.25pt,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        ABC is a triangle in which: AB = 6 cm.  , BC = 9 cm.  ,                                                                     D   </w:t>
      </w:r>
    </w:p>
    <w:p w:rsidR="00DD15E3" w:rsidRPr="00994178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721" type="#_x0000_t202" style="position:absolute;left:0;text-align:left;margin-left:422.7pt;margin-top:17.5pt;width:185.9pt;height:110.6pt;flip:x;z-index:-25094451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" filled="f" stroked="f">
            <v:textbox style="mso-fit-shape-to-text:t">
              <w:txbxContent>
                <w:p w:rsidR="00DD15E3" w:rsidRPr="003C68B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20" type="#_x0000_t202" style="position:absolute;left:0;text-align:left;margin-left:535.2pt;margin-top:17.35pt;width:185.9pt;height:110.6pt;flip:x;z-index:-25094553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" filled="f" stroked="f">
            <v:textbox style="mso-fit-shape-to-text:t">
              <w:txbxContent>
                <w:p w:rsidR="00DD15E3" w:rsidRPr="003C68B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19" type="#_x0000_t202" style="position:absolute;left:0;text-align:left;margin-left:467.7pt;margin-top:22pt;width:185.9pt;height:110.6pt;flip:x;z-index:-25094656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" filled="f" stroked="f">
            <v:textbox style="mso-fit-shape-to-text:t">
              <w:txbxContent>
                <w:p w:rsidR="00DD15E3" w:rsidRPr="003C68B1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9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16" type="#_x0000_t202" style="position:absolute;left:0;text-align:left;margin-left:486.5pt;margin-top:13.95pt;width:185.95pt;height:34.85pt;rotation:-36;flip:x;z-index:-2509496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" filled="f" stroked="f">
            <v:textbox style="mso-fit-shape-to-text:t">
              <w:txbxContent>
                <w:p w:rsidR="00DD15E3" w:rsidRPr="00CE352E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314" o:spid="_x0000_s1556" style="position:absolute;left:0;text-align:left;flip:x;z-index:252203008;visibility:visible" from="431.25pt,23.7pt" to="548.25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        AC = 7.5 cm.  , D is a point outside the triangle ABC where: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       DB = 4 cm.  , DA = 5 cm. Prove that</w:t>
      </w:r>
    </w:p>
    <w:p w:rsidR="00DD15E3" w:rsidRPr="0072445D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319" o:spid="_x0000_s1561" style="position:absolute;left:0;text-align:left;z-index:252208128;visibility:visible" from="63pt,31.8pt" to="63pt,17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∆ ABC ~ ∆ DBA                                       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e>
        </m:d>
        <m:acc>
          <m:accPr>
            <m:chr m:val="⃗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A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bisects ∠DB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Proof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323" o:spid="_x0000_s1565" style="position:absolute;left:0;text-align:left;flip:x;z-index:252212224;visibility:visible;mso-height-relative:margin" from="459pt,15pt" to="486pt,10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24" o:spid="_x0000_s1566" style="position:absolute;left:0;text-align:left;flip:x y;z-index:252213248;visibility:visible" from="486pt,15.75pt" to="567pt,4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320" o:spid="_x0000_s1562" style="position:absolute;left:0;text-align:left;margin-left:15.75pt;margin-top:0;width:18pt;height:18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3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 :                                                                                         A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325" o:spid="_x0000_s1567" style="position:absolute;left:0;text-align:left;flip:x;z-index:252214272;visibility:visible" from="459pt,13.95pt" to="567pt,7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322" o:spid="_x0000_s1564" style="position:absolute;left:0;text-align:left;flip:x;z-index:252211200;visibility:visible;mso-width-relative:margin;mso-height-relative:margin" from="549pt,13.95pt" to="567pt,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" strokecolor="black [3040]" strokeweight="1.5pt"/>
        </w:pict>
      </w:r>
      <w:r w:rsidRPr="00D378DA">
        <w:rPr>
          <w:b/>
          <w:bCs/>
          <w:iCs/>
          <w:sz w:val="32"/>
          <w:szCs w:val="32"/>
          <w:lang w:bidi="ar-EG"/>
        </w:rPr>
        <w:t xml:space="preserve">        ABCD is a quadrilateral   , E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D</m:t>
            </m:r>
          </m:e>
        </m:acc>
      </m:oMath>
      <w:r w:rsidRPr="00D378DA">
        <w:rPr>
          <w:b/>
          <w:bCs/>
          <w:iCs/>
          <w:sz w:val="32"/>
          <w:szCs w:val="32"/>
          <w:lang w:bidi="ar-EG"/>
        </w:rPr>
        <w:t xml:space="preserve"> where</w:t>
      </w:r>
      <w:r>
        <w:rPr>
          <w:b/>
          <w:bCs/>
          <w:iCs/>
          <w:sz w:val="28"/>
          <w:szCs w:val="28"/>
          <w:lang w:bidi="ar-EG"/>
        </w:rPr>
        <w:t xml:space="preserve">:                                                                              B  </w:t>
      </w:r>
    </w:p>
    <w:p w:rsidR="00DD15E3" w:rsidRPr="0003669D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22" type="#_x0000_t202" style="position:absolute;left:0;text-align:left;margin-left:381.45pt;margin-top:3.75pt;width:185.9pt;height:110.6pt;flip:x;z-index:-25094348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" filled="f" stroked="f">
            <v:textbox style="mso-fit-shape-to-text:t">
              <w:txbxContent>
                <w:p w:rsidR="00DD15E3" w:rsidRPr="000F4FC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40"/>
          <w:szCs w:val="40"/>
        </w:rPr>
        <w:pict>
          <v:line id="رابط مستقيم 326" o:spid="_x0000_s1568" style="position:absolute;left:0;text-align:left;flip:x y;z-index:252215296;visibility:visible;mso-width-relative:margin;mso-height-relative:margin" from="7in,21.6pt" to="549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40"/>
            <w:szCs w:val="40"/>
            <w:lang w:bidi="ar-EG"/>
          </w:rPr>
          <m:t xml:space="preserve">        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DA</m:t>
            </m:r>
          </m:den>
        </m:f>
        <m:r>
          <m:rPr>
            <m:sty m:val="b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C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C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 xml:space="preserve"> ,</m:t>
        </m:r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DA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E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C</m:t>
            </m:r>
          </m:den>
        </m:f>
      </m:oMath>
      <w:r>
        <w:rPr>
          <w:b/>
          <w:bCs/>
          <w:iCs/>
          <w:sz w:val="32"/>
          <w:szCs w:val="32"/>
          <w:lang w:bidi="ar-EG"/>
        </w:rPr>
        <w:t>Prove that</w:t>
      </w:r>
    </w:p>
    <w:p w:rsidR="00DD15E3" w:rsidRPr="0003669D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321" o:spid="_x0000_s1563" style="position:absolute;left:0;text-align:left;flip:x y;z-index:252210176;visibility:visible;mso-height-relative:margin" from="459pt,2.5pt" to="549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" strokecolor="black [3040]" strokeweight="1.5pt"/>
        </w:pic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 </m:t>
        </m:r>
        <m:d>
          <m:d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                                      D                          C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327" o:spid="_x0000_s1569" style="position:absolute;left:0;text-align:left;flip:y;z-index:252216320;visibility:visible;mso-height-relative:margin" from="1in,3.55pt" to="1in,1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Proof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Pr="000273AA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328" o:spid="_x0000_s1570" style="position:absolute;left:0;text-align:left;z-index:252217344;visibility:visible;mso-width-relative:margin;mso-height-relative:margin" from="18pt,20.4pt" to="8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" strokecolor="black [3040]" strokeweight="2.25pt">
            <v:stroke startarrow="diamond" endarrow="diamond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رابط كسهم مستقيم 340" o:spid="_x0000_s1581" type="#_x0000_t32" style="position:absolute;left:0;text-align:left;margin-left:539.8pt;margin-top:26.85pt;width:20.25pt;height:26.25pt;flip:x y;z-index:2522286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" strokecolor="black [3040]" strokeweight="1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29" type="#_x0000_t202" style="position:absolute;left:0;text-align:left;margin-left:488.45pt;margin-top:30.05pt;width:41.25pt;height:34.85pt;rotation:50;flip:x;z-index:-2509363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" filled="f" stroked="f">
            <v:textbox style="mso-next-textbox:#_x0000_s1729;mso-fit-shape-to-text:t">
              <w:txbxContent>
                <w:p w:rsidR="00DD15E3" w:rsidRPr="00FF4D7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3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338" o:spid="_x0000_s1579" type="#_x0000_t32" style="position:absolute;left:0;text-align:left;margin-left:476.25pt;margin-top:17.85pt;width:36.75pt;height:42pt;flip:y;z-index:2522265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4"/>
          <w:szCs w:val="24"/>
        </w:rPr>
        <w:pict>
          <v:shape id="_x0000_s1723" type="#_x0000_t202" style="position:absolute;left:0;text-align:left;margin-left:520.95pt;margin-top:17.75pt;width:185.9pt;height:110.6pt;flip:x;z-index:-25094246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" filled="f" stroked="f">
            <v:textbox style="mso-fit-shape-to-text:t">
              <w:txbxContent>
                <w:p w:rsidR="00DD15E3" w:rsidRPr="000F4FC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329" o:spid="_x0000_s1571" style="position:absolute;left:0;text-align:left;margin-left:15.75pt;margin-top:3.1pt;width:18pt;height:18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  :                                               </w:t>
      </w:r>
    </w:p>
    <w:p w:rsidR="00DD15E3" w:rsidRPr="00E7706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28" type="#_x0000_t202" style="position:absolute;left:0;text-align:left;margin-left:537.95pt;margin-top:14.8pt;width:41.25pt;height:34.85pt;rotation:-80;flip:x;z-index:-250937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" filled="f" stroked="f">
            <v:textbox style="mso-fit-shape-to-text:t">
              <w:txbxContent>
                <w:p w:rsidR="00DD15E3" w:rsidRPr="0054283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35" o:spid="_x0000_s1577" style="position:absolute;left:0;text-align:left;z-index:252224512;visibility:visible;mso-width-relative:margin;mso-height-relative:margin" from="531pt,4.85pt" to="567pt,9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34" o:spid="_x0000_s1576" style="position:absolute;left:0;text-align:left;flip:x;z-index:252223488;visibility:visible;mso-width-relative:margin;mso-height-relative:margin" from="449.25pt,4.85pt" to="531pt,9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330" o:spid="_x0000_s1572" type="#_x0000_t5" style="position:absolute;left:0;text-align:left;margin-left:27pt;margin-top:5.05pt;width:9pt;height:9pt;z-index:25221939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" filled="f" strokecolor="black [3200]" strokeweight="2.25pt"/>
        </w:pict>
      </w:r>
      <w:r>
        <w:rPr>
          <w:b/>
          <w:bCs/>
          <w:iCs/>
          <w:sz w:val="32"/>
          <w:szCs w:val="32"/>
          <w:lang w:bidi="ar-EG"/>
        </w:rPr>
        <w:t xml:space="preserve">    </w:t>
      </w:r>
      <w:r w:rsidRPr="00D378DA">
        <w:rPr>
          <w:b/>
          <w:bCs/>
          <w:iCs/>
          <w:sz w:val="32"/>
          <w:szCs w:val="32"/>
          <w:lang w:bidi="ar-EG"/>
        </w:rPr>
        <w:t>ABC</w:t>
      </w:r>
      <w:r>
        <w:rPr>
          <w:b/>
          <w:bCs/>
          <w:iCs/>
          <w:sz w:val="32"/>
          <w:szCs w:val="32"/>
          <w:lang w:bidi="ar-EG"/>
        </w:rPr>
        <w:t>, in</w:t>
      </w:r>
      <w:r w:rsidRPr="00D378DA">
        <w:rPr>
          <w:b/>
          <w:bCs/>
          <w:iCs/>
          <w:sz w:val="32"/>
          <w:szCs w:val="32"/>
          <w:lang w:bidi="ar-EG"/>
        </w:rPr>
        <w:t xml:space="preserve"> which AB =</w:t>
      </w:r>
      <w:r>
        <w:rPr>
          <w:b/>
          <w:bCs/>
          <w:iCs/>
          <w:sz w:val="32"/>
          <w:szCs w:val="32"/>
          <w:lang w:bidi="ar-EG"/>
        </w:rPr>
        <w:t>8 cm.  , AC = 6 cm.  , D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 xml:space="preserve">,          </w:t>
      </w:r>
    </w:p>
    <w:p w:rsidR="00DD15E3" w:rsidRPr="009B379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27" type="#_x0000_t202" style="position:absolute;left:0;text-align:left;margin-left:501.45pt;margin-top:22.15pt;width:127.35pt;height:36.1pt;flip:x;z-index:-25093836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" filled="f" stroked="f">
            <v:textbox style="mso-fit-shape-to-text:t">
              <w:txbxContent>
                <w:p w:rsidR="00DD15E3" w:rsidRPr="0054283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341" o:spid="_x0000_s1582" type="#_x0000_t34" style="position:absolute;left:0;text-align:left;margin-left:557.55pt;margin-top:41.75pt;width:39pt;height:2.1pt;rotation:90;flip:x;z-index:2522296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" adj=",3997029,-319015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4"/>
          <w:szCs w:val="24"/>
        </w:rPr>
        <w:pict>
          <v:shape id="_x0000_s1730" type="#_x0000_t202" style="position:absolute;left:0;text-align:left;margin-left:452.1pt;margin-top:14.45pt;width:32.5pt;height:47.85pt;rotation:53;flip:x;z-index:-2509352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" filled="f" stroked="f">
            <v:textbox>
              <w:txbxContent>
                <w:p w:rsidR="00DD15E3" w:rsidRPr="00FF4D7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8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36" o:spid="_x0000_s1578" style="position:absolute;left:0;text-align:left;rotation:18;flip:x y;z-index:252225536;visibility:visible;mso-width-relative:margin;mso-height-relative:margin" from="496.55pt,22.25pt" to="561.15pt,3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339" o:spid="_x0000_s1580" type="#_x0000_t32" style="position:absolute;left:0;text-align:left;margin-left:423.75pt;margin-top:23.25pt;width:31.5pt;height:41.25pt;flip:x;z-index:2522275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" strokecolor="black [3040]" strokeweight="1pt">
            <v:stroke endarrow="block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Where AD = 3 cm.  , E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 xml:space="preserve"> , where EC = 2 cm.                                            </w:t>
      </w:r>
      <w:r>
        <w:rPr>
          <w:b/>
          <w:bCs/>
          <w:iCs/>
          <w:sz w:val="28"/>
          <w:szCs w:val="28"/>
          <w:lang w:bidi="ar-EG"/>
        </w:rPr>
        <w:t>D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331" o:spid="_x0000_s1573" type="#_x0000_t5" style="position:absolute;left:0;text-align:left;margin-left:105pt;margin-top:2.05pt;width:12pt;height:10.5pt;z-index:25222041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" filled="f" strokecolor="black [3200]" strokeweight="2.2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332" o:spid="_x0000_s1574" type="#_x0000_t5" style="position:absolute;left:0;text-align:left;margin-left:165.7pt;margin-top:2.05pt;width:14.05pt;height:10.5pt;flip:x;z-index:2522214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" filled="f" strokecolor="black [3200]" strokeweight="2.2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343" o:spid="_x0000_s1584" style="position:absolute;left:0;text-align:left;z-index:252231680;visibility:visible;mso-height-relative:margin" from="1in,28.3pt" to="1in,1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Prove that:       AED ~      ABC                                              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25" type="#_x0000_t202" style="position:absolute;left:0;text-align:left;margin-left:554.7pt;margin-top:5.1pt;width:185.9pt;height:110.6pt;flip:x;z-index:-25094041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" filled="f" stroked="f">
            <v:textbox style="mso-fit-shape-to-text:t">
              <w:txbxContent>
                <w:p w:rsidR="00DD15E3" w:rsidRPr="00F773D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24" type="#_x0000_t202" style="position:absolute;left:0;text-align:left;margin-left:440.7pt;margin-top:5.85pt;width:185.9pt;height:110.6pt;flip:x;z-index:-25094144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" filled="f" stroked="f">
            <v:textbox style="mso-fit-shape-to-text:t">
              <w:txbxContent>
                <w:p w:rsidR="00DD15E3" w:rsidRPr="00F773D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4"/>
          <w:szCs w:val="24"/>
        </w:rPr>
        <w:pict>
          <v:line id="رابط مستقيم 333" o:spid="_x0000_s1575" style="position:absolute;left:0;text-align:left;flip:x;z-index:252222464;visibility:visible" from="450pt,7.75pt" to="567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Proof </w:t>
      </w:r>
    </w:p>
    <w:p w:rsidR="00DD15E3" w:rsidRDefault="00DD15E3" w:rsidP="00DD15E3">
      <w:pPr>
        <w:spacing w:line="240" w:lineRule="auto"/>
        <w:ind w:left="450"/>
        <w:rPr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726" type="#_x0000_t202" style="position:absolute;left:0;text-align:left;margin-left:494.1pt;margin-top:19.4pt;width:185.95pt;height:34.85pt;rotation:-71;flip:x;z-index:-2509393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" filled="f" stroked="f">
            <v:textbox style="mso-fit-shape-to-text:t">
              <w:txbxContent>
                <w:p w:rsidR="00DD15E3" w:rsidRPr="00F773D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 cm.</w:t>
                  </w:r>
                </w:p>
              </w:txbxContent>
            </v:textbox>
          </v:shape>
        </w:pict>
      </w:r>
    </w:p>
    <w:p w:rsidR="00DD15E3" w:rsidRDefault="00DD15E3" w:rsidP="00DD15E3">
      <w:pPr>
        <w:spacing w:line="240" w:lineRule="auto"/>
        <w:ind w:left="450"/>
        <w:rPr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sz w:val="28"/>
          <w:szCs w:val="28"/>
          <w:lang w:bidi="ar-EG"/>
        </w:rPr>
      </w:pPr>
      <w:r>
        <w:rPr>
          <w:noProof/>
          <w:sz w:val="28"/>
          <w:szCs w:val="28"/>
        </w:rPr>
        <w:pict>
          <v:line id="رابط مستقيم 342" o:spid="_x0000_s1583" style="position:absolute;left:0;text-align:left;z-index:252230656;visibility:visible;mso-width-relative:margin;mso-height-relative:margin" from="18pt,26.8pt" to="8in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" strokecolor="black [3040]" strokeweight="2.25pt">
            <v:stroke startarrow="diamond" endarrow="diamond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736" type="#_x0000_t202" style="position:absolute;left:0;text-align:left;margin-left:483.2pt;margin-top:7.15pt;width:185.95pt;height:34.85pt;rotation:28;flip:x;z-index:-2509291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" filled="f" stroked="f">
            <v:textbox style="mso-fit-shape-to-text:t">
              <w:txbxContent>
                <w:p w:rsidR="00DD15E3" w:rsidRPr="003505AD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7.5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4"/>
          <w:szCs w:val="24"/>
        </w:rPr>
        <w:pict>
          <v:shape id="_x0000_s1732" type="#_x0000_t202" style="position:absolute;left:0;text-align:left;margin-left:392.55pt;margin-top:1.75pt;width:185.9pt;height:110.6pt;flip:x;z-index:-25093324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" filled="f" stroked="f">
            <v:textbox style="mso-fit-shape-to-text:t">
              <w:txbxContent>
                <w:p w:rsidR="00DD15E3" w:rsidRPr="003505A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4"/>
          <w:szCs w:val="24"/>
        </w:rPr>
        <w:pict>
          <v:shape id="_x0000_s1731" type="#_x0000_t202" style="position:absolute;left:0;text-align:left;margin-left:538.75pt;margin-top:21.15pt;width:185.9pt;height:110.6pt;flip:x;z-index:-25093427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" filled="f" stroked="f">
            <v:textbox style="mso-fit-shape-to-text:t">
              <w:txbxContent>
                <w:p w:rsidR="00DD15E3" w:rsidRPr="00393A4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line id="رابط مستقيم 348" o:spid="_x0000_s1590" style="position:absolute;left:0;text-align:left;z-index:252237824;visibility:visible;mso-width-relative:margin;mso-height-relative:margin" from="404.25pt,19.95pt" to="429.75pt,10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" strokecolor="black [3040]" strokeweight="1.5pt"/>
        </w:pict>
      </w:r>
      <w:r w:rsidRPr="00FD3D1F">
        <w:rPr>
          <w:noProof/>
          <w:sz w:val="28"/>
          <w:szCs w:val="28"/>
        </w:rPr>
        <w:pict>
          <v:line id="رابط مستقيم 347" o:spid="_x0000_s1589" style="position:absolute;left:0;text-align:left;flip:x y;z-index:252236800;visibility:visible;mso-width-relative:margin;mso-height-relative:margin" from="404.2pt,21.45pt" to="547.45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" strokecolor="black [3040]" strokeweight="1.5pt"/>
        </w:pict>
      </w:r>
      <w:r w:rsidRPr="00FD3D1F">
        <w:rPr>
          <w:noProof/>
          <w:sz w:val="28"/>
          <w:szCs w:val="28"/>
        </w:rPr>
        <w:pict>
          <v:shape id="مستطيل ذو زوايا قطرية مخدوشة 285" o:spid="_x0000_s1585" style="position:absolute;left:0;text-align:left;margin-left:15.7pt;margin-top:1.75pt;width:18pt;height:18pt;flip:x;z-index:25223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>5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sz w:val="28"/>
          <w:szCs w:val="28"/>
          <w:lang w:bidi="ar-EG"/>
        </w:rPr>
        <w:t xml:space="preserve">:              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w:r>
        <w:rPr>
          <w:b/>
          <w:bCs/>
          <w:noProof/>
          <w:sz w:val="24"/>
          <w:szCs w:val="24"/>
        </w:rPr>
        <w:pict>
          <v:shape id="_x0000_s1739" type="#_x0000_t202" style="position:absolute;left:0;text-align:left;margin-left:436.9pt;margin-top:16.15pt;width:185.95pt;height:34.85pt;rotation:27;flip:x;z-index:-2509260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" filled="f" stroked="f">
            <v:textbox style="mso-fit-shape-to-text:t">
              <w:txbxContent>
                <w:p w:rsidR="00DD15E3" w:rsidRPr="005C07BF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0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46" o:spid="_x0000_s1588" style="position:absolute;left:0;text-align:left;flip:x;z-index:252235776;visibility:visible;mso-width-relative:margin;mso-height-relative:margin" from="429.7pt,9.95pt" to="548.95pt,7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49" o:spid="_x0000_s1591" style="position:absolute;left:0;text-align:left;flip:x;z-index:252238848;visibility:visible;mso-width-relative:margin;mso-height-relative:margin" from="547.5pt,11.4pt" to="549pt,8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" strokecolor="black [3040]" strokeweight="1.5pt"/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 = {E}, AE = 7.5 cm., EC = 12 cm.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w:r>
        <w:rPr>
          <w:b/>
          <w:bCs/>
          <w:noProof/>
          <w:sz w:val="24"/>
          <w:szCs w:val="24"/>
        </w:rPr>
        <w:pict>
          <v:shape id="_x0000_s1740" type="#_x0000_t202" style="position:absolute;left:0;text-align:left;margin-left:406.2pt;margin-top:12.55pt;width:185.95pt;height:34.85pt;rotation:-36;flip:x;z-index:-2509250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" filled="f" stroked="f">
            <v:textbox style="mso-fit-shape-to-text:t">
              <w:txbxContent>
                <w:p w:rsidR="00DD15E3" w:rsidRPr="005C07BF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2 cm.</w:t>
                  </w:r>
                </w:p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735" type="#_x0000_t202" style="position:absolute;left:0;text-align:left;margin-left:368.7pt;margin-top:15.2pt;width:185.9pt;height:110.6pt;flip:x;z-index:-25093017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" filled="f" stroked="f">
            <v:textbox style="mso-fit-shape-to-text:t">
              <w:txbxContent>
                <w:p w:rsidR="00DD15E3" w:rsidRPr="003505A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7E7FD1">
        <w:rPr>
          <w:b/>
          <w:bCs/>
          <w:sz w:val="28"/>
          <w:szCs w:val="28"/>
          <w:lang w:bidi="ar-EG"/>
        </w:rPr>
        <w:t xml:space="preserve"> , BE</w:t>
      </w:r>
      <w:r>
        <w:rPr>
          <w:b/>
          <w:bCs/>
          <w:sz w:val="28"/>
          <w:szCs w:val="28"/>
          <w:lang w:bidi="ar-EG"/>
        </w:rPr>
        <w:t xml:space="preserve">= 9 cm.  , ED = 10 cm.  , AB = 6 cm.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24"/>
          <w:szCs w:val="24"/>
        </w:rPr>
        <w:pict>
          <v:shape id="_x0000_s1734" type="#_x0000_t202" style="position:absolute;left:0;text-align:left;margin-left:415.65pt;margin-top:12.15pt;width:185.9pt;height:110.6pt;flip:x;z-index:-25093120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" filled="f" stroked="f">
            <v:textbox style="mso-fit-shape-to-text:t">
              <w:txbxContent>
                <w:p w:rsidR="00DD15E3" w:rsidRPr="003505A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4"/>
          <w:szCs w:val="24"/>
        </w:rPr>
        <w:pict>
          <v:shape id="_x0000_s1733" type="#_x0000_t202" style="position:absolute;left:0;text-align:left;margin-left:538.2pt;margin-top:24.85pt;width:185.9pt;height:110.6pt;flip:x;z-index:-25093222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" filled="f" stroked="f">
            <v:textbox style="mso-fit-shape-to-text:t">
              <w:txbxContent>
                <w:p w:rsidR="00DD15E3" w:rsidRPr="003505A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4"/>
          <w:szCs w:val="24"/>
        </w:rPr>
        <w:pict>
          <v:shape id="مثلث متساوي الساقين 302" o:spid="_x0000_s1587" type="#_x0000_t5" style="position:absolute;left:0;text-align:left;margin-left:148.5pt;margin-top:3.35pt;width:9pt;height:9pt;z-index:25223475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" filled="f" strokecolor="black [3200]" strokeweight="2.25pt"/>
        </w:pict>
      </w:r>
      <w:r w:rsidRPr="00FD3D1F">
        <w:rPr>
          <w:b/>
          <w:bCs/>
          <w:noProof/>
          <w:sz w:val="24"/>
          <w:szCs w:val="24"/>
        </w:rPr>
        <w:pict>
          <v:shape id="مثلث متساوي الساقين 286" o:spid="_x0000_s1586" type="#_x0000_t5" style="position:absolute;left:0;text-align:left;margin-left:96pt;margin-top:4.1pt;width:9pt;height:9pt;z-index:2522337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" filled="f" strokecolor="black [3200]" strokeweight="2.25pt"/>
        </w:pict>
      </w:r>
      <w:r>
        <w:rPr>
          <w:b/>
          <w:bCs/>
          <w:sz w:val="28"/>
          <w:szCs w:val="28"/>
          <w:lang w:bidi="ar-EG"/>
        </w:rPr>
        <w:t>Prove that:       ABE ~      DCE, then find the length of: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24"/>
          <w:szCs w:val="24"/>
        </w:rPr>
        <w:pict>
          <v:shape id="_x0000_s1738" type="#_x0000_t202" style="position:absolute;left:0;text-align:left;margin-left:478pt;margin-top:21.95pt;width:185.95pt;height:34.85pt;rotation:-35;flip:x;z-index:-2509271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" filled="f" stroked="f">
            <v:textbox style="mso-fit-shape-to-text:t">
              <w:txbxContent>
                <w:p w:rsidR="00DD15E3" w:rsidRPr="00B1603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9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4"/>
          <w:szCs w:val="24"/>
        </w:rPr>
        <w:pict>
          <v:shape id="_x0000_s1737" type="#_x0000_t202" style="position:absolute;left:0;text-align:left;margin-left:454.8pt;margin-top:16.85pt;width:185.95pt;height:34.85pt;rotation:-90;flip:x;z-index:-2509281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" filled="f" stroked="f">
            <v:textbox style="mso-fit-shape-to-text:t">
              <w:txbxContent>
                <w:p w:rsidR="00DD15E3" w:rsidRPr="00B16032" w:rsidRDefault="00DD15E3" w:rsidP="00DD15E3">
                  <w:pPr>
                    <w:rPr>
                      <w:b/>
                      <w:bCs/>
                      <w:sz w:val="24"/>
                      <w:szCs w:val="24"/>
                      <w:lang w:bidi="ar-EG"/>
                    </w:rPr>
                  </w:pPr>
                  <w:r>
                    <w:rPr>
                      <w:b/>
                      <w:bCs/>
                      <w:sz w:val="24"/>
                      <w:szCs w:val="24"/>
                      <w:lang w:bidi="ar-EG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350" o:spid="_x0000_s1592" style="position:absolute;left:0;text-align:left;z-index:252239872;visibility:visible;mso-height-relative:margin" from="1in,1.35pt" to="1in,7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Proof  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351" o:spid="_x0000_s1593" style="position:absolute;left:0;text-align:left;z-index:252240896;visibility:visible;mso-height-relative:margin" from="1in,0" to="1in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" strokecolor="black [3040]" strokeweight="1.5pt"/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352" o:spid="_x0000_s1594" style="position:absolute;left:0;text-align:left;flip:y;z-index:252241920;visibility:visible;mso-width-relative:margin;mso-height-relative:margin" from="18pt,38.85pt" to="8in,4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" strokecolor="black [3040]" strokeweight="2.25pt">
            <v:stroke startarrow="diamond" endarrow="diamond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747" type="#_x0000_t202" style="position:absolute;left:0;text-align:left;margin-left:438.95pt;margin-top:11.55pt;width:185.95pt;height:34.85pt;rotation:40;flip:x;z-index:-2509178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" filled="f" stroked="f">
            <v:textbox style="mso-fit-shape-to-text:t">
              <w:txbxContent>
                <w:p w:rsidR="00DD15E3" w:rsidRPr="00D537C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0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741" type="#_x0000_t202" style="position:absolute;left:0;text-align:left;margin-left:502.95pt;margin-top:22.15pt;width:185.9pt;height:110.6pt;flip:x;z-index:-25092403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" filled="f" stroked="f">
            <v:textbox style="mso-fit-shape-to-text:t">
              <w:txbxContent>
                <w:p w:rsidR="00DD15E3" w:rsidRPr="00DE337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مستطيل ذو زوايا قطرية مخدوشة 353" o:spid="_x0000_s1595" style="position:absolute;left:0;text-align:left;margin-left:15.75pt;margin-top:1.05pt;width:18pt;height:18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6   </w:t>
      </w:r>
      <w:r>
        <w:rPr>
          <w:b/>
          <w:bCs/>
          <w:sz w:val="28"/>
          <w:szCs w:val="28"/>
          <w:lang w:bidi="ar-EG"/>
        </w:rPr>
        <w:t>ABC is a triangle, AB = 8 cm.  , AC = 10 cm. ,BC= 12 cm. E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, where AE = 2 cm. ,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رابط كسهم مستقيم 362" o:spid="_x0000_s1602" type="#_x0000_t32" style="position:absolute;left:0;text-align:left;margin-left:522.55pt;margin-top:6.2pt;width:24.45pt;height:37.5pt;flip:x y;z-index:252250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364" o:spid="_x0000_s1604" type="#_x0000_t32" style="position:absolute;left:0;text-align:left;margin-left:490.5pt;margin-top:10.9pt;width:17.25pt;height:19.4pt;flip:y;z-index:2522521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shape id="_x0000_s1745" type="#_x0000_t202" style="position:absolute;left:0;text-align:left;margin-left:414.9pt;margin-top:24.25pt;width:185.9pt;height:110.6pt;flip:x;z-index:-25091993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" filled="f" stroked="f">
            <v:textbox style="mso-fit-shape-to-text:t">
              <w:txbxContent>
                <w:p w:rsidR="00DD15E3" w:rsidRPr="00DE337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358" o:spid="_x0000_s1599" style="position:absolute;left:0;text-align:left;flip:x;z-index:252247040;visibility:visible;mso-width-relative:margin;mso-height-relative:margin" from="441.75pt,12.95pt" to="513.75pt,8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357" o:spid="_x0000_s1598" style="position:absolute;left:0;text-align:left;z-index:252246016;visibility:visible;mso-width-relative:margin;mso-height-relative:margin" from="513pt,13.7pt" to="558pt,8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>Where BD = 4 cm. Prove that:</w:t>
      </w:r>
    </w:p>
    <w:p w:rsidR="00DD15E3" w:rsidRPr="00D57EA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ثلث متساوي الساقين 355" o:spid="_x0000_s1597" type="#_x0000_t5" style="position:absolute;left:0;text-align:left;margin-left:129.75pt;margin-top:2pt;width:9pt;height:9pt;z-index:2522449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" fillcolor="white [3201]" strokecolor="black [3200]" strokeweight="2.25pt"/>
        </w:pict>
      </w:r>
      <w:r>
        <w:rPr>
          <w:b/>
          <w:bCs/>
          <w:noProof/>
          <w:sz w:val="28"/>
          <w:szCs w:val="28"/>
        </w:rPr>
        <w:pict>
          <v:shape id="مثلث متساوي الساقين 354" o:spid="_x0000_s1596" type="#_x0000_t5" style="position:absolute;left:0;text-align:left;margin-left:75pt;margin-top:.15pt;width:9pt;height:9pt;z-index:25224396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" fillcolor="white [3201]" strokecolor="black [3200]" strokeweight="2.25pt"/>
        </w:pict>
      </w:r>
      <w:r>
        <w:rPr>
          <w:b/>
          <w:bCs/>
          <w:noProof/>
          <w:sz w:val="28"/>
          <w:szCs w:val="28"/>
        </w:rPr>
        <w:pict>
          <v:shape id="رابط كسهم مستقيم 365" o:spid="_x0000_s1605" type="#_x0000_t32" style="position:absolute;left:0;text-align:left;margin-left:435pt;margin-top:23.7pt;width:31.5pt;height:30.75pt;flip:x;z-index:2522531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359" o:spid="_x0000_s1600" style="position:absolute;left:0;text-align:left;flip:y;z-index:252248064;visibility:visible;mso-width-relative:margin;mso-height-relative:margin" from="512.95pt,13.95pt" to="531.7pt,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        ( 1 )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DE</m:t>
        </m:r>
      </m:oMath>
      <w:r>
        <w:rPr>
          <w:b/>
          <w:bCs/>
          <w:sz w:val="28"/>
          <w:szCs w:val="28"/>
          <w:lang w:bidi="ar-EG"/>
        </w:rPr>
        <w:t xml:space="preserve">  ~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AC and deduce the 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E</m:t>
            </m:r>
          </m:e>
        </m:acc>
      </m:oMath>
    </w:p>
    <w:p w:rsidR="00DD15E3" w:rsidRPr="0081364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كسهم مستقيم 363" o:spid="_x0000_s1603" type="#_x0000_t32" style="position:absolute;left:0;text-align:left;margin-left:558pt;margin-top:17.8pt;width:5.25pt;height:13.8pt;z-index:2522511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749" type="#_x0000_t202" style="position:absolute;left:0;text-align:left;margin-left:512.7pt;margin-top:27.15pt;width:185.9pt;height:110.6pt;flip:x;z-index:-25091584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" filled="f" stroked="f">
            <v:textbox style="mso-fit-shape-to-text:t">
              <w:txbxContent>
                <w:p w:rsidR="00DD15E3" w:rsidRPr="00D3591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746" type="#_x0000_t202" style="position:absolute;left:0;text-align:left;margin-left:472.15pt;margin-top:15.3pt;width:185.95pt;height:34.85pt;rotation:-45;flip:x;z-index:-2509189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" filled="f" stroked="f">
            <v:textbox style="mso-fit-shape-to-text:t">
              <w:txbxContent>
                <w:p w:rsidR="00DD15E3" w:rsidRPr="00DE337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 cm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744" type="#_x0000_t202" style="position:absolute;left:0;text-align:left;margin-left:500.7pt;margin-top:27.15pt;width:185.9pt;height:110.6pt;flip:x;z-index:-25092096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" filled="f" stroked="f">
            <v:textbox style="mso-fit-shape-to-text:t">
              <w:txbxContent>
                <w:p w:rsidR="00DD15E3" w:rsidRPr="00DE337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743" type="#_x0000_t202" style="position:absolute;left:0;text-align:left;margin-left:430.2pt;margin-top:27.15pt;width:185.9pt;height:110.6pt;flip:x;z-index:-25092198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" filled="f" stroked="f">
            <v:textbox style="mso-fit-shape-to-text:t">
              <w:txbxContent>
                <w:p w:rsidR="00DD15E3" w:rsidRPr="00DE337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ar-EG"/>
        </w:rPr>
        <w:t xml:space="preserve">        ( 2 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figure ACDE is a cyclic quadrilateral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750" type="#_x0000_t202" style="position:absolute;left:0;text-align:left;margin-left:466.2pt;margin-top:9.8pt;width:185.9pt;height:110.6pt;flip:x;z-index:-25091481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" filled="f" stroked="f">
            <v:textbox style="mso-fit-shape-to-text:t">
              <w:txbxContent>
                <w:p w:rsidR="00DD15E3" w:rsidRPr="003F3DFC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2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742" type="#_x0000_t202" style="position:absolute;left:0;text-align:left;margin-left:544.2pt;margin-top:1.55pt;width:185.9pt;height:110.6pt;flip:x;z-index:-25092300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" filled="f" stroked="f">
            <v:textbox style="mso-fit-shape-to-text:t">
              <w:txbxContent>
                <w:p w:rsidR="00DD15E3" w:rsidRPr="00DE337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373" o:spid="_x0000_s1613" style="position:absolute;left:0;text-align:left;z-index:252261376;visibility:visible;mso-height-relative:margin" from="1in,1.5pt" to="1in,13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رابط كسهم مستقيم 361" o:spid="_x0000_s1601" type="#_x0000_t32" style="position:absolute;left:0;text-align:left;margin-left:435pt;margin-top:22.95pt;width:36pt;height:0;flip:x;z-index:252249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" strokecolor="black [3040]" strokeweight="1.5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403" o:spid="_x0000_s1643" type="#_x0000_t32" style="position:absolute;left:0;text-align:left;margin-left:7in;margin-top:21.75pt;width:54pt;height:0;z-index:25229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" strokecolor="black [3040]" strokeweight="1.5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402" o:spid="_x0000_s1642" style="position:absolute;left:0;text-align:left;flip:x;z-index:252291072;visibility:visible;mso-width-relative:margin" from="441pt,5.25pt" to="558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Proof                                                       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748" type="#_x0000_t202" style="position:absolute;left:0;text-align:left;margin-left:482.75pt;margin-top:.7pt;width:185.95pt;height:34.85pt;rotation:66;z-index:-2509168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" filled="f" stroked="f">
            <v:textbox style="mso-fit-shape-to-text:t">
              <w:txbxContent>
                <w:p w:rsidR="00DD15E3" w:rsidRPr="00D3591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8 cm.</w:t>
                  </w:r>
                </w:p>
              </w:txbxContent>
            </v:textbox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367" o:spid="_x0000_s1607" style="position:absolute;left:0;text-align:left;margin-left:15.75pt;margin-top:2.7pt;width:18pt;height:18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366" o:spid="_x0000_s1606" style="position:absolute;left:0;text-align:left;z-index:252254208;visibility:visible;mso-width-relative:margin" from="18pt,1.6pt" to="8in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" strokecolor="black [3040]" strokeweight="2.25pt">
            <v:stroke startarrow="diamond" endarrow="diamond"/>
          </v:line>
        </w:pict>
      </w:r>
      <w:r>
        <w:rPr>
          <w:b/>
          <w:bCs/>
          <w:sz w:val="32"/>
          <w:szCs w:val="32"/>
          <w:lang w:bidi="ar-EG"/>
        </w:rPr>
        <w:t xml:space="preserve">7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 w:rsidRPr="00EC02EB">
        <w:rPr>
          <w:b/>
          <w:bCs/>
          <w:sz w:val="32"/>
          <w:szCs w:val="32"/>
          <w:lang w:bidi="ar-EG"/>
        </w:rPr>
        <w:t xml:space="preserve"> :   </w:t>
      </w:r>
    </w:p>
    <w:p w:rsidR="00DD15E3" w:rsidRPr="00EC02EB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763" type="#_x0000_t202" style="position:absolute;left:0;text-align:left;margin-left:533.5pt;margin-top:20.55pt;width:32.75pt;height:47.2pt;rotation:-56;flip:x;z-index:-2509015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" filled="f" stroked="f">
            <v:textbox>
              <w:txbxContent>
                <w:p w:rsidR="00DD15E3" w:rsidRPr="00F76C07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69" o:spid="_x0000_s1609" style="position:absolute;left:0;text-align:left;z-index:252257280;visibility:visible;mso-height-relative:margin" from="513pt,19.3pt" to="558pt,8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70" o:spid="_x0000_s1610" style="position:absolute;left:0;text-align:left;flip:x;z-index:252258304;visibility:visible;mso-width-relative:margin;mso-height-relative:margin" from="6in,19.3pt" to="513pt,8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71" o:spid="_x0000_s1611" style="position:absolute;left:0;text-align:left;flip:x;z-index:252259328;visibility:visible;mso-height-relative:margin" from="495pt,19.3pt" to="513pt,8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 is a triangle in which 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where BD=4 cm.</m:t>
        </m:r>
      </m:oMath>
      <w:r w:rsidRPr="00EC02EB">
        <w:rPr>
          <w:b/>
          <w:bCs/>
          <w:sz w:val="32"/>
          <w:szCs w:val="32"/>
          <w:lang w:bidi="ar-EG"/>
        </w:rPr>
        <w:t xml:space="preserve"> </w:t>
      </w:r>
      <w:r>
        <w:rPr>
          <w:b/>
          <w:bCs/>
          <w:sz w:val="32"/>
          <w:szCs w:val="32"/>
          <w:lang w:bidi="ar-EG"/>
        </w:rPr>
        <w:t xml:space="preserve">                           </w:t>
      </w:r>
      <w:r w:rsidRPr="00EC02EB">
        <w:rPr>
          <w:b/>
          <w:bCs/>
          <w:sz w:val="32"/>
          <w:szCs w:val="32"/>
          <w:lang w:bidi="ar-EG"/>
        </w:rPr>
        <w:t xml:space="preserve">  A</w:t>
      </w:r>
    </w:p>
    <w:p w:rsidR="00DD15E3" w:rsidRPr="000D66EA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764" type="#_x0000_t202" style="position:absolute;left:0;text-align:left;margin-left:438.45pt;margin-top:3.55pt;width:48.8pt;height:36.45pt;rotation:-39;flip:x;z-index:-2509004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" filled="f" stroked="f">
            <v:textbox>
              <w:txbxContent>
                <w:p w:rsidR="00DD15E3" w:rsidRPr="00F76C07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8 cm.</w:t>
                  </w:r>
                </w:p>
              </w:txbxContent>
            </v:textbox>
          </v:shape>
        </w:pict>
      </w:r>
      <w:r w:rsidRPr="00EC02EB">
        <w:rPr>
          <w:b/>
          <w:bCs/>
          <w:sz w:val="32"/>
          <w:szCs w:val="32"/>
          <w:lang w:bidi="ar-EG"/>
        </w:rPr>
        <w:t xml:space="preserve">        , DC = 5 cm.  ,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 AB=6 cm. , AC=8 cm.</m:t>
        </m:r>
      </m:oMath>
    </w:p>
    <w:p w:rsidR="00DD15E3" w:rsidRPr="00EC02EB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368" o:spid="_x0000_s1608" style="position:absolute;left:0;text-align:left;flip:x;z-index:252256256;visibility:visible" from="6in,28.9pt" to="558pt,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" strokecolor="black [3040]" strokeweight="1.5pt"/>
        </w:pic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 : ∆ ABC∼∆ DBA</m:t>
        </m:r>
      </m:oMath>
    </w:p>
    <w:p w:rsidR="00DD15E3" w:rsidRPr="00284535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d>
          <m:d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nd the length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                                                            </m:t>
        </m:r>
      </m:oMath>
      <w:r>
        <w:rPr>
          <w:b/>
          <w:bCs/>
          <w:sz w:val="32"/>
          <w:szCs w:val="32"/>
          <w:lang w:bidi="ar-EG"/>
        </w:rPr>
        <w:t xml:space="preserve">C    </w:t>
      </w:r>
      <w:r>
        <w:rPr>
          <w:b/>
          <w:bCs/>
          <w:sz w:val="24"/>
          <w:szCs w:val="24"/>
          <w:lang w:bidi="ar-EG"/>
        </w:rPr>
        <w:t xml:space="preserve">5 cm.   </w:t>
      </w:r>
      <w:r w:rsidRPr="00284535">
        <w:rPr>
          <w:b/>
          <w:bCs/>
          <w:sz w:val="32"/>
          <w:szCs w:val="32"/>
          <w:lang w:bidi="ar-EG"/>
        </w:rPr>
        <w:t>D</w:t>
      </w:r>
      <w:r>
        <w:rPr>
          <w:b/>
          <w:bCs/>
          <w:sz w:val="32"/>
          <w:szCs w:val="32"/>
          <w:lang w:bidi="ar-EG"/>
        </w:rPr>
        <w:t xml:space="preserve"> </w:t>
      </w:r>
      <w:r>
        <w:rPr>
          <w:b/>
          <w:bCs/>
          <w:sz w:val="24"/>
          <w:szCs w:val="24"/>
          <w:lang w:bidi="ar-EG"/>
        </w:rPr>
        <w:t xml:space="preserve">4 cm.      </w:t>
      </w:r>
      <w:r>
        <w:rPr>
          <w:b/>
          <w:bCs/>
          <w:sz w:val="32"/>
          <w:szCs w:val="32"/>
          <w:lang w:bidi="ar-EG"/>
        </w:rPr>
        <w:t>B</w:t>
      </w:r>
    </w:p>
    <w:p w:rsidR="00DD15E3" w:rsidRPr="00EC02EB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: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</m:oMath>
      <w:r w:rsidRPr="00EC02EB">
        <w:rPr>
          <w:b/>
          <w:bCs/>
          <w:iCs/>
          <w:sz w:val="32"/>
          <w:szCs w:val="32"/>
          <w:lang w:bidi="ar-EG"/>
        </w:rPr>
        <w:t xml:space="preserve">is a tangent segment for the circle passing through the </w:t>
      </w:r>
    </w:p>
    <w:p w:rsidR="00DD15E3" w:rsidRPr="00FB3C46" w:rsidRDefault="00DD15E3" w:rsidP="00DD15E3">
      <w:pPr>
        <w:spacing w:line="240" w:lineRule="auto"/>
        <w:ind w:left="450"/>
        <w:rPr>
          <w:b/>
          <w:bCs/>
          <w:sz w:val="24"/>
          <w:szCs w:val="24"/>
          <w:lang w:bidi="ar-EG"/>
        </w:rPr>
      </w:pPr>
      <w:r w:rsidRPr="00FB3C46">
        <w:rPr>
          <w:b/>
          <w:bCs/>
          <w:iCs/>
          <w:sz w:val="28"/>
          <w:szCs w:val="28"/>
          <w:lang w:bidi="ar-EG"/>
        </w:rPr>
        <w:t xml:space="preserve">              Vertices of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∆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DC</m:t>
        </m:r>
      </m:oMath>
    </w:p>
    <w:p w:rsidR="00DD15E3" w:rsidRPr="002C67F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372" o:spid="_x0000_s1612" style="position:absolute;left:0;text-align:left;z-index:252260352;visibility:visible;mso-height-relative:margin" from="1in,1.05pt" to="1in,15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" strokecolor="black [3040]" strokeweight="1.5pt"/>
        </w:pict>
      </w:r>
      <w:r w:rsidRPr="00EC02EB">
        <w:rPr>
          <w:b/>
          <w:bCs/>
          <w:sz w:val="32"/>
          <w:szCs w:val="32"/>
          <w:lang w:bidi="ar-EG"/>
        </w:rPr>
        <w:t xml:space="preserve">Proof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 </m:t>
        </m:r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∵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,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A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</m:oMath>
    </w:p>
    <w:p w:rsidR="00DD15E3" w:rsidRPr="0052628F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sz w:val="32"/>
          <w:szCs w:val="32"/>
          <w:lang w:bidi="ar-EG"/>
        </w:rPr>
        <w:t xml:space="preserve">                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n ∆∆ ABC , DBA : </m:t>
        </m:r>
        <m:f>
          <m:f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D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A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∠B</m:t>
        </m:r>
      </m:oMath>
      <w:r w:rsidRPr="0052628F">
        <w:rPr>
          <w:b/>
          <w:bCs/>
          <w:iCs/>
          <w:sz w:val="28"/>
          <w:szCs w:val="28"/>
          <w:lang w:bidi="ar-EG"/>
        </w:rPr>
        <w:t xml:space="preserve"> is common angle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∆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BC∼∆ DBA </m:t>
        </m:r>
      </m:oMath>
    </w:p>
    <w:p w:rsidR="00DD15E3" w:rsidRPr="0052628F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sz w:val="32"/>
          <w:szCs w:val="32"/>
          <w:lang w:bidi="ar-EG"/>
        </w:rPr>
        <w:t xml:space="preserve">            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B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8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∴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D=5</m:t>
        </m:r>
        <m:f>
          <m:f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den>
        </m:f>
      </m:oMath>
      <w:r>
        <w:rPr>
          <w:b/>
          <w:bCs/>
          <w:iCs/>
          <w:sz w:val="32"/>
          <w:szCs w:val="32"/>
          <w:lang w:bidi="ar-EG"/>
        </w:rPr>
        <w:t xml:space="preserve"> cm.</w:t>
      </w:r>
    </w:p>
    <w:p w:rsidR="00DD15E3" w:rsidRPr="0052628F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BAD</m:t>
            </m:r>
          </m:e>
        </m:d>
      </m:oMath>
      <w:r w:rsidRPr="0052628F">
        <w:rPr>
          <w:b/>
          <w:bCs/>
          <w:iCs/>
          <w:sz w:val="28"/>
          <w:szCs w:val="28"/>
          <w:lang w:bidi="ar-EG"/>
        </w:rPr>
        <w:t xml:space="preserve"> =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(∠C)∴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</m:oMath>
      <w:r w:rsidRPr="0052628F">
        <w:rPr>
          <w:b/>
          <w:bCs/>
          <w:iCs/>
          <w:sz w:val="28"/>
          <w:szCs w:val="28"/>
          <w:lang w:bidi="ar-EG"/>
        </w:rPr>
        <w:t xml:space="preserve"> is tangent segment for the circle passing</w:t>
      </w:r>
      <w:r>
        <w:rPr>
          <w:b/>
          <w:bCs/>
          <w:iCs/>
          <w:sz w:val="28"/>
          <w:szCs w:val="28"/>
          <w:lang w:bidi="ar-EG"/>
        </w:rPr>
        <w:t xml:space="preserve"> through </w:t>
      </w:r>
    </w:p>
    <w:p w:rsidR="00DD15E3" w:rsidRDefault="00DD15E3" w:rsidP="00DD15E3">
      <w:pPr>
        <w:spacing w:line="240" w:lineRule="auto"/>
        <w:ind w:left="450"/>
        <w:rPr>
          <w:b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                 </w:t>
      </w:r>
      <w:r w:rsidRPr="0052628F">
        <w:rPr>
          <w:b/>
          <w:bCs/>
          <w:iCs/>
          <w:sz w:val="28"/>
          <w:szCs w:val="28"/>
          <w:lang w:bidi="ar-EG"/>
        </w:rPr>
        <w:t xml:space="preserve">TheVertices of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∆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D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Pr="0052628F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68" type="#_x0000_t202" style="position:absolute;left:0;text-align:left;margin-left:533.3pt;margin-top:24.65pt;width:47.65pt;height:51.25pt;rotation:-56;flip:x;z-index:-2508963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" filled="f" stroked="f">
            <v:textbox style="mso-next-textbox:#_x0000_s1768">
              <w:txbxContent>
                <w:p w:rsidR="00DD15E3" w:rsidRPr="00001FA8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4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381" o:spid="_x0000_s1621" type="#_x0000_t32" style="position:absolute;left:0;text-align:left;margin-left:471pt;margin-top:17.95pt;width:45pt;height:30.75pt;flip:y;z-index:2522695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" strokecolor="black [3040]" strokeweight="1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78" o:spid="_x0000_s1618" style="position:absolute;left:0;text-align:left;z-index:252266496;visibility:visible;mso-width-relative:margin;mso-height-relative:margin" from="512.25pt,17.25pt" to="567pt,9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79" o:spid="_x0000_s1619" style="position:absolute;left:0;text-align:left;flip:x;z-index:252267520;visibility:visible" from="395.25pt,18pt" to="512.25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_x0000_s1769" type="#_x0000_t202" style="position:absolute;left:0;text-align:left;margin-left:361.45pt;margin-top:-27.35pt;width:185.95pt;height:34.85pt;rotation:60;flip:x;z-index:-250895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" filled="f" stroked="f">
            <v:textbox style="mso-next-textbox:#_x0000_s1769;mso-fit-shape-to-text:t">
              <w:txbxContent>
                <w:p w:rsidR="00DD15E3" w:rsidRPr="00001FA8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4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67" type="#_x0000_t202" style="position:absolute;left:0;text-align:left;margin-left:342pt;margin-top:27.25pt;width:185.9pt;height:110.6pt;flip:x;z-index:-25089740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" filled="f" stroked="f">
            <v:textbox style="mso-next-textbox:#_x0000_s1767;mso-fit-shape-to-text:t">
              <w:txbxContent>
                <w:p w:rsidR="00DD15E3" w:rsidRPr="00001FA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77" o:spid="_x0000_s1617" style="position:absolute;left:0;text-align:left;flip:x;z-index:252265472;visibility:visible" from="396pt,17.25pt" to="441pt,8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75" o:spid="_x0000_s1615" style="position:absolute;left:0;text-align:left;flip:x;z-index:252263424;visibility:visible" from="440.25pt,17.25pt" to="512.2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80" o:spid="_x0000_s1620" style="position:absolute;left:0;text-align:left;flip:x y;z-index:252268544;visibility:visible" from="440.25pt,18pt" to="566.25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374" o:spid="_x0000_s1614" style="position:absolute;left:0;text-align:left;margin-left:15.75pt;margin-top:0;width:18pt;height:18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8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 :                                                                             D      16 cm.  A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70" type="#_x0000_t202" style="position:absolute;left:0;text-align:left;margin-left:440.25pt;margin-top:20.85pt;width:63.45pt;height:36.25pt;rotation:-40;flip:x;z-index:-2508943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" filled="f" stroked="f">
            <v:textbox style="mso-next-textbox:#_x0000_s1770">
              <w:txbxContent>
                <w:p w:rsidR="00DD15E3" w:rsidRPr="00001FA8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36 cm.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D is a quadrilateral in which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= {E} , </w:t>
      </w:r>
    </w:p>
    <w:p w:rsidR="00DD15E3" w:rsidRPr="00E65B00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رابط كسهم مستقيم 382" o:spid="_x0000_s1622" type="#_x0000_t32" style="position:absolute;left:0;text-align:left;margin-left:402.75pt;margin-top:12pt;width:35.25pt;height:21pt;flip:x;z-index:2522705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66" type="#_x0000_t202" style="position:absolute;left:0;text-align:left;margin-left:386.7pt;margin-top:32.5pt;width:185.9pt;height:110.6pt;flip:x;z-index:-25089843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" filled="f" stroked="f">
            <v:textbox style="mso-next-textbox:#_x0000_s1766;mso-fit-shape-to-text:t">
              <w:txbxContent>
                <w:p w:rsidR="00DD15E3" w:rsidRPr="00F76C0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       AB = CD = 24 cm.  , BC = 54 cm.  , AD = 16 cm.  , AC = 36 cm.</w:t>
      </w:r>
    </w:p>
    <w:p w:rsidR="00DD15E3" w:rsidRPr="00217E51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65" type="#_x0000_t202" style="position:absolute;left:0;text-align:left;margin-left:557.7pt;margin-top:5.3pt;width:185.9pt;height:110.6pt;flip:x;z-index:-25089945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" filled="f" stroked="f">
            <v:textbox style="mso-fit-shape-to-text:t">
              <w:txbxContent>
                <w:p w:rsidR="00DD15E3" w:rsidRPr="00F76C0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76" o:spid="_x0000_s1616" style="position:absolute;left:0;text-align:left;flip:x;z-index:252264448;visibility:visible;mso-width-relative:margin" from="396pt,5.65pt" to="567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Prove that : ∆BAC∼∆ ADC                                                                          </m:t>
        </m:r>
      </m:oMath>
      <w:r>
        <w:rPr>
          <w:b/>
          <w:bCs/>
          <w:iCs/>
          <w:sz w:val="24"/>
          <w:szCs w:val="24"/>
          <w:lang w:bidi="ar-EG"/>
        </w:rPr>
        <w:t xml:space="preserve">54 cm.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384" o:spid="_x0000_s1624" style="position:absolute;left:0;text-align:left;z-index:252272640;visibility:visible;mso-height-relative:margin" from="1in,28.7pt" to="1in,1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      Then prove that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A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BCD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71" type="#_x0000_t202" style="position:absolute;left:0;text-align:left;margin-left:494.7pt;margin-top:17.85pt;width:185.9pt;height:110.6pt;flip:x;z-index:-25089331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" filled="f" stroked="f">
            <v:textbox style="mso-fit-shape-to-text:t">
              <w:txbxContent>
                <w:p w:rsidR="00DD15E3" w:rsidRPr="00855B0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83" o:spid="_x0000_s1623" style="position:absolute;left:0;text-align:left;z-index:252271616;visibility:visible;mso-width-relative:margin" from="15.75pt,17.85pt" to="8in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" strokecolor="black [3040]" strokeweight="2.25pt">
            <v:stroke startarrow="diamond" endarrow="diamond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78" type="#_x0000_t202" style="position:absolute;left:0;text-align:left;margin-left:460.2pt;margin-top:3.95pt;width:185.95pt;height:34.85pt;rotation:-174;flip:y;z-index:-2508861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" filled="f" stroked="f">
            <v:textbox style="mso-fit-shape-to-text:t">
              <w:txbxContent>
                <w:p w:rsidR="00DD15E3" w:rsidRPr="00A6060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73" type="#_x0000_t202" style="position:absolute;left:0;text-align:left;margin-left:431.05pt;margin-top:11.05pt;width:185.9pt;height:110.6pt;flip:x;z-index:-25089126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" filled="f" stroked="f">
            <v:textbox style="mso-fit-shape-to-text:t">
              <w:txbxContent>
                <w:p w:rsidR="00DD15E3" w:rsidRPr="00855B0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89" o:spid="_x0000_s1629" style="position:absolute;left:0;text-align:left;flip:x;z-index:252277760;visibility:visible;mso-width-relative:margin;mso-height-relative:margin" from="450pt,8.75pt" to="7in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87" o:spid="_x0000_s1627" style="position:absolute;left:0;text-align:left;flip:x y;z-index:252275712;visibility:visible;mso-width-relative:margin;mso-height-relative:margin" from="450pt,24.5pt" to="530.25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88" o:spid="_x0000_s1628" style="position:absolute;left:0;text-align:left;flip:x y;z-index:252276736;visibility:visible;mso-width-relative:margin;mso-height-relative:margin" from="7in,8.75pt" to="8in,5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90" o:spid="_x0000_s1630" style="position:absolute;left:0;text-align:left;z-index:252278784;visibility:visible;mso-height-relative:margin" from="505.5pt,8.75pt" to="528.75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oval id="شكل بيضاوي 386" o:spid="_x0000_s1626" style="position:absolute;left:0;text-align:left;margin-left:441.75pt;margin-top:6.8pt;width:90pt;height:93pt;z-index:25227468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" filled="f" strokecolor="black [320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385" o:spid="_x0000_s1625" style="position:absolute;left:0;text-align:left;margin-left:16.5pt;margin-top:.8pt;width:18pt;height:18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9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 :                                                        </w:t>
      </w:r>
    </w:p>
    <w:p w:rsidR="00DD15E3" w:rsidRPr="00967F57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775" type="#_x0000_t202" style="position:absolute;left:0;text-align:left;margin-left:509.15pt;margin-top:25.35pt;width:189.65pt;height:37.7pt;rotation:-32;flip:x;z-index:-2508892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" filled="f" stroked="f">
            <v:textbox>
              <w:txbxContent>
                <w:p w:rsidR="00DD15E3" w:rsidRPr="00BC0CFC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0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74" type="#_x0000_t202" style="position:absolute;left:0;text-align:left;margin-left:561.45pt;margin-top:19.05pt;width:185.9pt;height:110.6pt;flip:x;z-index:-25089024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" filled="f" stroked="f">
            <v:textbox style="mso-fit-shape-to-text:t">
              <w:txbxContent>
                <w:p w:rsidR="00DD15E3" w:rsidRPr="00BC0CF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72" type="#_x0000_t202" style="position:absolute;left:0;text-align:left;margin-left:528.45pt;margin-top:24.15pt;width:185.9pt;height:110.6pt;flip:x;z-index:-25089228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" filled="f" stroked="f">
            <v:textbox style="mso-fit-shape-to-text:t">
              <w:txbxContent>
                <w:p w:rsidR="00DD15E3" w:rsidRPr="00855B0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391" o:spid="_x0000_s1631" style="position:absolute;left:0;text-align:left;flip:x;z-index:252279808;visibility:visible;mso-width-relative:margin;mso-height-relative:margin" from="531.75pt,24.25pt" to="8in,3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n inscribed triangle in a circle where AB</m:t>
        </m:r>
      </m:oMath>
      <w:r>
        <w:rPr>
          <w:b/>
          <w:bCs/>
          <w:iCs/>
          <w:sz w:val="28"/>
          <w:szCs w:val="28"/>
          <w:lang w:bidi="ar-EG"/>
        </w:rPr>
        <w:t xml:space="preserve"> = 5 cm.          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76" type="#_x0000_t202" style="position:absolute;left:0;text-align:left;margin-left:456.9pt;margin-top:4.85pt;width:185.95pt;height:34.85pt;rotation:-22;flip:x;z-index:-2508881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" filled="f" stroked="f">
            <v:textbox style="mso-fit-shape-to-text:t">
              <w:txbxContent>
                <w:p w:rsidR="00DD15E3" w:rsidRPr="00BC0CFC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8 cm.</w:t>
                  </w:r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>,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C=8 cm. , CA=4 cm. ,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 is a tangent segment to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77" type="#_x0000_t202" style="position:absolute;left:0;text-align:left;margin-left:438.95pt;margin-top:1.45pt;width:185.95pt;height:34.85pt;rotation:-65;flip:x;z-index:-2508871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" filled="f" stroked="f">
            <v:textbox style="mso-fit-shape-to-text:t">
              <w:txbxContent>
                <w:p w:rsidR="00DD15E3" w:rsidRPr="00A6060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A60603">
                    <w:rPr>
                      <w:b/>
                      <w:bCs/>
                      <w:sz w:val="24"/>
                      <w:szCs w:val="24"/>
                    </w:rPr>
                    <w:t>5 cm.</w:t>
                  </w:r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The circle at A, AD = 10 cm.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392" o:spid="_x0000_s1632" style="position:absolute;left:0;text-align:left;z-index:252280832;visibility:visible;mso-height-relative:margin" from="1in,23.65pt" to="1in,27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∆ DAB∼∆ BCA , then find the 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e>
        </m:acc>
      </m:oMath>
    </w:p>
    <w:p w:rsidR="00DD15E3" w:rsidRPr="00967F57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Pr="002C67F2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</w:p>
    <w:p w:rsidR="00DD15E3" w:rsidRPr="001D3C91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Pr="00092DBD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762" type="#_x0000_t202" style="position:absolute;left:0;text-align:left;margin-left:487.2pt;margin-top:36.7pt;width:185.9pt;height:110.6pt;flip:x;z-index:-25090252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" filled="f" stroked="f">
            <v:textbox style="mso-fit-shape-to-text:t">
              <w:txbxContent>
                <w:p w:rsidR="00DD15E3" w:rsidRPr="00C17B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59" type="#_x0000_t202" style="position:absolute;left:0;text-align:left;margin-left:543.45pt;margin-top:-9.05pt;width:185.9pt;height:110.6pt;flip:x;z-index:-25090560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" filled="f" stroked="f">
            <v:textbox style="mso-fit-shape-to-text:t">
              <w:txbxContent>
                <w:p w:rsidR="00DD15E3" w:rsidRPr="00556BB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395" o:spid="_x0000_s1635" style="position:absolute;left:0;text-align:left;z-index:252283904;visibility:visible;mso-width-relative:margin;mso-height-relative:margin" from="557.25pt,14.25pt" to="558pt,10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396" o:spid="_x0000_s1636" style="position:absolute;left:0;text-align:left;flip:x;z-index:252284928;visibility:visible;mso-width-relative:margin;mso-height-relative:margin" from="431.25pt,15pt" to="557.25pt,10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393" o:spid="_x0000_s1633" style="position:absolute;left:0;text-align:left;margin-left:18pt;margin-top:9pt;width:20.25pt;height:18pt;z-index:25228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717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" path="m,l219074,r38101,38101l257175,228600r,l38101,228600,,190499,,xe" filled="f" strokecolor="black [3200]" strokeweight="3pt">
            <v:path arrowok="t" o:connecttype="custom" o:connectlocs="0,0;219074,0;257175,38101;257175,228600;257175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10  ABC is a right – angled triangle at A, D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 xml:space="preserve"> where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B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C</m:t>
            </m:r>
          </m:den>
        </m:f>
      </m:oMath>
    </w:p>
    <w:p w:rsidR="00DD15E3" w:rsidRPr="00092DBD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6"/>
          <w:szCs w:val="36"/>
        </w:rPr>
        <w:pict>
          <v:line id="رابط مستقيم 399" o:spid="_x0000_s1639" style="position:absolute;left:0;text-align:left;flip:x y;z-index:252288000;visibility:visible;mso-width-relative:margin;mso-height-relative:margin" from="501.7pt,12.45pt" to="555.7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</m:t>
        </m:r>
      </m:oMath>
      <w:r>
        <w:rPr>
          <w:b/>
          <w:bCs/>
          <w:sz w:val="32"/>
          <w:szCs w:val="32"/>
          <w:lang w:bidi="ar-EG"/>
        </w:rPr>
        <w:t xml:space="preserve">:       (1)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∼∆ DBA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158" o:spid="_x0000_s1668" style="position:absolute;left:0;text-align:left;z-index:252317696;visibility:visible" from="1in,25.7pt" to="1in,2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398" o:spid="_x0000_s1638" style="position:absolute;left:0;text-align:left;z-index:252286976;visibility:visible" from="548.25pt,26pt" to="548.25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397" o:spid="_x0000_s1637" style="position:absolute;left:0;text-align:left;flip:x;z-index:252285952;visibility:visible" from="548.25pt,26.75pt" to="557.25pt,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                           (2)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761" type="#_x0000_t202" style="position:absolute;left:0;text-align:left;margin-left:422.7pt;margin-top:3.9pt;width:185.9pt;height:110.6pt;flip:x;z-index:-25090355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" filled="f" stroked="f">
            <v:textbox style="mso-fit-shape-to-text:t">
              <w:txbxContent>
                <w:p w:rsidR="00DD15E3" w:rsidRPr="00C17B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760" type="#_x0000_t202" style="position:absolute;left:0;text-align:left;margin-left:541.5pt;margin-top:3.95pt;width:185.9pt;height:110.6pt;flip:x;z-index:-25090457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" filled="f" stroked="f">
            <v:textbox style="mso-fit-shape-to-text:t">
              <w:txbxContent>
                <w:p w:rsidR="00DD15E3" w:rsidRPr="00556BB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394" o:spid="_x0000_s1634" style="position:absolute;left:0;text-align:left;flip:x;z-index:252282880;visibility:visible" from="6in,5.8pt" to="558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400" o:spid="_x0000_s1640" style="position:absolute;left:0;text-align:left;z-index:252289024;visibility:visible;mso-width-relative:margin" from="18pt,21.25pt" to="8in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401" o:spid="_x0000_s1641" style="position:absolute;left:0;text-align:left;margin-left:21pt;margin-top:3pt;width:18pt;height:18pt;z-index:252290048;visibility:visible;mso-wrap-style:square;mso-wrap-distance-left:9pt;mso-wrap-distance-top:0;mso-wrap-distance-right:9pt;mso-wrap-distance-bottom:0;mso-position-horizontal-relative:text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" path="m,l190499,r38101,38101l228600,228600r,l38101,228600,,190499,,xe" filled="f" strokecolor="black [3200]" strokeweight="3pt">
            <v:path arrowok="t" o:connecttype="custom" o:connectlocs="0,0;190499,0;228600,38101;228600,228600;228600,228600;38101,228600;0,190499;0,0" o:connectangles="0,0,0,0,0,0,0,0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755" type="#_x0000_t202" style="position:absolute;left:0;text-align:left;margin-left:413.7pt;margin-top:20.8pt;width:185.9pt;height:110.6pt;flip:x;z-index:-250909696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" filled="f" stroked="f">
            <v:textbox style="mso-next-textbox:#_x0000_s1755;mso-fit-shape-to-text:t">
              <w:txbxContent>
                <w:p w:rsidR="00DD15E3" w:rsidRPr="00A41BE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751" type="#_x0000_t202" style="position:absolute;left:0;text-align:left;margin-left:521.7pt;margin-top:21.15pt;width:185.9pt;height:110.6pt;flip:x;z-index:-25091379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" filled="f" stroked="f">
            <v:textbox style="mso-next-textbox:#_x0000_s1751;mso-fit-shape-to-text:t">
              <w:txbxContent>
                <w:p w:rsidR="00DD15E3" w:rsidRPr="003F3DF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11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 ∆ ABC∼∆ DEF and X is a midpoint of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,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Y is midpoint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F</m:t>
            </m:r>
          </m:e>
        </m:acc>
      </m:oMath>
      <w:r>
        <w:rPr>
          <w:b/>
          <w:bCs/>
          <w:sz w:val="28"/>
          <w:szCs w:val="28"/>
          <w:lang w:bidi="ar-EG"/>
        </w:rPr>
        <w:t>where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,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F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308" o:spid="_x0000_s1646" style="position:absolute;left:0;text-align:left;flip:x;z-index:252295168;visibility:visible" from="378pt,9.15pt" to="423pt,5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09" o:spid="_x0000_s1647" style="position:absolute;left:0;text-align:left;flip:x;z-index:252296192;visibility:visible" from="414pt,9.9pt" to="423pt,5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07" o:spid="_x0000_s1645" style="position:absolute;left:0;text-align:left;z-index:252294144;visibility:visible" from="423pt,9.9pt" to="459pt,5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60" o:spid="_x0000_s1652" style="position:absolute;left:0;text-align:left;flip:x;z-index:252301312;visibility:visible" from="477pt,9.15pt" to="531pt,8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404" o:spid="_x0000_s1653" style="position:absolute;left:0;text-align:left;flip:x;z-index:252302336;visibility:visible" from="522pt,9.9pt" to="531pt,8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356" o:spid="_x0000_s1651" style="position:absolute;left:0;text-align:left;flip:x y;z-index:252300288;visibility:visible" from="531pt,9.15pt" to="567pt,8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two Corresponding sides in the two triangles. </m:t>
        </m:r>
      </m:oMath>
    </w:p>
    <w:p w:rsidR="00DD15E3" w:rsidRPr="00385D4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58" type="#_x0000_t202" style="position:absolute;left:0;text-align:left;margin-left:261.75pt;margin-top:24.15pt;width:185.9pt;height:110.6pt;flip:x;z-index:-25090662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" filled="f" stroked="f">
            <v:textbox style="mso-fit-shape-to-text:t">
              <w:txbxContent>
                <w:p w:rsidR="00DD15E3" w:rsidRPr="00556BB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57" type="#_x0000_t202" style="position:absolute;left:0;text-align:left;margin-left:294pt;margin-top:25.6pt;width:185.9pt;height:110.6pt;flip:x;z-index:-25090764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" filled="f" stroked="f">
            <v:textbox style="mso-fit-shape-to-text:t">
              <w:txbxContent>
                <w:p w:rsidR="00DD15E3" w:rsidRPr="00556BB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56" type="#_x0000_t202" style="position:absolute;left:0;text-align:left;margin-left:336.75pt;margin-top:24.1pt;width:185.9pt;height:110.6pt;flip:x;z-index:-250908672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" filled="f" stroked="f">
            <v:textbox style="mso-fit-shape-to-text:t">
              <w:txbxContent>
                <w:p w:rsidR="00DD15E3" w:rsidRPr="00556BB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217" o:spid="_x0000_s1669" style="position:absolute;left:0;text-align:left;z-index:252318720;visibility:visible;mso-height-relative:margin" from="1in,27.8pt" to="1in,29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44" o:spid="_x0000_s1649" style="position:absolute;left:0;text-align:left;flip:y;z-index:252298240;visibility:visible" from="431.25pt,17.65pt" to="440.25pt,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" strokecolor="black [3040]" strokeweight="1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06" o:spid="_x0000_s1644" style="position:absolute;left:0;text-align:left;flip:x;z-index:252293120;visibility:visible" from="378pt,27.4pt" to="459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337" o:spid="_x0000_s1648" style="position:absolute;left:0;text-align:left;flip:x y;z-index:252297216;visibility:visible" from="396pt,17.65pt" to="405pt,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" strokecolor="black [3040]" strokeweight="1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 : ∆ ABX∼∆ DEY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754" type="#_x0000_t202" style="position:absolute;left:0;text-align:left;margin-left:512.7pt;margin-top:21.65pt;width:185.9pt;height:110.6pt;flip:x;z-index:-25091072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" filled="f" stroked="f">
            <v:textbox style="mso-fit-shape-to-text:t">
              <w:txbxContent>
                <w:p w:rsidR="00DD15E3" w:rsidRPr="00A41BE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53" type="#_x0000_t202" style="position:absolute;left:0;text-align:left;margin-left:431.25pt;margin-top:21.95pt;width:185.9pt;height:110.6pt;flip:x;z-index:-25091174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" filled="f" stroked="f">
            <v:textbox style="mso-fit-shape-to-text:t">
              <w:txbxContent>
                <w:p w:rsidR="00DD15E3" w:rsidRPr="003F3DFC" w:rsidRDefault="00DD15E3" w:rsidP="00DD15E3">
                  <w:pPr>
                    <w:ind w:left="720"/>
                    <w:rPr>
                      <w:b/>
                      <w:bCs/>
                      <w:sz w:val="28"/>
                      <w:szCs w:val="28"/>
                      <w:lang w:bidi="ar-EG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bidi="ar-EG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752" type="#_x0000_t202" style="position:absolute;left:0;text-align:left;margin-left:555.45pt;margin-top:22.45pt;width:185.9pt;height:110.6pt;flip:x;z-index:-250912768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" filled="f" stroked="f">
            <v:textbox style="mso-fit-shape-to-text:t">
              <w:txbxContent>
                <w:p w:rsidR="00DD15E3" w:rsidRPr="003F3DF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408" o:spid="_x0000_s1657" style="position:absolute;left:0;text-align:left;z-index:252306432;visibility:visible" from="541.5pt,15.15pt" to="550.5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" strokecolor="black [3040]" strokeweight="1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406" o:spid="_x0000_s1655" style="position:absolute;left:0;text-align:left;flip:x;z-index:252304384;visibility:visible" from="492.75pt,15.9pt" to="501.75pt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" strokecolor="black [3040]" strokeweight="1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407" o:spid="_x0000_s1656" style="position:absolute;left:0;text-align:left;z-index:252305408;visibility:visible" from="539.25pt,15.9pt" to="548.25pt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" strokecolor="black [3040]" strokeweight="1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345" o:spid="_x0000_s1650" style="position:absolute;left:0;text-align:left;flip:x;z-index:252299264;visibility:visible" from="477pt,25.65pt" to="567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405" o:spid="_x0000_s1654" style="position:absolute;left:0;text-align:left;flip:x;z-index:252303360;visibility:visible" from="495pt,15.9pt" to="7in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" strokecolor="black [3040]" strokeweight="1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Pr="00130555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Pr="00130555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Pr="00130555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Pr="00130555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ind w:left="450"/>
        <w:rPr>
          <w:sz w:val="32"/>
          <w:szCs w:val="32"/>
          <w:lang w:bidi="ar-EG"/>
        </w:rPr>
      </w:pPr>
      <w:r>
        <w:rPr>
          <w:sz w:val="32"/>
          <w:szCs w:val="32"/>
          <w:lang w:bidi="ar-EG"/>
        </w:rPr>
        <w:lastRenderedPageBreak/>
        <w:tab/>
      </w:r>
    </w:p>
    <w:p w:rsidR="00DD15E3" w:rsidRDefault="00DD15E3" w:rsidP="00DD15E3">
      <w:pPr>
        <w:tabs>
          <w:tab w:val="left" w:pos="1926"/>
        </w:tabs>
        <w:ind w:left="450"/>
        <w:rPr>
          <w:sz w:val="32"/>
          <w:szCs w:val="32"/>
          <w:lang w:bidi="ar-EG"/>
        </w:rPr>
      </w:pPr>
      <w:r>
        <w:rPr>
          <w:noProof/>
          <w:sz w:val="32"/>
          <w:szCs w:val="32"/>
        </w:rPr>
        <w:pict>
          <v:roundrect id="مستطيل مستدير الزوايا 435" o:spid="_x0000_s1780" style="position:absolute;left:0;text-align:left;margin-left:18pt;margin-top:-8.2pt;width:560.25pt;height:39pt;z-index:252432384;visibility:visible;mso-width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" filled="f" strokecolor="black [3200]" strokeweight="2.25pt">
            <v:stroke dashstyle="3 1"/>
          </v:roundrect>
        </w:pict>
      </w:r>
      <w:r>
        <w:rPr>
          <w:noProof/>
          <w:sz w:val="32"/>
          <w:szCs w:val="32"/>
        </w:rPr>
        <w:pict>
          <v:oval id="شكل بيضاوي 218" o:spid="_x0000_s1779" style="position:absolute;left:0;text-align:left;margin-left:81pt;margin-top:3.8pt;width:27pt;height:18pt;z-index:2524313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" filled="f" strokecolor="black [3200]" strokeweight="3pt"/>
        </w:pict>
      </w:r>
      <w:r>
        <w:rPr>
          <w:b/>
          <w:bCs/>
          <w:sz w:val="36"/>
          <w:szCs w:val="36"/>
          <w:lang w:bidi="ar-EG"/>
        </w:rPr>
        <w:t xml:space="preserve">Lesson   </w:t>
      </w:r>
      <w:r>
        <w:rPr>
          <w:b/>
          <w:bCs/>
          <w:sz w:val="40"/>
          <w:szCs w:val="40"/>
          <w:lang w:bidi="ar-EG"/>
        </w:rPr>
        <w:t xml:space="preserve">4   The relation between the areas of two similar polygons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  <w:r w:rsidRPr="00FD3D1F">
        <w:rPr>
          <w:noProof/>
          <w:sz w:val="32"/>
          <w:szCs w:val="32"/>
        </w:rPr>
        <w:pict>
          <v:shape id="مستطيل مخدوش من كلا الطرفين 458" o:spid="_x0000_s1783" style="position:absolute;left:0;text-align:left;margin-left:18pt;margin-top:28.75pt;width:108pt;height:27pt;z-index:252435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371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" path="m171450,l1200150,r171450,171450l1371600,171450,1200150,342900r-1028700,l,171450r,l171450,xe" filled="f" strokecolor="black [3200]" strokeweight="2.25pt">
            <v:path arrowok="t" o:connecttype="custom" o:connectlocs="171450,0;1200150,0;1371600,171450;1371600,171450;1200150,342900;171450,342900;0,171450;0,171450;171450,0" o:connectangles="0,0,0,0,0,0,0,0,0"/>
          </v:shape>
        </w:pict>
      </w:r>
      <w:r w:rsidRPr="00FD3D1F">
        <w:rPr>
          <w:noProof/>
          <w:sz w:val="32"/>
          <w:szCs w:val="32"/>
        </w:rPr>
        <w:pict>
          <v:shape id="مستطيل مخدوش من كلا الطرفين 456" o:spid="_x0000_s1782" style="position:absolute;left:0;text-align:left;margin-left:56.25pt;margin-top:1.75pt;width:519.75pt;height:18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6008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" path="m38101,l6562724,r38101,38101l6600825,228600r,l,228600r,l,38101,38101,xe" filled="f" strokecolor="black [3200]" strokeweight="2.25pt">
            <v:path arrowok="t" o:connecttype="custom" o:connectlocs="38101,0;6562724,0;6600825,38101;6600825,228600;6600825,228600;0,228600;0,228600;0,38101;38101,0" o:connectangles="0,0,0,0,0,0,0,0,0"/>
          </v:shape>
        </w:pict>
      </w:r>
      <w:r w:rsidRPr="00FD3D1F">
        <w:rPr>
          <w:noProof/>
          <w:sz w:val="32"/>
          <w:szCs w:val="32"/>
        </w:rPr>
        <w:pict>
          <v:shape id="مخطط انسيابي: بيانات مخزّنة 436" o:spid="_x0000_s1781" type="#_x0000_t130" style="position:absolute;left:0;text-align:left;margin-left:18pt;margin-top:1.75pt;width:45pt;height:18pt;z-index:252433408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" filled="f" strokecolor="black [3200]" strokeweight="2.25pt"/>
        </w:pict>
      </w:r>
      <w:r>
        <w:rPr>
          <w:b/>
          <w:bCs/>
          <w:sz w:val="32"/>
          <w:szCs w:val="32"/>
          <w:lang w:bidi="ar-EG"/>
        </w:rPr>
        <w:t>First            The ratio between the areas of the surfaces of two similar triangles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6"/>
          <w:szCs w:val="36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rect id="مستطيل 465" o:spid="_x0000_s1784" style="position:absolute;left:0;text-align:left;margin-left:15.75pt;margin-top:23.3pt;width:560.25pt;height:63pt;z-index:252436480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" filled="f" strokecolor="black [3200]" strokeweight="1.5pt"/>
        </w:pict>
      </w:r>
      <w:r w:rsidRPr="00B77317">
        <w:rPr>
          <w:b/>
          <w:bCs/>
          <w:sz w:val="32"/>
          <w:szCs w:val="32"/>
          <w:lang w:bidi="ar-EG"/>
        </w:rPr>
        <w:t>Theorem [3]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The ratio between the areas of the surfaces of two similar triangles equals the square of the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Ratio between the lengths of any two corresponding sides of the two triangles. 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481" o:spid="_x0000_s1785" style="position:absolute;left:0;text-align:left;z-index:252437504;visibility:visible;mso-height-relative:margin" from="1in,3.5pt" to="1in,40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" strokecolor="black [3040]" strokeweight="1.5pt"/>
        </w:pict>
      </w:r>
      <w:r w:rsidRPr="00D9489F">
        <w:rPr>
          <w:b/>
          <w:bCs/>
          <w:sz w:val="32"/>
          <w:szCs w:val="32"/>
          <w:lang w:bidi="ar-EG"/>
        </w:rPr>
        <w:t xml:space="preserve"> Given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∆ ABC∼∆ DHO</m:t>
        </m:r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798" type="#_x0000_t202" style="position:absolute;left:0;text-align:left;margin-left:430.5pt;margin-top:20pt;width:19.5pt;height:27.75pt;flip:x;z-index:-250865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" filled="f" stroked="f">
            <v:textbox>
              <w:txbxContent>
                <w:p w:rsidR="00DD15E3" w:rsidRPr="00E0038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1794" type="#_x0000_t202" style="position:absolute;left:0;text-align:left;margin-left:544.5pt;margin-top:4.25pt;width:37.5pt;height:26.25pt;flip:x;z-index:-2508697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" filled="f" stroked="f">
            <v:textbox>
              <w:txbxContent>
                <w:p w:rsidR="00DD15E3" w:rsidRPr="00A5356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540" o:spid="_x0000_s1789" style="position:absolute;left:0;text-align:left;z-index:252441600;visibility:visible" from="441pt,40.25pt" to="441pt,9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" strokecolor="black [3040]" strokeweight="1.5pt">
            <v:stroke dashstyle="3 1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538" o:spid="_x0000_s1787" type="#_x0000_t5" style="position:absolute;left:0;text-align:left;margin-left:378pt;margin-top:40.25pt;width:85.5pt;height:54pt;z-index:2524395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" adj="15916" filled="f" strokecolor="black [320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ثلث متساوي الساقين 512" o:spid="_x0000_s1786" type="#_x0000_t5" style="position:absolute;left:0;text-align:left;margin-left:474pt;margin-top:22.25pt;width:108pt;height:1in;z-index:2524385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" adj="16650" filled="f" strokecolor="black [320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539" o:spid="_x0000_s1788" style="position:absolute;left:0;text-align:left;z-index:252440576;visibility:visible;mso-height-relative:margin" from="557.25pt,22.25pt" to="557.25pt,9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" strokecolor="black [3040]" strokeweight="1.5pt">
            <v:stroke dashstyle="3 1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.T.P.</m:t>
        </m:r>
        <m:f>
          <m:fPr>
            <m:ctrlPr>
              <w:rPr>
                <w:rFonts w:ascii="Cambria Math" w:hAnsi="Cambria Math"/>
                <w:b/>
                <w:b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The area of ∆ A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The area of ∆ DHO</m:t>
            </m:r>
          </m:den>
        </m:f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B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H</m:t>
                    </m:r>
                  </m:den>
                </m:f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BC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HO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C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O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799" type="#_x0000_t202" style="position:absolute;left:0;text-align:left;margin-left:369pt;margin-top:34.55pt;width:108pt;height:24pt;flip:x;z-index:-2508646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" filled="f" stroked="f">
            <v:textbox>
              <w:txbxContent>
                <w:p w:rsidR="00DD15E3" w:rsidRPr="00E0038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O               M    H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1796" type="#_x0000_t202" style="position:absolute;left:0;text-align:left;margin-left:463.5pt;margin-top:34.55pt;width:28.5pt;height:27.75pt;flip:x;z-index:-250867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" filled="f" stroked="f">
            <v:textbox>
              <w:txbxContent>
                <w:p w:rsidR="00DD15E3" w:rsidRPr="00E0038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line id="رابط مستقيم 544" o:spid="_x0000_s1793" style="position:absolute;left:0;text-align:left;z-index:252445696;visibility:visible" from="450pt,31.55pt" to="450pt,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543" o:spid="_x0000_s1792" style="position:absolute;left:0;text-align:left;z-index:252444672;visibility:visible" from="441pt,31.55pt" to="450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542" o:spid="_x0000_s1791" style="position:absolute;left:0;text-align:left;z-index:252443648;visibility:visible" from="567pt,31.55pt" to="567pt,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541" o:spid="_x0000_s1790" style="position:absolute;left:0;text-align:left;z-index:252442624;visibility:visible" from="557.25pt,31.55pt" to="567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    Const.   Draw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4"/>
                <w:szCs w:val="24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bidi="ar-EG"/>
              </w:rPr>
              <m:t>AL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such that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L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{L}</m:t>
        </m:r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797" type="#_x0000_t202" style="position:absolute;left:0;text-align:left;margin-left:540.75pt;margin-top:1.7pt;width:37.5pt;height:27.75pt;flip:x;z-index:-2508666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" filled="f" stroked="f">
            <v:textbox>
              <w:txbxContent>
                <w:p w:rsidR="00DD15E3" w:rsidRPr="00E0038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795" type="#_x0000_t202" style="position:absolute;left:0;text-align:left;margin-left:568.5pt;margin-top:.95pt;width:22.5pt;height:27pt;flip:x;z-index:-2508687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" filled="f" stroked="f">
            <v:textbox>
              <w:txbxContent>
                <w:p w:rsidR="00DD15E3" w:rsidRPr="00A5356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M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HO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such that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M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HO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{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}</m:t>
        </m:r>
      </m:oMath>
    </w:p>
    <w:p w:rsidR="00DD15E3" w:rsidRPr="00757F3C" w:rsidRDefault="00DD15E3" w:rsidP="00DD15E3">
      <w:pPr>
        <w:tabs>
          <w:tab w:val="left" w:pos="1926"/>
        </w:tabs>
        <w:ind w:left="450"/>
        <w:rPr>
          <w:b/>
          <w:bCs/>
          <w:sz w:val="36"/>
          <w:szCs w:val="36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Proof  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∵∆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BC∼∆ DHO ∴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∠B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m (∠H)</m:t>
        </m:r>
      </m:oMath>
      <w:r>
        <w:rPr>
          <w:b/>
          <w:bCs/>
          <w:iCs/>
          <w:sz w:val="32"/>
          <w:szCs w:val="32"/>
          <w:lang w:bidi="ar-EG"/>
        </w:rPr>
        <w:t xml:space="preserve">and 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H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HO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OD</m:t>
            </m:r>
          </m:den>
        </m:f>
      </m:oMath>
      <w:r>
        <w:rPr>
          <w:b/>
          <w:bCs/>
          <w:sz w:val="36"/>
          <w:szCs w:val="36"/>
          <w:lang w:bidi="ar-EG"/>
        </w:rPr>
        <w:t xml:space="preserve">                (1)  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In the two right-angled triangles ABL and DHM</m:t>
        </m:r>
      </m:oMath>
      <w:r>
        <w:rPr>
          <w:b/>
          <w:bCs/>
          <w:iCs/>
          <w:sz w:val="28"/>
          <w:szCs w:val="28"/>
          <w:lang w:bidi="ar-EG"/>
        </w:rPr>
        <w:t xml:space="preserve"> :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6"/>
          <w:szCs w:val="36"/>
          <w:lang w:bidi="ar-EG"/>
        </w:rPr>
      </w:pPr>
      <w:r>
        <w:rPr>
          <w:b/>
          <w:sz w:val="28"/>
          <w:szCs w:val="28"/>
          <w:lang w:bidi="ar-EG"/>
        </w:rPr>
        <w:t xml:space="preserve"> 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∵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B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=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H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∆ ABL∼∆ DHM</m:t>
        </m:r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H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L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M</m:t>
            </m:r>
          </m:den>
        </m:f>
      </m:oMath>
      <w:r>
        <w:rPr>
          <w:b/>
          <w:bCs/>
          <w:sz w:val="36"/>
          <w:szCs w:val="36"/>
          <w:lang w:bidi="ar-EG"/>
        </w:rPr>
        <w:t>(2)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6"/>
          <w:szCs w:val="36"/>
          <w:lang w:bidi="ar-EG"/>
        </w:rPr>
      </w:pPr>
      <w:r>
        <w:rPr>
          <w:b/>
          <w:sz w:val="36"/>
          <w:szCs w:val="36"/>
          <w:lang w:bidi="ar-EG"/>
        </w:rPr>
        <w:t xml:space="preserve">            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∵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The area of ∆ A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The area of ∆ DHO</m:t>
            </m:r>
          </m:den>
        </m:f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2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 BC×AL</m:t>
            </m:r>
          </m:num>
          <m:den>
            <m:f>
              <m:f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 xml:space="preserve">1 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2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 HO×DM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HO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×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L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M</m:t>
            </m:r>
          </m:den>
        </m:f>
      </m:oMath>
      <w:r>
        <w:rPr>
          <w:b/>
          <w:bCs/>
          <w:sz w:val="36"/>
          <w:szCs w:val="36"/>
          <w:lang w:bidi="ar-EG"/>
        </w:rPr>
        <w:t xml:space="preserve">                                              (3)</w:t>
      </w:r>
    </w:p>
    <w:p w:rsidR="00DD15E3" w:rsidRPr="000464A7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ro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nd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e get</m:t>
        </m:r>
      </m:oMath>
      <w:r>
        <w:rPr>
          <w:b/>
          <w:bCs/>
          <w:sz w:val="28"/>
          <w:szCs w:val="28"/>
          <w:lang w:bidi="ar-EG"/>
        </w:rPr>
        <w:t>: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40"/>
          <w:szCs w:val="40"/>
          <w:lang w:bidi="ar-EG"/>
        </w:rPr>
        <w:t xml:space="preserve">            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The area of ∆ A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The area of ∆ DHO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HO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×</m:t>
        </m:r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HO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40"/>
                    <w:szCs w:val="40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40"/>
                        <w:szCs w:val="40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0"/>
                        <w:szCs w:val="40"/>
                        <w:lang w:bidi="ar-EG"/>
                      </w:rPr>
                      <m:t>BC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0"/>
                        <w:szCs w:val="40"/>
                        <w:lang w:bidi="ar-EG"/>
                      </w:rPr>
                      <m:t>HO</m:t>
                    </m:r>
                  </m:den>
                </m:f>
                <m:ctrlPr>
                  <w:rPr>
                    <w:rFonts w:ascii="Cambria Math" w:hAnsi="Cambria Math"/>
                    <w:b/>
                    <w:bCs/>
                    <w:i/>
                    <w:iCs/>
                    <w:sz w:val="40"/>
                    <w:szCs w:val="40"/>
                    <w:lang w:bidi="ar-EG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40"/>
                    <w:szCs w:val="40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40"/>
                        <w:szCs w:val="40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0"/>
                        <w:szCs w:val="40"/>
                        <w:lang w:bidi="ar-EG"/>
                      </w:rPr>
                      <m:t>AB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0"/>
                        <w:szCs w:val="40"/>
                        <w:lang w:bidi="ar-EG"/>
                      </w:rPr>
                      <m:t>DH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40"/>
                    <w:szCs w:val="40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40"/>
                        <w:szCs w:val="40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0"/>
                        <w:szCs w:val="40"/>
                        <w:lang w:bidi="ar-EG"/>
                      </w:rPr>
                      <m:t>CA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0"/>
                        <w:szCs w:val="40"/>
                        <w:lang w:bidi="ar-EG"/>
                      </w:rPr>
                      <m:t>OD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  <w:lang w:bidi="ar-EG"/>
              </w:rPr>
              <m:t>2</m:t>
            </m:r>
          </m:sup>
        </m:sSup>
      </m:oMath>
      <w:r w:rsidRPr="007076C3">
        <w:rPr>
          <w:b/>
          <w:bCs/>
          <w:sz w:val="32"/>
          <w:szCs w:val="32"/>
          <w:lang w:bidi="ar-EG"/>
        </w:rPr>
        <w:t>(Q.E.D.)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بشكل مرفق 554" o:spid="_x0000_s1802" type="#_x0000_t34" style="position:absolute;left:0;text-align:left;margin-left:18pt;margin-top:13.5pt;width:558pt;height:132.85pt;z-index:2524549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" adj="0,-99001,-697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553" o:spid="_x0000_s1801" type="#_x0000_t34" style="position:absolute;left:0;text-align:left;margin-left:108pt;margin-top:12pt;width:470.25pt;height:113.25pt;z-index:252453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" adj="21562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roundrect id="مستطيل مستدير الزوايا 552" o:spid="_x0000_s1800" style="position:absolute;left:0;text-align:left;margin-left:18pt;margin-top:3pt;width:90pt;height:18pt;z-index:252452864;visibility:visibl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" filled="f" strokecolor="black [3200]" strokeweight="1.5pt"/>
        </w:pict>
      </w:r>
      <w:r w:rsidRPr="00125727">
        <w:rPr>
          <w:b/>
          <w:bCs/>
          <w:sz w:val="28"/>
          <w:szCs w:val="28"/>
          <w:lang w:bidi="ar-EG"/>
        </w:rPr>
        <w:t xml:space="preserve">Notice that:  </w:t>
      </w:r>
    </w:p>
    <w:p w:rsidR="00DD15E3" w:rsidRPr="00360EB8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AB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DHO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36"/>
                      <w:szCs w:val="36"/>
                      <w:lang w:bidi="ar-EG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6"/>
                          <w:szCs w:val="36"/>
                          <w:lang w:bidi="ar-EG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AB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DH</m:t>
                      </m:r>
                    </m:den>
                  </m:f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 xml:space="preserve">           </m:t>
          </m:r>
        </m:oMath>
      </m:oMathPara>
    </w:p>
    <w:p w:rsidR="00DD15E3" w:rsidRPr="00125727" w:rsidRDefault="00DD15E3" w:rsidP="00DD15E3">
      <w:pPr>
        <w:tabs>
          <w:tab w:val="left" w:pos="1926"/>
        </w:tabs>
        <w:ind w:left="450"/>
        <w:rPr>
          <w:b/>
          <w:bCs/>
          <w:sz w:val="36"/>
          <w:szCs w:val="36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∵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B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DH</m:t>
              </m:r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L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DM</m:t>
              </m:r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 xml:space="preserve">          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AB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DHO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36"/>
                      <w:szCs w:val="36"/>
                      <w:lang w:bidi="ar-EG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6"/>
                          <w:szCs w:val="36"/>
                          <w:lang w:bidi="ar-EG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AL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DM</m:t>
                      </m:r>
                    </m:den>
                  </m:f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2</m:t>
              </m:r>
            </m:sup>
          </m:sSup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>I.e. The ratio between the areas of the surface of two similar triangles equals the square of the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>ratio between the lengths of any two corresponding altitudes of the two triangles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Pr="006454CB" w:rsidRDefault="00DD15E3" w:rsidP="00DD15E3">
      <w:pPr>
        <w:tabs>
          <w:tab w:val="left" w:pos="1926"/>
        </w:tabs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بشكل مرفق 563" o:spid="_x0000_s1808" type="#_x0000_t34" style="position:absolute;left:0;text-align:left;margin-left:18pt;margin-top:12.8pt;width:567pt;height:189pt;z-index:252461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" adj="29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561" o:spid="_x0000_s1807" type="#_x0000_t34" style="position:absolute;left:0;text-align:left;margin-left:90pt;margin-top:12.8pt;width:495pt;height:189pt;z-index:2524600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" adj="21600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ستطيل ذو زاوية واحدة مخدوشة ودائرية 560" o:spid="_x0000_s1806" style="position:absolute;left:0;text-align:left;margin-left:18pt;margin-top:-5.2pt;width:1in;height:27pt;z-index:25245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" path="m3,l742950,,914400,171450r,171450l,342900,,3c,1,1,,3,xe" filled="f" strokecolor="black [3200]" strokeweight="2.25pt">
            <v:path arrowok="t" o:connecttype="custom" o:connectlocs="3,0;742950,0;914400,171450;914400,342900;0,342900;0,3;3,0" o:connectangles="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marks</m:t>
        </m:r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555" o:spid="_x0000_s1803" style="position:absolute;left:0;text-align:left;margin-left:18pt;margin-top:1.95pt;width:18pt;height:18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28"/>
          <w:szCs w:val="28"/>
          <w:lang w:bidi="ar-EG"/>
        </w:rPr>
        <w:t xml:space="preserve">        1 The ratio between the Perimeters of two similar triangles equals the ratio between any two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556" o:spid="_x0000_s1804" style="position:absolute;left:0;text-align:left;margin-left:18pt;margin-top:26.3pt;width:18pt;height:18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28"/>
          <w:szCs w:val="28"/>
          <w:lang w:bidi="ar-EG"/>
        </w:rPr>
        <w:t xml:space="preserve">        Corresponding sides.       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2   The ratio between the areas of two triangles having the same base equals the ratio between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557" o:spid="_x0000_s1805" style="position:absolute;left:0;text-align:left;margin-left:18pt;margin-top:30pt;width:18pt;height:18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8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" path="m,l190499,r38101,38101l228600,228600r,l38101,228600,,190499,,xe" filled="f" strokecolor="black [3200]" strokeweight="2.25pt">
            <v:path arrowok="t" o:connecttype="custom" o:connectlocs="0,0;190499,0;228600,38101;228600,228600;228600,228600;38101,228600;0,190499;0,0" o:connectangles="0,0,0,0,0,0,0,0"/>
          </v:shape>
        </w:pict>
      </w:r>
      <w:r>
        <w:rPr>
          <w:b/>
          <w:bCs/>
          <w:sz w:val="28"/>
          <w:szCs w:val="28"/>
          <w:lang w:bidi="ar-EG"/>
        </w:rPr>
        <w:t xml:space="preserve">        Their heights.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3   The ratio between the areas of two triangles having the same height equals the ratio between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Their bases lengths.        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رابط بشكل مرفق 558" o:spid="_x0000_s1817" type="#_x0000_t34" style="position:absolute;left:0;text-align:left;margin-left:18pt;margin-top:13pt;width:135pt;height:162pt;flip:x;z-index:25247027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" adj="-68647" strokecolor="black [3040]" strokeweight="1.5pt">
            <v:stroke dashstyle="1 1"/>
          </v:shape>
        </w:pict>
      </w:r>
      <w:r>
        <w:rPr>
          <w:b/>
          <w:bCs/>
          <w:noProof/>
          <w:sz w:val="28"/>
          <w:szCs w:val="28"/>
        </w:rPr>
        <w:pict>
          <v:shape id="مستطيل مخدوش من كلا الطرفين 551" o:spid="_x0000_s1816" style="position:absolute;left:0;text-align:left;margin-left:18pt;margin-top:3.25pt;width:135pt;height:27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145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" path="m,l1714500,r,l1714500,342900r,l,342900r,l,xe" filled="f" strokecolor="black [3200]" strokeweight="2.25pt">
            <v:path arrowok="t" o:connecttype="custom" o:connectlocs="0,0;1714500,0;1714500,0;1714500,342900;1714500,342900;0,342900;0,342900;0,0" o:connectangles="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mportant remark</m:t>
        </m:r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559" o:spid="_x0000_s1818" style="position:absolute;left:0;text-align:left;flip:y;z-index:252471296;visibility:visible" from="18pt,1.4pt" to="18pt,1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" strokecolor="black [3040]" strokeweight="1.5pt">
            <v:stroke dashstyle="1 1"/>
          </v:line>
        </w:pict>
      </w:r>
      <w:r>
        <w:rPr>
          <w:b/>
          <w:bCs/>
          <w:noProof/>
          <w:sz w:val="28"/>
          <w:szCs w:val="28"/>
        </w:rPr>
        <w:pict>
          <v:shape id="_x0000_s1814" type="#_x0000_t202" style="position:absolute;left:0;text-align:left;margin-left:521.95pt;margin-top:11.15pt;width:24.75pt;height:26.25pt;flip:x;z-index:-2508492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" filled="f" stroked="f">
            <v:textbox>
              <w:txbxContent>
                <w:p w:rsidR="00DD15E3" w:rsidRPr="008760B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569" o:spid="_x0000_s1812" style="position:absolute;left:0;text-align:left;z-index:252465152;visibility:visible;mso-width-relative:margin" from="531pt,29.15pt" to="531pt,1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مثلث متساوي الساقين 564" o:spid="_x0000_s1809" type="#_x0000_t5" style="position:absolute;left:0;text-align:left;margin-left:489pt;margin-top:29.15pt;width:85.5pt;height:90pt;z-index:2524620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" filled="f" strokecolor="black [3200]" strokeweight="1.5pt"/>
        </w:pict>
      </w:r>
      <w:r>
        <w:rPr>
          <w:b/>
          <w:bCs/>
          <w:sz w:val="28"/>
          <w:szCs w:val="28"/>
          <w:lang w:bidi="ar-EG"/>
        </w:rPr>
        <w:t xml:space="preserve">        The ratio of the areas of the surfaces of two similar triangles equals the square of the ratio of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815" type="#_x0000_t202" style="position:absolute;left:0;text-align:left;margin-left:418.5pt;margin-top:8.5pt;width:18pt;height:27pt;flip:x;z-index:-2508482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" filled="f" stroked="f">
            <v:textbox>
              <w:txbxContent>
                <w:p w:rsidR="00DD15E3" w:rsidRPr="008760B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575" o:spid="_x0000_s1813" style="position:absolute;left:0;text-align:left;z-index:252466176;visibility:visible" from="431.95pt,26.5pt" to="431.95pt,8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مثلث متساوي الساقين 565" o:spid="_x0000_s1810" type="#_x0000_t5" style="position:absolute;left:0;text-align:left;margin-left:396pt;margin-top:26.5pt;width:63pt;height:63pt;z-index:2524631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" adj="12086" filled="f" strokecolor="black [3200]" strokeweight="1.5pt"/>
        </w:pict>
      </w:r>
      <w:r>
        <w:rPr>
          <w:b/>
          <w:bCs/>
          <w:sz w:val="28"/>
          <w:szCs w:val="28"/>
          <w:lang w:bidi="ar-EG"/>
        </w:rPr>
        <w:t xml:space="preserve">        The Lengths of any two corresponding medians of the two triangles.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f ∆ ABC∼∆ DEF , L is midpoint of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,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M is midpoint of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EF</m:t>
              </m:r>
            </m:e>
          </m:acc>
        </m:oMath>
      </m:oMathPara>
    </w:p>
    <w:p w:rsidR="00DD15E3" w:rsidRPr="007614DC" w:rsidRDefault="00DD15E3" w:rsidP="00DD15E3">
      <w:pPr>
        <w:tabs>
          <w:tab w:val="left" w:pos="1926"/>
        </w:tabs>
        <w:ind w:left="450"/>
        <w:rPr>
          <w:b/>
          <w:b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oval id="شكل بيضاوي 718" o:spid="_x0000_s1850" style="position:absolute;left:0;text-align:left;margin-left:437.25pt;margin-top:25.3pt;width:9pt;height:9pt;z-index:2525040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" filled="f" strokecolor="black [3200]" strokeweight="2.25pt"/>
        </w:pict>
      </w:r>
      <w:r w:rsidRPr="00FD3D1F">
        <w:rPr>
          <w:b/>
          <w:bCs/>
          <w:noProof/>
          <w:sz w:val="28"/>
          <w:szCs w:val="28"/>
        </w:rPr>
        <w:pict>
          <v:oval id="شكل بيضاوي 720" o:spid="_x0000_s1851" style="position:absolute;left:0;text-align:left;margin-left:409.5pt;margin-top:24.55pt;width:9pt;height:9pt;z-index:2525050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" filled="f" strokecolor="black [3200]" strokeweight="2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15" o:spid="_x0000_s1849" style="position:absolute;left:0;text-align:left;z-index:252503040;visibility:visible" from="513pt,21.55pt" to="513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14" o:spid="_x0000_s1848" style="position:absolute;left:0;text-align:left;z-index:252502016;visibility:visible" from="549pt,21.55pt" to="549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_x0000_s1811" type="#_x0000_t202" style="position:absolute;left:0;text-align:left;margin-left:374.25pt;margin-top:30.55pt;width:219.75pt;height:110.6pt;flip:x;z-index:-25085235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" filled="f" stroked="f">
            <v:textbox style="mso-fit-shape-to-text:t">
              <w:txbxContent>
                <w:p w:rsidR="00DD15E3" w:rsidRPr="00B421E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  F        M     E       C            L            B  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Then 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 (∆ ABC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 (∆ DEF)</m:t>
            </m:r>
          </m:den>
        </m:f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L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M</m:t>
                    </m:r>
                  </m:den>
                </m:f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مخطط انسيابي: محطة طرفية 567" o:spid="_x0000_s1820" type="#_x0000_t116" style="position:absolute;left:0;text-align:left;margin-left:18pt;margin-top:23.1pt;width:65.25pt;height:27pt;z-index:252473344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shape id="مستطيل مخدوش من كلا الطرفين 562" o:spid="_x0000_s1819" style="position:absolute;left:0;text-align:left;margin-left:18pt;margin-top:23.1pt;width:558pt;height:27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" path="m,l7086600,r,l7086600,342900r,l,342900r,l,xe" filled="f" strokecolor="black [3200]" strokeweight="2.25pt">
            <v:path arrowok="t" o:connecttype="custom" o:connectlocs="0,0;7086600,0;7086600,0;7086600,342900;7086600,342900;0,342900;0,342900;0,0" o:connectangles="0,0,0,0,0,0,0,0"/>
          </v:shape>
        </w:pic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مخدوش من كلا الطرفين 568" o:spid="_x0000_s1821" style="position:absolute;left:0;text-align:left;margin-left:18pt;margin-top:29.45pt;width:45pt;height:27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715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" path="m,l571500,r,l571500,342900r,l,342900r,l,xe" filled="f" strokecolor="black [3200]" strokeweight="2.25pt">
            <v:path arrowok="t" o:connecttype="custom" o:connectlocs="0,0;571500,0;571500,0;571500,342900;571500,342900;0,342900;0,342900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>Second     The ratio between the areas of the surfaces of two similar polygons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رابط بشكل مرفق 570" o:spid="_x0000_s1822" type="#_x0000_t34" style="position:absolute;left:0;text-align:left;margin-left:12.75pt;margin-top:15pt;width:50.25pt;height:1in;flip:x;z-index:25247539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" adj="-223809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رابط بشكل مرفق 572" o:spid="_x0000_s1823" type="#_x0000_t34" style="position:absolute;left:0;text-align:left;margin-left:12.75pt;margin-top:15pt;width:5.25pt;height:1in;flip:x;z-index:25247641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" adj="30086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act</m:t>
        </m:r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Any two similar polygons can be divided into the same number of triangles, each is similar to its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30" type="#_x0000_t202" style="position:absolute;left:0;text-align:left;margin-left:501.25pt;margin-top:24.4pt;width:27.2pt;height:24.1pt;flip:x;z-index:-2508328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" filled="f" stroked="f">
            <v:textbox>
              <w:txbxContent>
                <w:p w:rsidR="00DD15E3" w:rsidRPr="00EF77C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A              </w:t>
                  </w:r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ar-EG"/>
        </w:rPr>
        <w:t xml:space="preserve">        Corresponding one.      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580" o:spid="_x0000_s1826" style="position:absolute;left:0;text-align:left;flip:x y;z-index:252479488;visibility:visible" from="513pt,14.1pt" to="546.75pt,1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type id="_x0000_t56" coordsize="21600,21600" o:spt="56" path="m10800,l,8259,4200,21600r13200,l21600,8259xe">
            <v:stroke joinstyle="miter"/>
            <v:path gradientshapeok="t" o:connecttype="custom" o:connectlocs="10800,0;0,8259;4200,21600;10800,21600;17400,21600;21600,8259" o:connectangles="270,180,90,90,90,0" textboxrect="4200,5077,17400,21600"/>
          </v:shapetype>
          <v:shape id="مخمس عادي 573" o:spid="_x0000_s1824" type="#_x0000_t56" style="position:absolute;left:0;text-align:left;margin-left:461.25pt;margin-top:14.1pt;width:106.5pt;height:99pt;z-index:2524774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figure</m:t>
        </m:r>
      </m:oMath>
      <w:r>
        <w:rPr>
          <w:b/>
          <w:bCs/>
          <w:sz w:val="28"/>
          <w:szCs w:val="28"/>
          <w:lang w:bidi="ar-EG"/>
        </w:rPr>
        <w:t xml:space="preserve"> :      </w:t>
      </w:r>
    </w:p>
    <w:p w:rsidR="00DD15E3" w:rsidRPr="00DE39C0" w:rsidRDefault="00DD15E3" w:rsidP="00DD15E3">
      <w:pPr>
        <w:tabs>
          <w:tab w:val="left" w:pos="1926"/>
        </w:tabs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1839" type="#_x0000_t202" style="position:absolute;left:0;text-align:left;margin-left:342.35pt;margin-top:28.7pt;width:39pt;height:29.25pt;flip:x;z-index:-2508236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" filled="f" stroked="f">
            <v:textbox>
              <w:txbxContent>
                <w:p w:rsidR="00DD15E3" w:rsidRPr="00186BB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835" type="#_x0000_t202" style="position:absolute;left:0;text-align:left;margin-left:387pt;margin-top:4.7pt;width:36pt;height:25.5pt;flip:x;z-index:-2508277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" filled="f" stroked="f">
            <v:textbox>
              <w:txbxContent>
                <w:p w:rsidR="00DD15E3" w:rsidRPr="00B22627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582" o:spid="_x0000_s1828" style="position:absolute;left:0;text-align:left;flip:x y;z-index:252481536;visibility:visible;mso-width-relative:margin;mso-height-relative:margin" from="401.25pt,24.95pt" to="429pt,8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" strokecolor="black [3040]" strokeweight="1.5pt">
            <v:stroke dashstyle="3 1"/>
          </v:line>
        </w:pict>
      </w:r>
      <w:r w:rsidRPr="00FD3D1F">
        <w:rPr>
          <w:b/>
          <w:bCs/>
          <w:noProof/>
          <w:sz w:val="28"/>
          <w:szCs w:val="28"/>
        </w:rPr>
        <w:pict>
          <v:shape id="مخمس عادي 574" o:spid="_x0000_s1825" type="#_x0000_t56" style="position:absolute;left:0;text-align:left;margin-left:362.25pt;margin-top:24.95pt;width:81.75pt;height:63pt;z-index:2524784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" filled="f" strokecolor="black [320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_x0000_s1834" type="#_x0000_t202" style="position:absolute;left:0;text-align:left;margin-left:444pt;margin-top:2.45pt;width:22.5pt;height:29.25pt;flip:x;z-index:-2508288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" filled="f" stroked="f">
            <v:textbox>
              <w:txbxContent>
                <w:p w:rsidR="00DD15E3" w:rsidRPr="008C279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831" type="#_x0000_t202" style="position:absolute;left:0;text-align:left;margin-left:549pt;margin-top:9.2pt;width:46.5pt;height:29.25pt;flip:x;z-index:-250831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" filled="f" stroked="f">
            <v:textbox>
              <w:txbxContent>
                <w:p w:rsidR="00DD15E3" w:rsidRPr="008963E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581" o:spid="_x0000_s1827" style="position:absolute;left:0;text-align:left;flip:x y;z-index:252480512;visibility:visible" from="461.25pt,20.45pt" to="546.75pt,8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" strokecolor="black [3040]" strokeweight="1.5pt">
            <v:stroke dashstyle="3 1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the two polygons ABCDE and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re similar</m:t>
        </m:r>
      </m:oMath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1836" type="#_x0000_t202" style="position:absolute;left:0;text-align:left;margin-left:437.2pt;margin-top:2.85pt;width:24.75pt;height:22.5pt;flip:x;z-index:-2508267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" filled="f" stroked="f">
            <v:textbox>
              <w:txbxContent>
                <w:p w:rsidR="00DD15E3" w:rsidRPr="00BC1788" w:rsidRDefault="00DD15E3" w:rsidP="00DD15E3">
                  <w:pPr>
                    <w:rPr>
                      <w:b/>
                      <w:bCs/>
                      <w:sz w:val="28"/>
                      <w:szCs w:val="28"/>
                      <w:lang w:bidi="ar-EG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  <w:lang w:bidi="ar-EG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bidi="ar-EG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bidi="ar-EG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583" o:spid="_x0000_s1829" style="position:absolute;left:0;text-align:left;flip:x y;z-index:252482560;visibility:visible;mso-width-relative:margin;mso-height-relative:margin" from="362.25pt,18.6pt" to="429pt,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" strokecolor="black [3040]" strokeweight="1.5pt">
            <v:stroke dashstyle="3 1"/>
          </v:line>
        </w:pict>
      </w:r>
      <w:r>
        <w:rPr>
          <w:b/>
          <w:bCs/>
          <w:sz w:val="32"/>
          <w:szCs w:val="32"/>
          <w:lang w:bidi="ar-EG"/>
        </w:rPr>
        <w:t xml:space="preserve">and </w:t>
      </w:r>
      <w:r w:rsidRPr="008C2796">
        <w:rPr>
          <w:b/>
          <w:bCs/>
          <w:sz w:val="28"/>
          <w:szCs w:val="28"/>
          <w:lang w:bidi="ar-EG"/>
        </w:rPr>
        <w:t>from</w:t>
      </w:r>
      <w:r>
        <w:rPr>
          <w:b/>
          <w:bCs/>
          <w:sz w:val="32"/>
          <w:szCs w:val="32"/>
          <w:lang w:bidi="ar-EG"/>
        </w:rPr>
        <w:t xml:space="preserve"> two corresponding vertices say C and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1838" type="#_x0000_t202" style="position:absolute;left:0;text-align:left;margin-left:363.7pt;margin-top:22.1pt;width:27.75pt;height:27.75pt;flip:x;z-index:-2508247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" filled="f" stroked="f">
            <v:textbox>
              <w:txbxContent>
                <w:p w:rsidR="00DD15E3" w:rsidRPr="00A8239E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837" type="#_x0000_t202" style="position:absolute;left:0;text-align:left;margin-left:417pt;margin-top:18.35pt;width:39pt;height:27pt;flip:x;z-index:-2508257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" filled="f" stroked="f">
            <v:textbox>
              <w:txbxContent>
                <w:p w:rsidR="00DD15E3" w:rsidRPr="006D2AB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833" type="#_x0000_t202" style="position:absolute;left:0;text-align:left;margin-left:465.4pt;margin-top:16.85pt;width:35.6pt;height:27pt;flip:x;z-index:-2508298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" filled="f" stroked="f">
            <v:textbox>
              <w:txbxContent>
                <w:p w:rsidR="00DD15E3" w:rsidRDefault="00DD15E3" w:rsidP="00DD15E3"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832" type="#_x0000_t202" style="position:absolute;left:0;text-align:left;margin-left:535.5pt;margin-top:20.6pt;width:25.5pt;height:24pt;flip:x;z-index:-2508308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" filled="f" stroked="f">
            <v:textbox>
              <w:txbxContent>
                <w:p w:rsidR="00DD15E3" w:rsidRPr="008963E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m:oMath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we draw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bidi="ar-EG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'</m:t>
                    </m:r>
                  </m:sup>
                </m:sSup>
              </m:e>
            </m:acc>
          </m:e>
          <m:sup/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bidi="ar-EG"/>
                      </w:rPr>
                      <m:t>'</m:t>
                    </m:r>
                  </m:sup>
                </m:sSup>
              </m:e>
            </m:acc>
          </m:e>
          <m:sup/>
        </m:sSup>
      </m:oMath>
      <w:r>
        <w:rPr>
          <w:b/>
          <w:bCs/>
          <w:sz w:val="32"/>
          <w:szCs w:val="32"/>
          <w:lang w:bidi="ar-EG"/>
        </w:rPr>
        <w:t>Then each polygon</w:t>
      </w:r>
    </w:p>
    <w:p w:rsidR="00DD15E3" w:rsidRPr="00707F80" w:rsidRDefault="00DD15E3" w:rsidP="00DD15E3">
      <w:pPr>
        <w:tabs>
          <w:tab w:val="left" w:pos="1926"/>
        </w:tabs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>W</w:t>
      </w:r>
      <w:r w:rsidRPr="00707F80">
        <w:rPr>
          <w:b/>
          <w:bCs/>
          <w:sz w:val="28"/>
          <w:szCs w:val="28"/>
          <w:lang w:bidi="ar-EG"/>
        </w:rPr>
        <w:t xml:space="preserve">ill be divided into three triangles such that:  </w:t>
      </w:r>
    </w:p>
    <w:p w:rsidR="00DD15E3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∆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ABC∼∆ 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C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, ∆ 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ACE∼∆ 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C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and ∆ ECD∼ ∆ </m:t>
          </m:r>
          <m:sSup>
            <m:sSupP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C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D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</m:oMath>
      </m:oMathPara>
    </w:p>
    <w:p w:rsidR="00DD15E3" w:rsidRPr="00707F80" w:rsidRDefault="00DD15E3" w:rsidP="00DD15E3">
      <w:pPr>
        <w:tabs>
          <w:tab w:val="left" w:pos="1926"/>
        </w:tabs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مخدوش من كلا الطرفين 594" o:spid="_x0000_s1843" style="position:absolute;left:0;text-align:left;margin-left:18pt;margin-top:68.3pt;width:99pt;height:27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573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" path="m,l1257300,r,l1257300,342900r,l,342900r,l,xe" filled="f" strokecolor="black [3200]" strokeweight="2.25pt">
            <v:path arrowok="t" o:connecttype="custom" o:connectlocs="0,0;1257300,0;1257300,0;1257300,342900;1257300,342900;0,342900;0,342900;0,0" o:connectangles="0,0,0,0,0,0,0,0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579" o:spid="_x0000_s1842" type="#_x0000_t34" style="position:absolute;left:0;text-align:left;margin-left:9pt;margin-top:21.8pt;width:9pt;height:45pt;flip:y;z-index:2524958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" adj="3600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578" o:spid="_x0000_s1841" type="#_x0000_t34" style="position:absolute;left:0;text-align:left;margin-left:9pt;margin-top:21.8pt;width:2in;height:45pt;flip:x;z-index:25249484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" adj="-64575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ستطيل مخدوش من كلا الطرفين 571" o:spid="_x0000_s1840" style="position:absolute;left:0;text-align:left;margin-left:18pt;margin-top:-8.2pt;width:135pt;height:30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14500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" path="m,l1714500,r,l1714500,381000r,l,381000r,l,xe" filled="f" strokecolor="black [3200]" strokeweight="2.25pt">
            <v:path arrowok="t" o:connecttype="custom" o:connectlocs="0,0;1714500,0;1714500,0;1714500,381000;1714500,381000;0,381000;0,381000;0,0" o:connectangles="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mportant remark</m:t>
        </m:r>
      </m:oMath>
    </w:p>
    <w:p w:rsidR="00DD15E3" w:rsidRPr="000A1E1C" w:rsidRDefault="00DD15E3" w:rsidP="00DD15E3">
      <w:pPr>
        <w:pStyle w:val="ListParagraph"/>
        <w:numPr>
          <w:ilvl w:val="0"/>
          <w:numId w:val="3"/>
        </w:numPr>
        <w:tabs>
          <w:tab w:val="left" w:pos="1926"/>
        </w:tabs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If the number of sides of a polygon is n sides , then the number of triangles that the</m:t>
        </m:r>
      </m:oMath>
    </w:p>
    <w:p w:rsidR="00DD15E3" w:rsidRPr="000A1E1C" w:rsidRDefault="00DD15E3" w:rsidP="00DD15E3">
      <w:pPr>
        <w:pStyle w:val="ListParagraph"/>
        <w:tabs>
          <w:tab w:val="left" w:pos="1926"/>
        </w:tabs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polygon is divided by drawing the diagonals from One of its vertices</m:t>
        </m:r>
      </m:oMath>
      <w:r>
        <w:rPr>
          <w:rFonts w:eastAsiaTheme="minorEastAsia"/>
          <w:b/>
          <w:bCs/>
          <w:iCs/>
          <w:sz w:val="28"/>
          <w:szCs w:val="28"/>
          <w:lang w:bidi="ar-EG"/>
        </w:rPr>
        <w:t xml:space="preserve"> = (n–2) triangles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بشكل مرفق 596" o:spid="_x0000_s1844" type="#_x0000_t34" style="position:absolute;left:0;text-align:left;margin-left:0;margin-top:23.15pt;width:108pt;height:54.75pt;flip:x;z-index:2524979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" adj="-94950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597" o:spid="_x0000_s1845" type="#_x0000_t34" style="position:absolute;left:0;text-align:left;margin-left:9pt;margin-top:24.65pt;width:108pt;height:52.5pt;flip:y;z-index:25249894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" adj="450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Theorem [4]        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</m:t>
        </m:r>
      </m:oMath>
      <w:r w:rsidRPr="00593B15">
        <w:rPr>
          <w:b/>
          <w:bCs/>
          <w:sz w:val="28"/>
          <w:szCs w:val="28"/>
          <w:lang w:bidi="ar-EG"/>
        </w:rPr>
        <w:t xml:space="preserve"> Ratio betweenthe areas of </w:t>
      </w:r>
      <w:r>
        <w:rPr>
          <w:b/>
          <w:bCs/>
          <w:sz w:val="32"/>
          <w:szCs w:val="32"/>
          <w:lang w:bidi="ar-EG"/>
        </w:rPr>
        <w:t xml:space="preserve">the surfaces of two similar polygons equals the Square </w:t>
      </w:r>
    </w:p>
    <w:p w:rsidR="00DD15E3" w:rsidRPr="00593B15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598" o:spid="_x0000_s1846" style="position:absolute;left:0;text-align:left;z-index:252499968;visibility:visible;mso-height-relative:margin" from="81pt,31.55pt" to="81pt,4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_x0000_s1847" type="#_x0000_t202" style="position:absolute;left:0;text-align:left;margin-left:485.8pt;margin-top:17.85pt;width:37.4pt;height:30.9pt;flip:x;z-index:252500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i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32"/>
          <w:szCs w:val="32"/>
          <w:lang w:bidi="ar-EG"/>
        </w:rPr>
        <w:t xml:space="preserve">       Of the ratio between </w:t>
      </w:r>
      <w:r w:rsidRPr="00593B15">
        <w:rPr>
          <w:b/>
          <w:bCs/>
          <w:sz w:val="32"/>
          <w:szCs w:val="32"/>
          <w:lang w:bidi="ar-EG"/>
        </w:rPr>
        <w:t xml:space="preserve">the lengths of any two corresponding sides </w:t>
      </w:r>
      <w:r>
        <w:rPr>
          <w:b/>
          <w:bCs/>
          <w:sz w:val="32"/>
          <w:szCs w:val="32"/>
          <w:lang w:bidi="ar-EG"/>
        </w:rPr>
        <w:t>of the polygons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601" o:spid="_x0000_s1028" style="position:absolute;left:0;text-align:left;rotation:-4;flip:y;z-index:251662336;visibility:visible;mso-width-relative:margin;mso-height-relative:margin" from="477.7pt,.85pt" to="508.7pt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_x0000_s1039" type="#_x0000_t202" style="position:absolute;left:0;text-align:left;margin-left:366.75pt;margin-top:10.5pt;width:19.5pt;height:21.75pt;flip:x;z-index:2516736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035" type="#_x0000_t202" style="position:absolute;left:0;text-align:left;margin-left:6in;margin-top:24.1pt;width:28.5pt;height:21.75pt;flip:x;z-index:2516695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034" type="#_x0000_t202" style="position:absolute;left:0;text-align:left;margin-left:561.75pt;margin-top:26.25pt;width:28.5pt;height:25.5pt;flip:x;z-index:2516684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" filled="f" stroked="f">
            <v:textbox>
              <w:txbxContent>
                <w:p w:rsidR="00DD15E3" w:rsidRPr="00593B15" w:rsidRDefault="00DD15E3" w:rsidP="00DD15E3">
                  <w:pPr>
                    <w:rPr>
                      <w:bCs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مخمس عادي 600" o:spid="_x0000_s1027" type="#_x0000_t56" style="position:absolute;left:0;text-align:left;margin-left:450pt;margin-top:1.5pt;width:121.5pt;height:98.25pt;z-index:2516613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03" o:spid="_x0000_s1030" style="position:absolute;left:0;text-align:left;flip:y;z-index:251664384;visibility:visible;mso-width-relative:margin;mso-height-relative:margin" from="5in,27.75pt" to="386.25pt,9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مخمس عادي 599" o:spid="_x0000_s1026" type="#_x0000_t56" style="position:absolute;left:0;text-align:left;margin-left:342pt;margin-top:26.25pt;width:90pt;height:1in;z-index:251660288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Given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The polygon ABCDE∼ the polygon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604" o:spid="_x0000_s1031" style="position:absolute;left:0;text-align:left;flip:y;z-index:251665408;visibility:visible;mso-width-relative:margin;mso-height-relative:margin" from="5in,25.8pt" to="6in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line id="رابط مستقيم 602" o:spid="_x0000_s1029" style="position:absolute;left:0;text-align:left;rotation:-8;flip:y;z-index:251663360;visibility:visible;mso-width-relative:margin;mso-height-relative:margin" from="479.05pt,4.8pt" to="564.65pt,7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_x0000_s1038" type="#_x0000_t202" style="position:absolute;left:0;text-align:left;margin-left:423pt;margin-top:3.7pt;width:19.5pt;height:27pt;flip:x;z-index:2516725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037" type="#_x0000_t202" style="position:absolute;left:0;text-align:left;margin-left:325.5pt;margin-top:3.7pt;width:27.75pt;height:21.85pt;flip:x;z-index:2516715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E 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.T.P.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the polygon ABCDE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(the polygon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)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 xml:space="preserve">AB   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033" type="#_x0000_t202" style="position:absolute;left:0;text-align:left;margin-left:532pt;margin-top:255.05pt;width:37.5pt;height:30.75pt;flip:x;z-index:-251649024;visibility:visible;mso-wrap-distance-top:3.6pt;mso-wrap-distance-bottom:3.6p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  <w10:wrap type="square" anchorx="margin" anchory="margin"/>
          </v:shape>
        </w:pict>
      </w:r>
      <w:r>
        <w:rPr>
          <w:b/>
          <w:bCs/>
          <w:noProof/>
          <w:sz w:val="28"/>
          <w:szCs w:val="28"/>
        </w:rPr>
        <w:pict>
          <v:shape id="_x0000_s1036" type="#_x0000_t202" style="position:absolute;left:0;text-align:left;margin-left:338.95pt;margin-top:14.25pt;width:98.25pt;height:21.75pt;flip:x;z-index:2516705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032" type="#_x0000_t202" style="position:absolute;left:0;text-align:left;margin-left:453pt;margin-top:14.25pt;width:45pt;height:27pt;flip:x;z-index:-2516500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" filled="f" stroked="f">
            <v:textbox>
              <w:txbxContent>
                <w:p w:rsidR="00DD15E3" w:rsidRPr="00593B1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32"/>
          <w:szCs w:val="32"/>
          <w:lang w:bidi="ar-EG"/>
        </w:rPr>
        <w:t xml:space="preserve">Const.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rom A ,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draw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</m:oMath>
    </w:p>
    <w:p w:rsidR="00DD15E3" w:rsidRPr="00593B15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∵The polygon ABCD∼The polygon 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C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D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'</m:t>
              </m:r>
            </m:sup>
          </m:sSup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 w:hanging="180"/>
        <w:rPr>
          <w:b/>
          <w:bCs/>
          <w:sz w:val="28"/>
          <w:szCs w:val="28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y</m:t>
        </m:r>
      </m:oMath>
      <w:r>
        <w:rPr>
          <w:b/>
          <w:bCs/>
          <w:sz w:val="28"/>
          <w:szCs w:val="28"/>
          <w:lang w:bidi="ar-EG"/>
        </w:rPr>
        <w:t xml:space="preserve"> are divided into the same number of the triangles each is similar to</w:t>
      </w:r>
    </w:p>
    <w:p w:rsidR="00DD15E3" w:rsidRDefault="00DD15E3" w:rsidP="00DD15E3">
      <w:pPr>
        <w:tabs>
          <w:tab w:val="left" w:pos="1926"/>
        </w:tabs>
        <w:spacing w:line="240" w:lineRule="auto"/>
        <w:ind w:left="450" w:hanging="18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                    its corresponding one "fact"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w:r>
        <w:rPr>
          <w:b/>
          <w:sz w:val="36"/>
          <w:szCs w:val="36"/>
          <w:lang w:bidi="ar-EG"/>
        </w:rPr>
        <w:t xml:space="preserve">               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BC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 xml:space="preserve">∆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e>
            </m:d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 xml:space="preserve">BC    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 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CD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(∆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)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 xml:space="preserve">CD    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 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DE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 xml:space="preserve">∆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e>
            </m:d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 xml:space="preserve">DE   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sz w:val="36"/>
          <w:szCs w:val="36"/>
          <w:lang w:bidi="ar-EG"/>
        </w:rPr>
        <w:t xml:space="preserve">                </w: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∵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BC    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CD    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DE    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E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 AB    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</m:oMath>
      <w:r>
        <w:rPr>
          <w:b/>
          <w:bCs/>
          <w:sz w:val="32"/>
          <w:szCs w:val="32"/>
          <w:lang w:bidi="ar-EG"/>
        </w:rPr>
        <w:t xml:space="preserve">"from similar polygons"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36"/>
              <w:lang w:bidi="ar-EG"/>
            </w:rPr>
            <m:t>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AB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 xml:space="preserve">∆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6"/>
                      <w:szCs w:val="36"/>
                      <w:lang w:bidi="ar-EG"/>
                    </w:rPr>
                  </m:ctrlP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ACD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 xml:space="preserve">∆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D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6"/>
                      <w:szCs w:val="36"/>
                      <w:lang w:bidi="ar-EG"/>
                    </w:rPr>
                  </m:ctrlP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∆ ADE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6"/>
                      <w:szCs w:val="36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 xml:space="preserve">∆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D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6"/>
                          <w:szCs w:val="36"/>
                          <w:lang w:bidi="ar-EG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6"/>
                      <w:szCs w:val="36"/>
                      <w:lang w:bidi="ar-EG"/>
                    </w:rPr>
                  </m:ctrlP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36"/>
                      <w:szCs w:val="36"/>
                      <w:lang w:bidi="ar-EG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6"/>
                          <w:szCs w:val="36"/>
                          <w:lang w:bidi="ar-EG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bidi="ar-EG"/>
                        </w:rPr>
                        <m:t xml:space="preserve">AB    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6"/>
                              <w:szCs w:val="36"/>
                              <w:lang w:bidi="ar-EG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6"/>
                              <w:szCs w:val="36"/>
                              <w:lang w:bidi="ar-EG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6"/>
                              <w:szCs w:val="36"/>
                              <w:lang w:bidi="ar-EG"/>
                            </w:rPr>
                            <m:t>'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6"/>
                              <w:szCs w:val="36"/>
                              <w:lang w:bidi="ar-EG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6"/>
                              <w:szCs w:val="36"/>
                              <w:lang w:bidi="ar-EG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6"/>
                              <w:szCs w:val="36"/>
                              <w:lang w:bidi="ar-EG"/>
                            </w:rPr>
                            <m:t>'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2</m:t>
              </m:r>
            </m:sup>
          </m:sSup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w:r>
        <w:rPr>
          <w:b/>
          <w:sz w:val="28"/>
          <w:szCs w:val="28"/>
          <w:lang w:bidi="ar-EG"/>
        </w:rPr>
        <w:t xml:space="preserve">        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rom</m:t>
        </m:r>
      </m:oMath>
      <w:r>
        <w:rPr>
          <w:b/>
          <w:bCs/>
          <w:sz w:val="28"/>
          <w:szCs w:val="28"/>
          <w:lang w:bidi="ar-EG"/>
        </w:rPr>
        <w:t>Proportion properties</w:t>
      </w:r>
      <w:r>
        <w:rPr>
          <w:b/>
          <w:bCs/>
          <w:sz w:val="36"/>
          <w:szCs w:val="36"/>
          <w:lang w:bidi="ar-EG"/>
        </w:rPr>
        <w:t>:</w: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BC</m:t>
                </m:r>
              </m:e>
            </m:d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+a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CD</m:t>
                </m:r>
              </m:e>
            </m:d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+a </m:t>
            </m:r>
            <m:d>
              <m:dPr>
                <m:ctrlPr>
                  <w:rPr>
                    <w:rFonts w:ascii="Cambria Math" w:hAnsi="Cambria Math"/>
                    <w:b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D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 xml:space="preserve">∆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e>
            </m:d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 xml:space="preserve">∆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e>
            </m:d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(∆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)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 xml:space="preserve">AB   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6"/>
          <w:szCs w:val="36"/>
        </w:rPr>
        <w:pict>
          <v:shape id="مستطيل مخدوش من كلا الطرفين 614" o:spid="_x0000_s1040" style="position:absolute;left:0;text-align:left;margin-left:18pt;margin-top:49.75pt;width:117pt;height:27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85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" path="m,l1485900,r,l1485900,342900r,l,342900r,l,xe" filled="f" strokecolor="black [3200]" strokeweight="2.25pt">
            <v:path arrowok="t" o:connecttype="custom" o:connectlocs="0,0;1485900,0;1485900,0;1485900,342900;1485900,342900;0,342900;0,342900;0,0" o:connectangles="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                    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 (the polygon ABCDE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 xml:space="preserve">the polygon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B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e>
            </m:d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 xml:space="preserve"> AB    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36"/>
                            <w:szCs w:val="36"/>
                            <w:lang w:bidi="ar-EG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6"/>
                            <w:szCs w:val="36"/>
                            <w:lang w:bidi="ar-EG"/>
                          </w:rPr>
                          <m:t>'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p>
        </m:sSup>
      </m:oMath>
    </w:p>
    <w:p w:rsidR="00DD15E3" w:rsidRPr="008A1A7A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843" o:spid="_x0000_s1335" style="position:absolute;left:0;text-align:left;flip:y;z-index:251976704;visibility:visible" from="18pt,27.7pt" to="18pt,8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842" o:spid="_x0000_s1333" type="#_x0000_t34" style="position:absolute;left:0;text-align:left;margin-left:18pt;margin-top:27.7pt;width:117pt;height:57.75pt;flip:x;z-index:25197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" adj="-78924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Remember that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</m:t>
        </m:r>
      </m:oMath>
      <w:r w:rsidRPr="008A1A7A">
        <w:rPr>
          <w:b/>
          <w:bCs/>
          <w:sz w:val="32"/>
          <w:szCs w:val="32"/>
          <w:lang w:bidi="ar-EG"/>
        </w:rPr>
        <w:t xml:space="preserve"> ratio between the perimeters of two similar polygons equals the ratio </w:t>
      </w:r>
      <w:r>
        <w:rPr>
          <w:b/>
          <w:bCs/>
          <w:sz w:val="32"/>
          <w:szCs w:val="32"/>
          <w:lang w:bidi="ar-EG"/>
        </w:rPr>
        <w:t xml:space="preserve"> 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</w:t>
      </w:r>
      <w:r w:rsidRPr="008A1A7A">
        <w:rPr>
          <w:b/>
          <w:bCs/>
          <w:sz w:val="32"/>
          <w:szCs w:val="32"/>
          <w:lang w:bidi="ar-EG"/>
        </w:rPr>
        <w:t>between</w:t>
      </w:r>
      <w:r>
        <w:rPr>
          <w:b/>
          <w:bCs/>
          <w:sz w:val="32"/>
          <w:szCs w:val="32"/>
          <w:lang w:bidi="ar-EG"/>
        </w:rPr>
        <w:t xml:space="preserve"> The lengths of two corresponding sides in them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Pr="00593B15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lastRenderedPageBreak/>
        <w:pict>
          <v:oval id="شكل بيضاوي 595" o:spid="_x0000_s1041" style="position:absolute;left:0;text-align:left;margin-left:83.25pt;margin-top:27.35pt;width:18pt;height:24.75pt;z-index:25167564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" filled="f" strokecolor="black [3200]" strokeweight="2.25pt"/>
        </w:pict>
      </w:r>
    </w:p>
    <w:p w:rsidR="00DD15E3" w:rsidRPr="0060669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40"/>
          <w:szCs w:val="40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مخدوش من كلا الطرفين 615" o:spid="_x0000_s1042" style="position:absolute;left:0;text-align:left;margin-left:15.7pt;margin-top:-2.95pt;width:560.25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15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" path="m171450,l6943725,r171450,171450l7115175,171450,6943725,342900r-6772275,l,171450r,l171450,xe" filled="f" strokecolor="black [3200]" strokeweight="2pt">
            <v:path arrowok="t" o:connecttype="custom" o:connectlocs="171450,0;6943725,0;7115175,171450;7115175,171450;6943725,342900;171450,342900;0,171450;0,171450;171450,0" o:connectangles="0,0,0,0,0,0,0,0,0"/>
          </v:shape>
        </w:pict>
      </w:r>
      <w:r w:rsidRPr="0060669E">
        <w:rPr>
          <w:b/>
          <w:bCs/>
          <w:sz w:val="32"/>
          <w:szCs w:val="32"/>
          <w:lang w:bidi="ar-EG"/>
        </w:rPr>
        <w:t>Exercise</w:t>
      </w:r>
      <w:r>
        <w:rPr>
          <w:b/>
          <w:bCs/>
          <w:sz w:val="32"/>
          <w:szCs w:val="32"/>
          <w:lang w:bidi="ar-EG"/>
        </w:rPr>
        <w:t xml:space="preserve">   </w:t>
      </w:r>
      <w:r w:rsidRPr="0060669E">
        <w:rPr>
          <w:b/>
          <w:bCs/>
          <w:sz w:val="40"/>
          <w:szCs w:val="40"/>
          <w:lang w:bidi="ar-EG"/>
        </w:rPr>
        <w:t>4</w:t>
      </w:r>
      <w:r>
        <w:rPr>
          <w:b/>
          <w:bCs/>
          <w:sz w:val="40"/>
          <w:szCs w:val="40"/>
          <w:lang w:bidi="ar-EG"/>
        </w:rPr>
        <w:t xml:space="preserve">     </w:t>
      </w:r>
      <w:r w:rsidRPr="0060669E">
        <w:rPr>
          <w:b/>
          <w:bCs/>
          <w:sz w:val="36"/>
          <w:szCs w:val="36"/>
          <w:lang w:bidi="ar-EG"/>
        </w:rPr>
        <w:t>On the relation between the areas of two similar polygons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616" o:spid="_x0000_s1043" style="position:absolute;left:0;text-align:left;margin-left:15pt;margin-top:1.65pt;width:22.5pt;height:21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85750,276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" path="m138113,r9525,l285750,138113r,l147638,276225r-9525,l,138113r,l138113,xe" filled="f" strokecolor="black [3200]" strokeweight="3pt">
            <v:path arrowok="t" o:connecttype="custom" o:connectlocs="138113,0;147638,0;285750,138113;285750,138113;147638,276225;138113,276225;0,138113;0,138113;138113,0" o:connectangles="0,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1    Complete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w:r>
        <w:rPr>
          <w:b/>
          <w:bCs/>
          <w:sz w:val="28"/>
          <w:szCs w:val="28"/>
          <w:lang w:bidi="ar-EG"/>
        </w:rPr>
        <w:t>(1)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∆ ABC∼∆ XYZ , AB=3XY , then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XYZ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ABC</m:t>
                </m:r>
              </m:e>
            </m:d>
          </m:den>
        </m:f>
      </m:oMath>
      <w:r>
        <w:rPr>
          <w:b/>
          <w:bCs/>
          <w:sz w:val="36"/>
          <w:szCs w:val="36"/>
          <w:lang w:bidi="ar-EG"/>
        </w:rPr>
        <w:t xml:space="preserve">= …………    </w:t>
      </w:r>
    </w:p>
    <w:p w:rsidR="00DD15E3" w:rsidRPr="005E6231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36"/>
          <w:szCs w:val="36"/>
        </w:rPr>
        <w:pict>
          <v:line id="رابط مستقيم 618" o:spid="_x0000_s1044" style="position:absolute;left:0;text-align:left;z-index:251678720;visibility:visible" from="18pt,20.7pt" to="8in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sz w:val="28"/>
          <w:szCs w:val="28"/>
          <w:lang w:bidi="ar-EG"/>
        </w:rPr>
        <w:t xml:space="preserve">(2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f ∆ ABC∼∆ DEF a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∆ ABC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=9 a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∆ DEF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nd DE=4 cm. , then AB</m:t>
        </m:r>
      </m:oMath>
      <w:r>
        <w:rPr>
          <w:b/>
          <w:bCs/>
          <w:sz w:val="32"/>
          <w:szCs w:val="32"/>
          <w:lang w:bidi="ar-EG"/>
        </w:rPr>
        <w:t>= ….. cm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620" o:spid="_x0000_s1045" style="position:absolute;left:0;text-align:left;margin-left:11.25pt;margin-top:1.05pt;width:24.75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143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" path="m157163,r,l314325,157163r,28575l157163,342900r,l,185738,,157163,157163,xe" filled="f" strokecolor="black [3200]" strokeweight="2pt">
            <v:path arrowok="t" o:connecttype="custom" o:connectlocs="157163,0;157163,0;314325,157163;314325,185738;157163,342900;157163,342900;0,185738;0,157163;157163,0" o:connectangles="0,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2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the polygon ABCD∼the polygon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</m:oMath>
      <w:r>
        <w:rPr>
          <w:b/>
          <w:bCs/>
          <w:sz w:val="28"/>
          <w:szCs w:val="28"/>
          <w:lang w:bidi="ar-EG"/>
        </w:rPr>
        <w:t xml:space="preserve"> ,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B    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den>
        </m:f>
      </m:oMath>
      <w:r>
        <w:rPr>
          <w:b/>
          <w:bCs/>
          <w:sz w:val="28"/>
          <w:szCs w:val="28"/>
          <w:lang w:bidi="ar-EG"/>
        </w:rPr>
        <w:t xml:space="preserve"> , then write the value of each of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622" o:spid="_x0000_s1046" style="position:absolute;left:0;text-align:left;z-index:251680768;visibility:visible;mso-height-relative:margin" from="1in,40.95pt" to="1in,8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        The following: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the polygon ABCD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the polygon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B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e>
            </m:d>
          </m:den>
        </m:f>
      </m:oMath>
      <w:r>
        <w:rPr>
          <w:b/>
          <w:bCs/>
          <w:iCs/>
          <w:sz w:val="32"/>
          <w:szCs w:val="32"/>
          <w:lang w:bidi="ar-EG"/>
        </w:rPr>
        <w:t xml:space="preserve">and 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Perimeter of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BCD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Perimeter of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36"/>
                        <w:lang w:bidi="ar-EG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36"/>
                        <w:lang w:bidi="ar-EG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e>
            </m:d>
          </m:den>
        </m:f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624" o:spid="_x0000_s1048" style="position:absolute;left:0;text-align:left;margin-left:13.5pt;margin-top:21.4pt;width:22.5pt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8575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" path="m142875,r,l285750,142875r,57150l142875,342900r,l,200025,,142875,142875,xe" filled="f" strokecolor="black [3200]" strokeweight="3pt">
            <v:path arrowok="t" o:connecttype="custom" o:connectlocs="142875,0;142875,0;285750,142875;285750,200025;142875,342900;142875,342900;0,200025;0,142875;142875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623" o:spid="_x0000_s1047" style="position:absolute;left:0;text-align:left;z-index:251681792;visibility:visible" from="18pt,21.4pt" to="8in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" strokecolor="black [3040]" strokeweight="2.25pt">
            <v:stroke startarrow="oval" endarrow="oval"/>
          </v:line>
        </w:pict>
      </w:r>
    </w:p>
    <w:p w:rsidR="00DD15E3" w:rsidRPr="001816F7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3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the lengths of two corresponding sides in two similar polygons are 12 cm. ,6 cm.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626" o:spid="_x0000_s1050" style="position:absolute;left:0;text-align:left;z-index:251684864;visibility:visible" from="1in,27.75pt" to="1in,9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the area of the smaller polygon=135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m.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then</m:t>
        </m:r>
      </m:oMath>
      <w:r>
        <w:rPr>
          <w:b/>
          <w:bCs/>
          <w:iCs/>
          <w:sz w:val="28"/>
          <w:szCs w:val="28"/>
          <w:lang w:bidi="ar-EG"/>
        </w:rPr>
        <w:t>. find the area of the greater polygon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627" o:spid="_x0000_s1051" style="position:absolute;left:0;text-align:left;margin-left:13.5pt;margin-top:25.25pt;width:31.5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0005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" path="m171450,r57150,l400050,171450r,l228600,342900r-57150,l,171450r,l171450,xe" filled="f" strokecolor="black [3200]" strokeweight="3pt">
            <v:path arrowok="t" o:connecttype="custom" o:connectlocs="171450,0;228600,0;400050,171450;400050,171450;22860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625" o:spid="_x0000_s1049" style="position:absolute;left:0;text-align:left;z-index:251683840;visibility:visible" from="18pt,16.25pt" to="8in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 is a triangle , D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∈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AB</m:t>
                </m:r>
              </m:e>
            </m:acc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 xml:space="preserve"> where AD=2 BD , E∈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iCs/>
                    <w:sz w:val="32"/>
                    <w:szCs w:val="32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AC</m:t>
                </m:r>
              </m:e>
            </m:acc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where</m:t>
            </m:r>
            <m:f>
              <m:fPr>
                <m:type m:val="lin"/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EG"/>
                  </w:rPr>
                </m:ctrlPr>
              </m:fPr>
              <m:num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  <w:lang w:bidi="ar-EG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DE</m:t>
                    </m:r>
                  </m:e>
                </m:acc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num>
              <m:den/>
            </m:f>
          </m:num>
          <m:den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BC</m:t>
                </m:r>
              </m:e>
            </m:acc>
          </m:den>
        </m:f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058" type="#_x0000_t202" style="position:absolute;left:0;text-align:left;margin-left:509.25pt;margin-top:13.15pt;width:19.5pt;height:23.25pt;flip:x;z-index:2516930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" filled="f" stroked="f">
            <v:textbox>
              <w:txbxContent>
                <w:p w:rsidR="00DD15E3" w:rsidRPr="00A726F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f the area of ∆ ADE=60 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m.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ind the area of the trapezium DBCE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ثلث متساوي الساقين 630" o:spid="_x0000_s1054" type="#_x0000_t5" style="position:absolute;left:0;text-align:left;margin-left:468pt;margin-top:3.15pt;width:103.5pt;height:1in;z-index:2516889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" filled="f" strokecolor="black [320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629" o:spid="_x0000_s1053" style="position:absolute;left:0;text-align:left;z-index:251687936;visibility:visible" from="1in,1.65pt" to="1in,10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060" type="#_x0000_t202" style="position:absolute;left:0;text-align:left;margin-left:448.5pt;margin-top:2.15pt;width:127.5pt;height:32.25pt;flip:x;z-index:2516951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" filled="f" stroked="f">
            <v:textbox>
              <w:txbxContent>
                <w:p w:rsidR="00DD15E3" w:rsidRPr="0093475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   E                      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632" o:spid="_x0000_s1056" type="#_x0000_t32" style="position:absolute;left:0;text-align:left;margin-left:486pt;margin-top:17.9pt;width:42.75pt;height:0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" strokecolor="black [3040]" strokeweight="1pt">
            <v:stroke endarrow="block"/>
          </v:shape>
        </w:pict>
      </w:r>
      <w:r>
        <w:rPr>
          <w:b/>
          <w:bCs/>
          <w:noProof/>
          <w:sz w:val="32"/>
          <w:szCs w:val="32"/>
        </w:rPr>
        <w:pict>
          <v:line id="رابط مستقيم 631" o:spid="_x0000_s1055" style="position:absolute;left:0;text-align:left;flip:x;z-index:251689984;visibility:visible" from="486pt,17.9pt" to="549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" strokecolor="black [3040]" strokeweight="1.5pt"/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059" type="#_x0000_t202" style="position:absolute;left:0;text-align:left;margin-left:451.5pt;margin-top:6.35pt;width:2in;height:27pt;flip:x;z-index:2516940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" filled="f" stroked="f">
            <v:textbox>
              <w:txbxContent>
                <w:p w:rsidR="00DD15E3" w:rsidRPr="00A726F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                                  B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634" o:spid="_x0000_s1057" type="#_x0000_t32" style="position:absolute;left:0;text-align:left;margin-left:468pt;margin-top:16.85pt;width:60.75pt;height:0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" strokecolor="black [3040]" strokeweight="1pt">
            <v:stroke endarrow="block"/>
          </v:shap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628" o:spid="_x0000_s1052" style="position:absolute;left:0;text-align:left;z-index:251686912;visibility:visible" from="17.95pt,52.85pt" to="575.95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" strokecolor="black [3040]" strokeweight="2.25pt">
            <v:stroke startarrow="oval" endarrow="oval"/>
          </v:lin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lastRenderedPageBreak/>
        <w:pict>
          <v:shape id="مستطيل ذو زوايا قطرية مخدوشة 617" o:spid="_x0000_s1061" style="position:absolute;left:0;text-align:left;margin-left:13.5pt;margin-top:27.85pt;width:24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48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" path="m152400,r,l304800,152400r,38100l152400,342900r,l,190500,,152400,152400,xe" filled="f" strokecolor="black [3200]" strokeweight="3pt">
            <v:path arrowok="t" o:connecttype="custom" o:connectlocs="152400,0;152400,0;304800,152400;304800,190500;152400,342900;152400,342900;0,190500;0,152400;15240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065" type="#_x0000_t202" style="position:absolute;left:0;text-align:left;margin-left:430.5pt;margin-top:27.85pt;width:37.5pt;height:31.5pt;flip:x;z-index:2517002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" filled="f" stroked="f">
            <v:textbox>
              <w:txbxContent>
                <w:p w:rsidR="00DD15E3" w:rsidRPr="00D1392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ثلث متساوي الساقين 633" o:spid="_x0000_s1063" type="#_x0000_t5" style="position:absolute;left:0;text-align:left;margin-left:405pt;margin-top:19.3pt;width:147.75pt;height:45pt;z-index:25169817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" adj="5213" filled="f" strokecolor="black [320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638" o:spid="_x0000_s1064" style="position:absolute;left:0;text-align:left;z-index:251699200;visibility:visible;mso-width-relative:margin;mso-height-relative:margin" from="441pt,19.3pt" to="468pt,6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oval id="شكل بيضاوي 619" o:spid="_x0000_s1062" style="position:absolute;left:0;text-align:left;margin-left:405pt;margin-top:19.3pt;width:63pt;height:1in;z-index:2516971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 xml:space="preserve">5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32"/>
          <w:szCs w:val="32"/>
          <w:lang w:bidi="ar-EG"/>
        </w:rPr>
        <w:t xml:space="preserve">: </w:t>
      </w:r>
    </w:p>
    <w:p w:rsidR="00DD15E3" w:rsidRPr="00670CD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    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 tangent segment to the circumcircle of ∆ ABC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1066" type="#_x0000_t202" style="position:absolute;left:0;text-align:left;margin-left:387.3pt;margin-top:2.25pt;width:189.05pt;height:31.45pt;rotation:-1;flip:x;z-index:2517012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" filled="f" stroked="f">
            <v:textbox>
              <w:txbxContent>
                <w:p w:rsidR="00DD15E3" w:rsidRPr="00010E4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B                   C                        D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    , 2 AB=3 AC Find</m:t>
        </m:r>
      </m:oMath>
      <w:r w:rsidRPr="003216B7">
        <w:rPr>
          <w:b/>
          <w:bCs/>
          <w:iCs/>
          <w:sz w:val="36"/>
          <w:szCs w:val="36"/>
          <w:lang w:bidi="ar-EG"/>
        </w:rPr>
        <w:t xml:space="preserve">: 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48"/>
                <w:szCs w:val="4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48"/>
                    <w:szCs w:val="4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  <w:lang w:bidi="ar-EG"/>
                  </w:rPr>
                  <m:t>∆ ACD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48"/>
                    <w:szCs w:val="4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  <w:lang w:bidi="ar-EG"/>
                  </w:rPr>
                  <m:t>∆ ACB</m:t>
                </m:r>
              </m:e>
            </m:d>
          </m:den>
        </m:f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642" o:spid="_x0000_s1068" style="position:absolute;left:0;text-align:left;z-index:251703296;visibility:visible" from="1in,3.8pt" to="1in,7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643" o:spid="_x0000_s1069" style="position:absolute;left:0;text-align:left;margin-left:8.2pt;margin-top:.95pt;width:29.25pt;height:27pt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14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" path="m171450,r28575,l371475,171450r,l200025,342900r-28575,l,171450r,l171450,xe" filled="f" strokecolor="black [3200]" strokeweight="3pt">
            <v:path arrowok="t" o:connecttype="custom" o:connectlocs="171450,0;200025,0;371475,171450;371475,171450;200025,342900;171450,342900;0,171450;0,171450;171450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079" type="#_x0000_t202" style="position:absolute;left:0;text-align:left;margin-left:396pt;margin-top:6.95pt;width:2in;height:110.6pt;flip:x;z-index:25171456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" filled="f" stroked="f">
            <v:textbox style="mso-fit-shape-to-text:t">
              <w:txbxContent>
                <w:p w:rsidR="00DD15E3" w:rsidRPr="00691D5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647" o:spid="_x0000_s1073" type="#_x0000_t32" style="position:absolute;left:0;text-align:left;margin-left:423pt;margin-top:19.7pt;width:45pt;height:0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645" o:spid="_x0000_s1071" style="position:absolute;left:0;text-align:left;z-index:251706368;visibility:visible" from="423pt,19.7pt" to="535.5pt,9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متوازي أضلاع 644" o:spid="_x0000_s1070" type="#_x0000_t7" style="position:absolute;left:0;text-align:left;margin-left:396pt;margin-top:19.7pt;width:109.5pt;height:1in;z-index:2517053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" adj="5622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41" o:spid="_x0000_s1067" style="position:absolute;left:0;text-align:left;z-index:251702272;visibility:visible" from="15.7pt,1.7pt" to="575.9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" strokecolor="black [3040]" strokeweight="2.25pt">
            <v:stroke startarrow="oval" endarrow="oval"/>
          </v:line>
        </w:pict>
      </w:r>
      <w:r>
        <w:rPr>
          <w:b/>
          <w:bCs/>
          <w:sz w:val="32"/>
          <w:szCs w:val="32"/>
          <w:lang w:bidi="ar-EG"/>
        </w:rPr>
        <w:t>6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28"/>
          <w:szCs w:val="28"/>
          <w:lang w:bidi="ar-EG"/>
        </w:rPr>
        <w:t xml:space="preserve">: </w:t>
      </w:r>
    </w:p>
    <w:p w:rsidR="00DD15E3" w:rsidRPr="003E43B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081" type="#_x0000_t202" style="position:absolute;left:0;text-align:left;margin-left:486pt;margin-top:17.15pt;width:28.5pt;height:28.5pt;flip:x;z-index:2517166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" filled="f" stroked="f">
            <v:textbox>
              <w:txbxContent>
                <w:p w:rsidR="00DD15E3" w:rsidRPr="004E42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652" o:spid="_x0000_s1078" type="#_x0000_t32" style="position:absolute;left:0;text-align:left;margin-left:477pt;margin-top:14.15pt;width:18pt;height:48pt;flip:y;z-index:2517135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650" o:spid="_x0000_s1076" type="#_x0000_t32" style="position:absolute;left:0;text-align:left;margin-left:405pt;margin-top:8.15pt;width:12pt;height:27pt;flip:y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649" o:spid="_x0000_s1075" type="#_x0000_t32" style="position:absolute;left:0;text-align:left;margin-left:396pt;margin-top:17.15pt;width:18pt;height:45pt;flip:y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CD is a parallelogram , 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where </m:t>
        </m:r>
      </m:oMath>
    </w:p>
    <w:p w:rsidR="00DD15E3" w:rsidRPr="00AD25F1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1080" type="#_x0000_t202" style="position:absolute;left:0;text-align:left;margin-left:306.75pt;margin-top:31.8pt;width:185.9pt;height:110.6pt;flip:x;z-index:251715584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" filled="f" stroked="f">
            <v:textbox style="mso-fit-shape-to-text:t">
              <w:txbxContent>
                <w:p w:rsidR="00DD15E3" w:rsidRDefault="00DD15E3" w:rsidP="00DD15E3"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                       C                        B                F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40"/>
          <w:szCs w:val="40"/>
        </w:rPr>
        <w:pict>
          <v:shape id="رابط كسهم مستقيم 651" o:spid="_x0000_s1077" type="#_x0000_t32" style="position:absolute;left:0;text-align:left;margin-left:477pt;margin-top:6pt;width:9pt;height:27pt;flip:y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40"/>
          <w:szCs w:val="40"/>
        </w:rPr>
        <w:pict>
          <v:shape id="رابط كسهم مستقيم 648" o:spid="_x0000_s1074" type="#_x0000_t32" style="position:absolute;left:0;text-align:left;margin-left:396pt;margin-top:33pt;width:63pt;height:0;z-index:251709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40"/>
          <w:szCs w:val="40"/>
        </w:rPr>
        <w:pict>
          <v:line id="رابط مستقيم 646" o:spid="_x0000_s1072" style="position:absolute;left:0;text-align:left;z-index:251707392;visibility:visible" from="477pt,33pt" to="535.5pt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" strokecolor="black [3040]" strokeweight="1.5pt"/>
        </w:pict>
      </w:r>
      <m:oMath>
        <m:f>
          <m:fPr>
            <m:ctrlPr>
              <w:rPr>
                <w:rFonts w:ascii="Cambria Math" w:hAnsi="Cambria Math"/>
                <w:b/>
                <w:b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EB</m:t>
            </m:r>
          </m:den>
        </m:f>
        <m:r>
          <m:rPr>
            <m:sty m:val="b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40"/>
                <w:szCs w:val="40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  <w:lang w:bidi="ar-EG"/>
              </w:rPr>
              <m:t>2</m:t>
            </m:r>
          </m:den>
        </m:f>
      </m:oMath>
      <w:r>
        <w:rPr>
          <w:b/>
          <w:bCs/>
          <w:sz w:val="32"/>
          <w:szCs w:val="32"/>
          <w:lang w:bidi="ar-EG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∩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B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f</m:t>
            </m: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e>
        </m:d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noProof/>
          <w:sz w:val="40"/>
          <w:szCs w:val="40"/>
        </w:rPr>
        <w:pict>
          <v:line id="رابط مستقيم 657" o:spid="_x0000_s1083" style="position:absolute;left:0;text-align:left;z-index:251718656;visibility:visible" from="1in,42.5pt" to="1in,1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(1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: ∆ DCF∼∆ EAD</m:t>
        </m:r>
      </m:oMath>
      <w:r>
        <w:rPr>
          <w:b/>
          <w:bCs/>
          <w:sz w:val="32"/>
          <w:szCs w:val="32"/>
          <w:lang w:bidi="ar-EG"/>
        </w:rPr>
        <w:t xml:space="preserve">(2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ind: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DCF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 xml:space="preserve">a 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∆ EAD</m:t>
                </m:r>
              </m:e>
            </m:d>
          </m:den>
        </m:f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_x0000_s2617" style="position:absolute;left:0;text-align:left;z-index:253289472;visibility:visible" from="13.5pt,187.75pt" to="573.75pt,18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658" o:spid="_x0000_s1084" style="position:absolute;left:0;text-align:left;margin-left:15.75pt;margin-top:25.65pt;width:20.25pt;height:23.25pt;z-index:2517196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coordsize="257175,295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" path="m128588,r,l257175,128588r,38100l128588,295275r,l,166688,,128588,128588,xe" filled="f" strokecolor="black [3200]" strokeweight="3pt">
            <v:path arrowok="t" o:connecttype="custom" o:connectlocs="128588,0;128588,0;257175,128588;257175,166688;128588,295275;128588,295275;0,166688;0,128588;128588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656" o:spid="_x0000_s1082" style="position:absolute;left:0;text-align:left;z-index:251717632;visibility:visible" from="15.75pt,23.4pt" to="8in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1093" type="#_x0000_t202" style="position:absolute;left:0;text-align:left;margin-left:456.4pt;margin-top:7.65pt;width:117.05pt;height:23.55pt;rotation:-1;flip:x;z-index:2517288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" filled="f" stroked="f">
            <v:textbox>
              <w:txbxContent>
                <w:p w:rsidR="00DD15E3" w:rsidRPr="00ED399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Y                  B      X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673" o:spid="_x0000_s1088" style="position:absolute;left:0;text-align:left;z-index:251723776;visibility:visible;mso-width-relative:margin;mso-height-relative:margin" from="531pt,28.55pt" to="531pt,6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خطط انسيابي: إدخال يدوي 661" o:spid="_x0000_s1086" type="#_x0000_t118" style="position:absolute;left:0;text-align:left;margin-left:467.25pt;margin-top:28.55pt;width:91.45pt;height:45.75pt;rotation:180;z-index:2517217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7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right</m:t>
        </m:r>
      </m:oMath>
      <w:r>
        <w:rPr>
          <w:b/>
          <w:bCs/>
          <w:iCs/>
          <w:sz w:val="32"/>
          <w:szCs w:val="32"/>
          <w:lang w:bidi="ar-EG"/>
        </w:rPr>
        <w:t xml:space="preserve"> – angled at B, and drawn on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677" o:spid="_x0000_s1092" style="position:absolute;left:0;text-align:left;flip:x y;z-index:251727872;visibility:visible" from="522pt,2.3pt" to="531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676" o:spid="_x0000_s1091" style="position:absolute;left:0;text-align:left;flip:x;z-index:251726848;visibility:visible" from="531pt,2.3pt" to="535.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مثلث قائم الزاوية 663" o:spid="_x0000_s1087" type="#_x0000_t6" style="position:absolute;left:0;text-align:left;margin-left:474.25pt;margin-top:17.3pt;width:78.95pt;height:45.15pt;rotation:9468283fd;z-index:2517227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" filled="f" strokecolor="black [320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  the two similar triangles XBA, YCB such that X and Y lie outside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∆ABC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095" type="#_x0000_t202" style="position:absolute;left:0;text-align:left;margin-left:455.8pt;margin-top:11.15pt;width:19.5pt;height:24pt;flip:x;z-index:2517309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" filled="f" stroked="f">
            <v:textbox>
              <w:txbxContent>
                <w:p w:rsidR="00DD15E3" w:rsidRPr="007D0CC2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094" type="#_x0000_t202" style="position:absolute;left:0;text-align:left;margin-left:466.45pt;margin-top:7.4pt;width:109.5pt;height:23.35pt;flip:x;z-index:2517299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" filled="f" stroked="f">
            <v:textbox>
              <w:txbxContent>
                <w:p w:rsidR="00DD15E3" w:rsidRPr="0069021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                D     A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675" o:spid="_x0000_s1090" style="position:absolute;left:0;text-align:left;z-index:251725824;visibility:visible" from="522pt,2.2pt" to="522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74" o:spid="_x0000_s1089" style="position:absolute;left:0;text-align:left;flip:x;z-index:251724800;visibility:visible" from="522pt,2.2pt" to="531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ve that</m:t>
        </m:r>
      </m:oMath>
      <w:r>
        <w:rPr>
          <w:b/>
          <w:bCs/>
          <w:sz w:val="28"/>
          <w:szCs w:val="28"/>
          <w:lang w:bidi="ar-EG"/>
        </w:rPr>
        <w:t xml:space="preserve">: the ratio between the area of the two triangles XBA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and YCB equals the ratio between the lengths of the two projection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660" o:spid="_x0000_s1085" style="position:absolute;left:0;text-align:left;z-index:251720704;visibility:visible" from="1in,29.05pt" to="1in,4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" strokecolor="black [3040]" strokeweight="1.5pt"/>
        </w:pict>
      </w:r>
      <w:r>
        <w:rPr>
          <w:b/>
          <w:bCs/>
          <w:sz w:val="28"/>
          <w:szCs w:val="28"/>
          <w:lang w:bidi="ar-EG"/>
        </w:rPr>
        <w:t>Of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on </m:t>
        </m:r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respectively.</m:t>
        </m:r>
      </m:oMath>
    </w:p>
    <w:p w:rsidR="00DD15E3" w:rsidRPr="00670CD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ذو زوايا قطرية مخدوشة 681" o:spid="_x0000_s1096" style="position:absolute;left:0;text-align:left;margin-left:9pt;margin-top:25.8pt;width:24.75pt;height:27pt;z-index:25173196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coordsize="3143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" path="m157163,r,l314325,157163r,28575l157163,342900r,l,185738,,157163,157163,xe" filled="f" strokecolor="black [3200]" strokeweight="2pt">
            <v:path arrowok="t" o:connecttype="custom" o:connectlocs="157163,0;157163,0;314325,157163;314325,185738;157163,342900;157163,342900;0,185738;0,157163;157163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123" type="#_x0000_t202" style="position:absolute;left:0;text-align:left;margin-left:407.25pt;margin-top:9.7pt;width:19.5pt;height:24pt;flip:x;z-index:2517596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" filled="f" stroked="f">
            <v:textbox>
              <w:txbxContent>
                <w:p w:rsidR="00DD15E3" w:rsidRPr="004C429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Y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122" type="#_x0000_t202" style="position:absolute;left:0;text-align:left;margin-left:525pt;margin-top:18.7pt;width:28.5pt;height:24pt;flip:x;z-index:2517585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" filled="f" stroked="f">
            <v:textbox>
              <w:txbxContent>
                <w:p w:rsidR="00DD15E3" w:rsidRPr="004C429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1121" type="#_x0000_t202" style="position:absolute;left:0;text-align:left;margin-left:475.45pt;margin-top:13.45pt;width:24.75pt;height:23.25pt;flip:x;z-index:2517575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" filled="f" stroked="f">
            <v:textbox>
              <w:txbxContent>
                <w:p w:rsidR="00DD15E3" w:rsidRPr="004C429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698" o:spid="_x0000_s1111" style="position:absolute;left:0;text-align:left;flip:x;z-index:251747328;visibility:visible" from="450.55pt,25.45pt" to="459.55pt,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97" o:spid="_x0000_s1110" style="position:absolute;left:0;text-align:left;flip:x;z-index:251746304;visibility:visible" from="459pt,27.8pt" to="466.5pt,3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95" o:spid="_x0000_s1108" style="position:absolute;left:0;text-align:left;z-index:251744256;visibility:visible" from="514.35pt,24.7pt" to="514.35pt,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86" o:spid="_x0000_s1101" style="position:absolute;left:0;text-align:left;flip:x y;z-index:251737088;visibility:visible" from="423pt,24.7pt" to="444.1pt,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685" o:spid="_x0000_s1100" style="position:absolute;left:0;text-align:left;flip:x y;z-index:251736064;visibility:visible" from="423pt,24.7pt" to="486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8ABC is a right – angled </w:t>
      </w:r>
      <w:r w:rsidRPr="007A4E19">
        <w:rPr>
          <w:b/>
          <w:bCs/>
          <w:sz w:val="28"/>
          <w:szCs w:val="28"/>
          <w:lang w:bidi="ar-EG"/>
        </w:rPr>
        <w:t>triangle</w:t>
      </w:r>
      <w:r>
        <w:rPr>
          <w:b/>
          <w:bCs/>
          <w:sz w:val="32"/>
          <w:szCs w:val="32"/>
          <w:lang w:bidi="ar-EG"/>
        </w:rPr>
        <w:t xml:space="preserve"> at B.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equilateral triangles ABX, BCY, ACZ</m:t>
        </m:r>
      </m:oMath>
      <w:r>
        <w:rPr>
          <w:b/>
          <w:bCs/>
          <w:sz w:val="28"/>
          <w:szCs w:val="28"/>
          <w:lang w:bidi="ar-EG"/>
        </w:rPr>
        <w:t xml:space="preserve"> are drawn,</w:t>
      </w:r>
    </w:p>
    <w:p w:rsidR="00DD15E3" w:rsidRPr="00D459A4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1120" type="#_x0000_t202" style="position:absolute;left:0;text-align:left;margin-left:426pt;margin-top:28.15pt;width:118.35pt;height:29.9pt;flip:x;z-index:2517565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" filled="f" stroked="f">
            <v:textbox>
              <w:txbxContent>
                <w:p w:rsidR="00DD15E3" w:rsidRPr="0018214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                        A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99" o:spid="_x0000_s1112" style="position:absolute;left:0;text-align:left;z-index:251748352;visibility:visible" from="465.8pt,14.55pt" to="466.05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" strokecolor="black [3213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02" o:spid="_x0000_s1114" style="position:absolute;left:0;text-align:left;z-index:251750400;visibility:visible" from="459.75pt,14.55pt" to="459.75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03" o:spid="_x0000_s1115" style="position:absolute;left:0;text-align:left;flip:x;z-index:251751424;visibility:visible" from="429pt,14.8pt" to="438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04" o:spid="_x0000_s1116" style="position:absolute;left:0;text-align:left;flip:x;z-index:251752448;visibility:visible" from="433pt,14.55pt" to="442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00" o:spid="_x0000_s1113" style="position:absolute;left:0;text-align:left;z-index:251749376;visibility:visible" from="459pt,13.15pt" to="459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" strokecolor="#4579b8 [3044]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96" o:spid="_x0000_s1109" style="position:absolute;left:0;text-align:left;flip:x;z-index:251745280;visibility:visible" from="495pt,13.15pt" to="505.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94" o:spid="_x0000_s1107" style="position:absolute;left:0;text-align:left;z-index:251743232;visibility:visible;mso-width-relative:margin" from="514.35pt,22.15pt" to="528.7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" strokecolor="black [3213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93" o:spid="_x0000_s1106" style="position:absolute;left:0;text-align:left;flip:y;z-index:251742208;visibility:visible" from="486pt,13.15pt" to="49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" strokecolor="black [3200]" strokeweight="2pt">
            <v:shadow on="t" color="black" opacity="24903f" origin=",.5" offset="0,.55556mm"/>
          </v:lin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92" o:spid="_x0000_s1105" style="position:absolute;left:0;text-align:left;z-index:251741184;visibility:visible" from="477pt,13.15pt" to="486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89" o:spid="_x0000_s1104" style="position:absolute;left:0;text-align:left;z-index:251740160;visibility:visible" from="486pt,13.15pt" to="486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" strokecolor="black [3040]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84" o:spid="_x0000_s1099" style="position:absolute;left:0;text-align:left;flip:x;z-index:251735040;visibility:visible" from="486pt,4.25pt" to="531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83" o:spid="_x0000_s1098" style="position:absolute;left:0;text-align:left;flip:x;z-index:251734016;visibility:visible" from="514.5pt,4.25pt" to="531pt,4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ثلث قائم الزاوية 682" o:spid="_x0000_s1097" type="#_x0000_t6" style="position:absolute;left:0;text-align:left;margin-left:452.35pt;margin-top:16.05pt;width:54pt;height:45pt;rotation:9280434fd;z-index:2517329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Prove that:a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∆ ABX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+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∆ BCY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∆ ACZ</m:t>
            </m:r>
          </m:e>
        </m:d>
      </m:oMath>
    </w:p>
    <w:p w:rsidR="00DD15E3" w:rsidRPr="00B47BF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713" o:spid="_x0000_s1125" style="position:absolute;left:0;text-align:left;flip:x;z-index:251761664;visibility:visible" from="68.25pt,2.4pt" to="68.25pt,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705" o:spid="_x0000_s1117" style="position:absolute;left:0;text-align:left;margin-left:495pt;margin-top:28.05pt;width:10.5pt;height:9pt;z-index:25175347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" filled="f" strokecolor="black [3200]" strokeweight="2pt"/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706" o:spid="_x0000_s1118" style="position:absolute;left:0;text-align:left;margin-left:458.05pt;margin-top:27.4pt;width:8.5pt;height:9pt;z-index:2517544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" filled="f" strokecolor="black [3200]" strokeweight="2.25pt"/>
        </w:pict>
      </w:r>
      <w:r w:rsidRPr="00FD3D1F">
        <w:rPr>
          <w:b/>
          <w:bCs/>
          <w:noProof/>
          <w:sz w:val="28"/>
          <w:szCs w:val="28"/>
        </w:rPr>
        <w:pict>
          <v:oval id="شكل بيضاوي 707" o:spid="_x0000_s1119" style="position:absolute;left:0;text-align:left;margin-left:477pt;margin-top:6.05pt;width:9pt;height:7.5pt;z-index:2517555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" filled="f" strokecolor="black [3200]" strokeweight="2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88" o:spid="_x0000_s1103" style="position:absolute;left:0;text-align:left;flip:x y;z-index:251739136;visibility:visible" from="444.1pt,11.3pt" to="486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687" o:spid="_x0000_s1102" style="position:absolute;left:0;text-align:left;flip:x;z-index:251738112;visibility:visible" from="486pt,11.3pt" to="514.4pt,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∵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∆∆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X , BCY , ACZ are equilatral triangles</m:t>
        </m:r>
      </m:oMath>
    </w:p>
    <w:p w:rsidR="00DD15E3" w:rsidRPr="00B47BF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1124" type="#_x0000_t202" style="position:absolute;left:0;text-align:left;margin-left:475.7pt;margin-top:22.85pt;width:19.5pt;height:24pt;flip:x;z-index:2517606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" filled="f" stroked="f">
            <v:textbox>
              <w:txbxContent>
                <w:p w:rsidR="00DD15E3" w:rsidRPr="00720C8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Z</w:t>
                  </w:r>
                </w:p>
              </w:txbxContent>
            </v:textbox>
          </v:shape>
        </w:pic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           ∴∆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X∼∆ BCY∼∆ ACZ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            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(∆ABX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ACZ</m:t>
                </m:r>
              </m:e>
            </m:d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2"/>
                    <w:szCs w:val="32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2"/>
                        <w:szCs w:val="32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AB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AC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2"/>
                    <w:szCs w:val="32"/>
                    <w:lang w:bidi="ar-EG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  <w:lang w:bidi="ar-EG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AB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2"/>
                    <w:szCs w:val="32"/>
                    <w:lang w:bidi="ar-EG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  <w:lang w:bidi="ar-EG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AC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,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∆BCY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  <m:d>
              <m:d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∆ACZ</m:t>
                </m:r>
              </m:e>
            </m:d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2"/>
                    <w:szCs w:val="32"/>
                    <w:lang w:bidi="ar-EG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32"/>
                        <w:szCs w:val="32"/>
                        <w:lang w:bidi="ar-EG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BC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AC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2"/>
                    <w:szCs w:val="32"/>
                    <w:lang w:bidi="ar-EG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  <w:lang w:bidi="ar-EG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BC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2"/>
                    <w:szCs w:val="32"/>
                    <w:lang w:bidi="ar-EG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  <w:lang w:bidi="ar-EG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EG"/>
                      </w:rPr>
                      <m:t>AC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  (2)</m:t>
        </m:r>
      </m:oMath>
      <w:r>
        <w:rPr>
          <w:b/>
          <w:bCs/>
          <w:iCs/>
          <w:sz w:val="28"/>
          <w:szCs w:val="28"/>
          <w:lang w:bidi="ar-EG"/>
        </w:rPr>
        <w:t>Adding (1) and (2)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rtl/>
          <w:lang w:bidi="ar-EG"/>
        </w:rPr>
      </w:pPr>
      <w:r>
        <w:rPr>
          <w:b/>
          <w:bCs/>
          <w:iCs/>
          <w:noProof/>
          <w:sz w:val="28"/>
          <w:szCs w:val="28"/>
          <w:rtl/>
        </w:rPr>
        <w:pict>
          <v:shape id="مستطيل مخدوش من كلا الطرفين 767" o:spid="_x0000_s1183" style="position:absolute;left:0;text-align:left;margin-left:18pt;margin-top:-5.2pt;width:558pt;height:3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" path="m228600,l6858000,r228600,228600l7086600,228600,6858000,457200r-6629400,l,228600r,l228600,xe" filled="f" strokecolor="black [3200]" strokeweight="3pt">
            <v:stroke dashstyle="3 1"/>
            <v:path arrowok="t" o:connecttype="custom" o:connectlocs="228600,0;6858000,0;7086600,228600;7086600,228600;6858000,457200;228600,457200;0,228600;0,228600;228600,0" o:connectangles="0,0,0,0,0,0,0,0,0"/>
          </v:shape>
        </w:pict>
      </w:r>
      <w:r>
        <w:rPr>
          <w:b/>
          <w:bCs/>
          <w:iCs/>
          <w:noProof/>
          <w:sz w:val="28"/>
          <w:szCs w:val="28"/>
          <w:rtl/>
        </w:rPr>
        <w:pict>
          <v:oval id="شكل بيضاوي 766" o:spid="_x0000_s1182" style="position:absolute;left:0;text-align:left;margin-left:81pt;margin-top:-5.2pt;width:27pt;height:36pt;z-index:2518200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" filled="f" strokecolor="black [3200]" strokeweight="3pt"/>
        </w:pict>
      </w:r>
      <w:r>
        <w:rPr>
          <w:b/>
          <w:bCs/>
          <w:iCs/>
          <w:sz w:val="36"/>
          <w:szCs w:val="36"/>
          <w:lang w:bidi="ar-EG"/>
        </w:rPr>
        <w:t xml:space="preserve">Lesson    </w:t>
      </w:r>
      <w:r>
        <w:rPr>
          <w:b/>
          <w:bCs/>
          <w:iCs/>
          <w:sz w:val="40"/>
          <w:szCs w:val="40"/>
          <w:lang w:bidi="ar-EG"/>
        </w:rPr>
        <w:t>5           Application of Similarity in the circle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rtl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رابط بشكل مرفق 724" o:spid="_x0000_s1145" type="#_x0000_t34" style="position:absolute;left:0;text-align:left;margin-left:18pt;margin-top:3.05pt;width:164.25pt;height:126.75pt;flip:x;z-index:25178214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" adj="-52569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مستطيل مخدوش من كلا الطرفين 723" o:spid="_x0000_s1144" style="position:absolute;left:0;text-align:left;margin-left:18pt;margin-top:-7.45pt;width:164.25pt;height:30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8597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" path="m25401,l2060574,r25401,25401l2085975,381000r,l,381000r,l,25401,25401,xe" filled="f" strokecolor="black [3200]" strokeweight="2.25pt">
            <v:path arrowok="t" o:connecttype="custom" o:connectlocs="25401,0;2060574,0;2085975,25401;2085975,381000;2085975,381000;0,381000;0,381000;0,25401;25401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725" o:spid="_x0000_s1146" style="position:absolute;left:0;text-align:left;z-index:251783168;visibility:visible" from="18pt,21.8pt" to="18pt,1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_x0000_s1138" type="#_x0000_t202" style="position:absolute;left:0;text-align:left;margin-left:543pt;margin-top:3.05pt;width:28.5pt;height:27pt;flip:x;z-index:2517749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" filled="f" stroked="f">
            <v:textbox>
              <w:txbxContent>
                <w:p w:rsidR="00DD15E3" w:rsidRPr="0019078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132" type="#_x0000_t202" style="position:absolute;left:0;text-align:left;margin-left:309pt;margin-top:1.55pt;width:111pt;height:29.25pt;flip:x;z-index:2517688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" filled="f" stroked="f">
            <v:textbox>
              <w:txbxContent>
                <w:p w:rsidR="00DD15E3" w:rsidRPr="002F0A1C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C                 A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668" o:spid="_x0000_s1131" style="position:absolute;left:0;text-align:left;flip:x;z-index:251767808;visibility:visible;mso-width-relative:margin" from="423pt,21.8pt" to="549pt,8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666" o:spid="_x0000_s1129" style="position:absolute;left:0;text-align:left;margin-left:467.25pt;margin-top:12.8pt;width:105.75pt;height:99pt;z-index:2517657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" filled="f" strokecolor="black [320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665" o:spid="_x0000_s1128" style="position:absolute;left:0;text-align:left;z-index:251764736;visibility:visible;mso-width-relative:margin;mso-height-relative:margin" from="328.5pt,21.8pt" to="396pt,8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664" o:spid="_x0000_s1127" style="position:absolute;left:0;text-align:left;flip:x;z-index:251763712;visibility:visible" from="324pt,21.8pt" to="387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662" o:spid="_x0000_s1126" style="position:absolute;left:0;text-align:left;margin-left:306pt;margin-top:12.8pt;width:99pt;height:90pt;z-index:2517626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Well known problem:   </w:t>
      </w:r>
    </w:p>
    <w:p w:rsidR="00DD15E3" w:rsidRPr="00167B9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140" type="#_x0000_t202" style="position:absolute;left:0;text-align:left;margin-left:447.75pt;margin-top:17.05pt;width:19.5pt;height:27pt;flip:x;z-index:2517770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" filled="f" stroked="f">
            <v:textbox>
              <w:txbxContent>
                <w:p w:rsidR="00DD15E3" w:rsidRPr="00771C7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37" type="#_x0000_t202" style="position:absolute;left:0;text-align:left;margin-left:351pt;margin-top:20.8pt;width:19.5pt;height:27pt;flip:x;z-index:2517739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" filled="f" stroked="f">
            <v:textbox>
              <w:txbxContent>
                <w:p w:rsidR="00DD15E3" w:rsidRPr="0019078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the lines containing the two chords</m:t>
        </m:r>
      </m:oMath>
      <w:r>
        <w:rPr>
          <w:b/>
          <w:bCs/>
          <w:sz w:val="28"/>
          <w:szCs w:val="28"/>
          <w:lang w:bidi="ar-EG"/>
        </w:rPr>
        <w:t>: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142" type="#_x0000_t202" style="position:absolute;left:0;text-align:left;margin-left:412.5pt;margin-top:22.95pt;width:28.5pt;height:27pt;flip:x;z-index:2517790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" filled="f" stroked="f">
            <v:textbox>
              <w:txbxContent>
                <w:p w:rsidR="00DD15E3" w:rsidRPr="00771C7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41" type="#_x0000_t202" style="position:absolute;left:0;text-align:left;margin-left:447.75pt;margin-top:22.95pt;width:38.25pt;height:27pt;flip:x;z-index:2517780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" filled="f" stroked="f">
            <v:textbox>
              <w:txbxContent>
                <w:p w:rsidR="00DD15E3" w:rsidRPr="00771C7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  D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39" type="#_x0000_t202" style="position:absolute;left:0;text-align:left;margin-left:561.75pt;margin-top:19.2pt;width:28.5pt;height:27pt;flip:x;z-index:2517760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" filled="f" stroked="f">
            <v:textbox>
              <w:txbxContent>
                <w:p w:rsidR="00DD15E3" w:rsidRPr="00771C7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36" type="#_x0000_t202" style="position:absolute;left:0;text-align:left;margin-left:388.5pt;margin-top:19.2pt;width:19.5pt;height:27pt;flip:x;z-index:2517729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" filled="f" stroked="f">
            <v:textbox>
              <w:txbxContent>
                <w:p w:rsidR="00DD15E3" w:rsidRPr="0019078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135" type="#_x0000_t202" style="position:absolute;left:0;text-align:left;margin-left:309pt;margin-top:28.2pt;width:27pt;height:27pt;flip:x;z-index:2517719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" filled="f" stroked="f">
            <v:textbox>
              <w:txbxContent>
                <w:p w:rsidR="00DD15E3" w:rsidRPr="0019078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34" type="#_x0000_t202" style="position:absolute;left:0;text-align:left;margin-left:307.5pt;margin-top:-222.9pt;width:150.15pt;height:26.95pt;flip:x;z-index:2517708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" filled="f">
            <v:textbox>
              <w:txbxContent>
                <w:p w:rsidR="00DD15E3" w:rsidRPr="00B5265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                       D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33" type="#_x0000_t202" style="position:absolute;left:0;text-align:left;margin-left:306.65pt;margin-top:-485.45pt;width:118.5pt;height:26.95pt;flip:x;z-index:2517698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" filled="f">
            <v:textbox>
              <w:txbxContent>
                <w:p w:rsidR="00DD15E3" w:rsidRPr="002F0A1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                          D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667" o:spid="_x0000_s1130" style="position:absolute;left:0;text-align:left;flip:x;z-index:251766784;visibility:visible" from="423pt,28.2pt" to="567pt,2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" strokecolor="black [3040]" strokeweight="1.5pt"/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D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Of a circle intersecting at the point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E</m:t>
        </m:r>
      </m:oMath>
    </w:p>
    <w:p w:rsidR="00DD15E3" w:rsidRPr="00167B9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143" type="#_x0000_t202" style="position:absolute;left:0;text-align:left;margin-left:325.5pt;margin-top:18.95pt;width:247.45pt;height:26.95pt;rotation:-2;flip:x;z-index:2517800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" filled="f" stroked="f">
            <v:textbox>
              <w:txbxContent>
                <w:p w:rsidR="00DD15E3" w:rsidRPr="009468C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Fig.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Fig.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Then: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EA×EB=EC×ED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مخدوش من كلا الطرفين 736" o:spid="_x0000_s1157" style="position:absolute;left:0;text-align:left;margin-left:18pt;margin-top:20.95pt;width:4in;height:29.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57600,374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" path="m100545,l3557055,r100545,100545l3657600,355599r-19051,19051l19051,374650,,355599,,100545,100545,xe" filled="f" strokecolor="black [3200]" strokeweight="2.25pt">
            <v:path arrowok="t" o:connecttype="custom" o:connectlocs="100545,0;3557055,0;3657600,100545;3657600,355599;3638549,374650;19051,374650;0,355599;0,100545;100545,0" o:connectangles="0,0,0,0,0,0,0,0,0"/>
          </v:shape>
        </w:pict>
      </w:r>
    </w:p>
    <w:p w:rsidR="00DD15E3" w:rsidRPr="0004355A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738" o:spid="_x0000_s1159" style="position:absolute;left:0;text-align:left;flip:y;z-index:251796480;visibility:visible" from="18pt,20.95pt" to="18pt,19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رابط بشكل مرفق 737" o:spid="_x0000_s1158" type="#_x0000_t34" style="position:absolute;left:0;text-align:left;margin-left:18pt;margin-top:20.95pt;width:4in;height:170.75pt;flip:x;z-index:251795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" adj="-20925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onvers of the well Known Problem</m:t>
        </m:r>
      </m:oMath>
    </w:p>
    <w:p w:rsidR="00DD15E3" w:rsidRPr="0004355A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f the two lines containing the two segments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B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and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CD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ntersect at E (A,B,C,D,and E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153" type="#_x0000_t202" style="position:absolute;left:0;text-align:left;margin-left:258.1pt;margin-top:27.35pt;width:163.55pt;height:31.45pt;rotation:659022fd;flip:x;z-index:2517903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" filled="f" stroked="f">
            <v:textbox>
              <w:txbxContent>
                <w:p w:rsidR="00DD15E3" w:rsidRPr="00536F4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C                      D                 E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re distinct points) and EA×EB=EC×ED , then the points:A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 , C and D</m:t>
        </m:r>
      </m:oMath>
      <w:r>
        <w:rPr>
          <w:b/>
          <w:bCs/>
          <w:iCs/>
          <w:sz w:val="28"/>
          <w:szCs w:val="28"/>
          <w:lang w:bidi="ar-EG"/>
        </w:rPr>
        <w:t>Lie on a circle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727" o:spid="_x0000_s1148" style="position:absolute;left:0;text-align:left;flip:y;z-index:251785216;visibility:visible;mso-width-relative:margin;mso-height-relative:margin" from="279pt,8.5pt" to="414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731" o:spid="_x0000_s1152" style="position:absolute;left:0;text-align:left;z-index:251789312;visibility:visible" from="457.6pt,28pt" to="535.5pt,7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oval id="شكل بيضاوي 729" o:spid="_x0000_s1150" style="position:absolute;left:0;text-align:left;margin-left:450pt;margin-top:8.5pt;width:93pt;height:82.5pt;z-index:251787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" filled="f" strokecolor="black [3200]" strokeweight="1.5pt">
            <v:stroke dashstyle="3 1"/>
          </v:oval>
        </w:pict>
      </w:r>
      <w:r>
        <w:rPr>
          <w:b/>
          <w:bCs/>
          <w:iCs/>
          <w:noProof/>
          <w:sz w:val="28"/>
          <w:szCs w:val="28"/>
        </w:rPr>
        <w:pict>
          <v:line id="رابط مستقيم 728" o:spid="_x0000_s1149" style="position:absolute;left:0;text-align:left;flip:x;z-index:251786240;visibility:visible;mso-width-relative:margin" from="315pt,8.5pt" to="414pt,8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oval id="شكل بيضاوي 726" o:spid="_x0000_s1147" style="position:absolute;left:0;text-align:left;margin-left:274.5pt;margin-top:8.55pt;width:85.5pt;height:81pt;z-index:2517841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" filled="f" strokecolor="black [3200]" strokeweight="1.5pt">
            <v:stroke dashstyle="3 1"/>
          </v:oval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131DDB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156" type="#_x0000_t202" style="position:absolute;left:0;text-align:left;margin-left:430.65pt;margin-top:11.3pt;width:132.65pt;height:28.1pt;rotation:-2127356fd;flip:x;z-index:2517934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" filled="f" stroked="f">
            <v:textbox>
              <w:txbxContent>
                <w:p w:rsidR="00DD15E3" w:rsidRPr="0024190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155" type="#_x0000_t202" style="position:absolute;left:0;text-align:left;margin-left:465.25pt;margin-top:27.85pt;width:116.2pt;height:22.5pt;rotation:2532452fd;flip:x;z-index:2517923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" filled="f" stroked="f">
            <v:textbox>
              <w:txbxContent>
                <w:p w:rsidR="00DD15E3" w:rsidRPr="00DF20E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          E         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730" o:spid="_x0000_s1151" style="position:absolute;left:0;text-align:left;flip:x;z-index:251788288;visibility:visible" from="486pt,17.05pt" to="543pt,6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:EA×EB=EC×ED</m:t>
        </m:r>
      </m:oMath>
      <w:r w:rsidRPr="00131DDB">
        <w:rPr>
          <w:b/>
          <w:bCs/>
          <w:sz w:val="32"/>
          <w:szCs w:val="32"/>
          <w:lang w:bidi="ar-EG"/>
        </w:rPr>
        <w:t xml:space="preserve"> , </w:t>
      </w:r>
    </w:p>
    <w:p w:rsidR="00DD15E3" w:rsidRPr="00131DDB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154" type="#_x0000_t202" style="position:absolute;left:0;text-align:left;margin-left:300.25pt;margin-top:4.35pt;width:90.6pt;height:27.05pt;rotation:2593324fd;flip:x;z-index:251791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" filled="f" stroked="f">
            <v:textbox>
              <w:txbxContent>
                <w:p w:rsidR="00DD15E3" w:rsidRPr="00E5298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hen the points:A , B , C and D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744" o:spid="_x0000_s1162" style="position:absolute;left:0;text-align:left;margin-left:18pt;margin-top:27.75pt;width:108pt;height:29.7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377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" path="m100966,l1270634,r100966,100966l1371600,377190r,l,377190r,l,100966,100966,xe" filled="f" strokecolor="black [3200]" strokeweight="2.25pt">
            <v:path arrowok="t" o:connecttype="custom" o:connectlocs="100966,0;1270634,0;1371600,100966;1371600,377190;1371600,377190;0,377190;0,377190;0,100966;100966,0" o:connectangles="0,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Lie on the same circle. </w:t>
      </w:r>
    </w:p>
    <w:p w:rsidR="00DD15E3" w:rsidRPr="00B54C5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رابط بشكل مرفق 745" o:spid="_x0000_s1163" type="#_x0000_t34" style="position:absolute;left:0;text-align:left;margin-left:18pt;margin-top:27.7pt;width:99pt;height:173.85pt;flip:x;z-index:251800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" adj="-101659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747" o:spid="_x0000_s1164" style="position:absolute;left:0;text-align:left;flip:y;z-index:251801600;visibility:visible" from="18pt,27.9pt" to="18pt,2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Corollary 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     When a secant segment and a tangent segment are drawn to a circle from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     an external point, the product of the lengths of the secant segment and its external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>Segment is equal to the square of the length of the tangent segment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180" type="#_x0000_t202" style="position:absolute;left:0;text-align:left;margin-left:400.9pt;margin-top:26pt;width:185.95pt;height:37.7pt;rotation:-24;flip:x;z-index:2518179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" filled="f" stroked="f">
            <v:textbox style="mso-fit-shape-to-text:t">
              <w:txbxContent>
                <w:p w:rsidR="00DD15E3" w:rsidRPr="0037474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D                      C              A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line id="رابط مستقيم 762" o:spid="_x0000_s1178" style="position:absolute;left:0;text-align:left;z-index:251815936;visibility:visible" from="425.2pt,11.65pt" to="535.5pt,6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761" o:spid="_x0000_s1177" style="position:absolute;left:0;text-align:left;flip:x y;z-index:251814912;visibility:visible" from="425.2pt,11.65pt" to="450pt,7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oval id="شكل بيضاوي 739" o:spid="_x0000_s1160" style="position:absolute;left:0;text-align:left;margin-left:413.95pt;margin-top:2.65pt;width:75.05pt;height:69.75pt;z-index:25179750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763" o:spid="_x0000_s1179" style="position:absolute;left:0;text-align:left;flip:x;z-index:251816960;visibility:visible;mso-width-relative:margin;mso-height-relative:margin" from="450.75pt,9.15pt" to="489.05pt,4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is tangent to the circle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,</m:t>
        </m:r>
        <m:acc>
          <m:accPr>
            <m:chr m:val="⃗"/>
            <m:ctrlPr>
              <w:rPr>
                <w:rFonts w:ascii="Cambria Math" w:hAnsi="Cambria Math"/>
                <w:b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A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>Intersects it at C and D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181" type="#_x0000_t202" style="position:absolute;left:0;text-align:left;margin-left:434.25pt;margin-top:6.05pt;width:19.5pt;height:25.75pt;flip:x;z-index:2518190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" filled="f" stroked="f">
            <v:textbox>
              <w:txbxContent>
                <w:p w:rsidR="00DD15E3" w:rsidRPr="004F703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line id="رابط مستقيم 741" o:spid="_x0000_s1161" style="position:absolute;left:0;text-align:left;flip:y;z-index:251798528;visibility:visible;mso-width-relative:margin;mso-height-relative:margin" from="450.65pt,6.05pt" to="536.1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shape id="رابط بشكل مرفق 749" o:spid="_x0000_s1166" type="#_x0000_t34" style="position:absolute;left:0;text-align:left;margin-left:18pt;margin-top:27.75pt;width:108pt;height:99.75pt;flip:x;z-index:251803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" adj="-91549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_x0000_s1171" type="#_x0000_t202" style="position:absolute;left:0;text-align:left;margin-left:478.9pt;margin-top:25.75pt;width:25.45pt;height:24pt;rotation:270513fd;flip:x;z-index:2518087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" filled="f" stroked="f">
            <v:textbox>
              <w:txbxContent>
                <w:p w:rsidR="00DD15E3" w:rsidRDefault="00DD15E3" w:rsidP="00DD15E3"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مستطيل مخدوش من كلا الطرفين 748" o:spid="_x0000_s1165" style="position:absolute;left:0;text-align:left;margin-left:18pt;margin-top:27.6pt;width:110.25pt;height:27pt;z-index:251802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400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" path="m76199,l1323976,r76199,76199l1400175,342900r,l,342900r,l,76199,76199,xe" filled="f" strokecolor="black [3200]" strokeweight="2.25pt">
            <v:path arrowok="t" o:connecttype="custom" o:connectlocs="76199,0;1323976,0;1400175,76199;1400175,342900;1400175,342900;0,342900;0,342900;0,76199;76199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Then 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AB</m:t>
                </m:r>
                <m:ctrlPr>
                  <w:rPr>
                    <w:rFonts w:ascii="Cambria Math" w:hAnsi="Cambria Math"/>
                    <w:b/>
                    <w:bCs/>
                    <w:iCs/>
                    <w:sz w:val="32"/>
                    <w:szCs w:val="32"/>
                    <w:lang w:bidi="ar-EG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C×AD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750" o:spid="_x0000_s1167" style="position:absolute;left:0;text-align:left;flip:y;z-index:251804672;visibility:visible;mso-height-relative:margin" from="18pt,25.25pt" to="18pt,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754" o:spid="_x0000_s1170" style="position:absolute;left:0;text-align:left;flip:x y;z-index:251807744;visibility:visible;mso-width-relative:margin;mso-height-relative:margin" from="495pt,16.2pt" to="567pt,8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oval id="شكل بيضاوي 752" o:spid="_x0000_s1168" style="position:absolute;left:0;text-align:left;margin-left:463.3pt;margin-top:16.05pt;width:1in;height:1in;z-index:2518056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" filled="f" strokecolor="black [3200]" strokeweight="1.5pt">
            <v:stroke dashstyle="3 1"/>
          </v:oval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Corollary 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e>
        </m:d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172" type="#_x0000_t202" style="position:absolute;left:0;text-align:left;margin-left:531.1pt;margin-top:10.95pt;width:20.95pt;height:27.75pt;rotation:606971fd;flip:x;z-index:2518097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" filled="f" stroked="f">
            <v:textbox>
              <w:txbxContent>
                <w:p w:rsidR="00DD15E3" w:rsidRDefault="00DD15E3" w:rsidP="00DD15E3"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f: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A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EB×EC , Then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A</m:t>
            </m:r>
          </m:e>
        </m:acc>
      </m:oMath>
      <w:r>
        <w:rPr>
          <w:b/>
          <w:bCs/>
          <w:sz w:val="32"/>
          <w:szCs w:val="32"/>
          <w:lang w:bidi="ar-EG"/>
        </w:rPr>
        <w:t xml:space="preserve"> isa tangent to the circle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174" type="#_x0000_t202" style="position:absolute;left:0;text-align:left;margin-left:466.9pt;margin-top:17.95pt;width:18pt;height:25.5pt;z-index:2518118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" filled="f" stroked="f">
            <v:textbox>
              <w:txbxContent>
                <w:p w:rsidR="00DD15E3" w:rsidRPr="00E06E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753" o:spid="_x0000_s1169" style="position:absolute;left:0;text-align:left;flip:x y;z-index:251806720;visibility:visible;mso-width-relative:margin;mso-height-relative:margin" from="485.75pt,29.2pt" to="567pt,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_x0000_s1173" type="#_x0000_t202" style="position:absolute;left:0;text-align:left;margin-left:561.8pt;margin-top:17.8pt;width:19.5pt;height:24pt;flip:x;z-index:2518108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" filled="f" stroked="f">
            <v:textbox>
              <w:txbxContent>
                <w:p w:rsidR="00DD15E3" w:rsidRPr="00E06E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32"/>
          <w:szCs w:val="32"/>
          <w:lang w:bidi="ar-EG"/>
        </w:rPr>
        <w:t xml:space="preserve">Which passes through the points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 , B and C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Pr="00A65B7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1163" o:spid="_x0000_s2169" style="position:absolute;left:0;text-align:left;margin-left:11.25pt;margin-top:30.8pt;width:24.75pt;height:27pt;z-index:252830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3143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" path="m157163,r,l314325,157163r,28575l157163,342900r,l,185738,,157163,157163,xe" filled="f" strokecolor="black [3200]" strokeweight="3pt">
            <v:path arrowok="t" o:connecttype="custom" o:connectlocs="157163,0;157163,0;314325,157163;314325,185738;157163,342900;157163,342900;0,185738;0,157163;157163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91" type="#_x0000_t202" style="position:absolute;left:0;text-align:left;margin-left:490.75pt;margin-top:33.5pt;width:43.3pt;height:31.5pt;rotation:5522544fd;flip:x;z-index:2518292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" filled="f" stroked="f">
            <v:textbox>
              <w:txbxContent>
                <w:p w:rsidR="00DD15E3" w:rsidRPr="00B60265" w:rsidRDefault="00DD15E3" w:rsidP="00DD15E3">
                  <w:pPr>
                    <w:rPr>
                      <w:b/>
                      <w:bCs/>
                    </w:rPr>
                  </w:pPr>
                  <w:r w:rsidRPr="00B60265">
                    <w:rPr>
                      <w:b/>
                      <w:bCs/>
                      <w:sz w:val="20"/>
                      <w:szCs w:val="20"/>
                    </w:rPr>
                    <w:t>2 cm</w:t>
                  </w:r>
                  <w:r w:rsidRPr="00B60265">
                    <w:rPr>
                      <w:b/>
                      <w:bCs/>
                    </w:rPr>
                    <w:t>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87" type="#_x0000_t202" style="position:absolute;left:0;text-align:left;margin-left:452.85pt;margin-top:20.95pt;width:85.6pt;height:31.45pt;rotation:549606fd;flip:x;z-index:2518251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" filled="f" stroked="f">
            <v:textbox>
              <w:txbxContent>
                <w:p w:rsidR="00DD15E3" w:rsidRPr="007B5266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D        A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مستطيل مخدوش من كلا الطرفين 760" o:spid="_x0000_s1176" style="position:absolute;left:0;text-align:left;margin-left:18pt;margin-top:3.8pt;width:558pt;height:1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" path="m38101,l7048499,r38101,38101l7086600,228600r,l,228600r,l,38101,38101,xe" filled="f" strokecolor="black [3200]" strokeweight="2pt">
            <v:path arrowok="t" o:connecttype="custom" o:connectlocs="38101,0;7048499,0;7086600,38101;7086600,228600;7086600,228600;0,228600;0,228600;0,38101;38101,0" o:connectangles="0,0,0,0,0,0,0,0,0"/>
          </v:shape>
        </w:pict>
      </w:r>
      <w:r>
        <w:rPr>
          <w:b/>
          <w:bCs/>
          <w:iCs/>
          <w:noProof/>
          <w:sz w:val="32"/>
          <w:szCs w:val="32"/>
        </w:rPr>
        <w:pict>
          <v:oval id="شكل بيضاوي 759" o:spid="_x0000_s1175" style="position:absolute;left:0;text-align:left;margin-left:90pt;margin-top:3.8pt;width:27pt;height:18pt;z-index:25181286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" filled="f" strokecolor="black [3200]" strokeweight="3pt"/>
        </w:pict>
      </w:r>
      <w:r>
        <w:rPr>
          <w:b/>
          <w:bCs/>
          <w:iCs/>
          <w:sz w:val="36"/>
          <w:szCs w:val="36"/>
          <w:lang w:bidi="ar-EG"/>
        </w:rPr>
        <w:t xml:space="preserve">Exercise   </w:t>
      </w:r>
      <w:r>
        <w:rPr>
          <w:b/>
          <w:bCs/>
          <w:iCs/>
          <w:sz w:val="40"/>
          <w:szCs w:val="40"/>
          <w:lang w:bidi="ar-EG"/>
        </w:rPr>
        <w:t>5            On application of similarity in the circle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190" type="#_x0000_t202" style="position:absolute;left:0;text-align:left;margin-left:460.65pt;margin-top:12.85pt;width:46.5pt;height:22.5pt;rotation:-1113954fd;flip:x;z-index:2518282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" filled="f" stroked="f">
            <v:textbox>
              <w:txbxContent>
                <w:p w:rsidR="00DD15E3" w:rsidRPr="0048565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3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89" type="#_x0000_t202" style="position:absolute;left:0;text-align:left;margin-left:495pt;margin-top:24.15pt;width:27pt;height:22.5pt;flip:x;z-index:2518272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" filled="f" stroked="f">
            <v:textbox>
              <w:txbxContent>
                <w:p w:rsidR="00DD15E3" w:rsidRPr="0048565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line id="رابط مستقيم 771" o:spid="_x0000_s1186" style="position:absolute;left:0;text-align:left;z-index:251824128;visibility:visible;mso-width-relative:margin;mso-height-relative:margin" from="468pt,14.4pt" to="540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line id="رابط مستقيم 770" o:spid="_x0000_s1185" style="position:absolute;left:0;text-align:left;flip:x;z-index:251823104;visibility:visible;mso-width-relative:margin;mso-height-relative:margin" from="486pt,5.4pt" to="7in,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oval id="شكل بيضاوي 769" o:spid="_x0000_s1184" style="position:absolute;left:0;text-align:left;margin-left:450pt;margin-top:5.4pt;width:90pt;height:81pt;z-index:2518220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  1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192" type="#_x0000_t202" style="position:absolute;left:0;text-align:left;margin-left:465.7pt;margin-top:13.4pt;width:46.5pt;height:31.5pt;rotation:5014065fd;flip:x;z-index:2518302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" filled="f" stroked="f">
            <v:textbox>
              <w:txbxContent>
                <w:p w:rsidR="00DD15E3" w:rsidRPr="00B6026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9 cm.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188" type="#_x0000_t202" style="position:absolute;left:0;text-align:left;margin-left:468.4pt;margin-top:16.25pt;width:119.35pt;height:24.4pt;rotation:2928767fd;flip:x;z-index:2518261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" filled="f" stroked="f">
            <v:textbox>
              <w:txbxContent>
                <w:p w:rsidR="00DD15E3" w:rsidRPr="00463B20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B                    C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f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D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</m:t>
            </m: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, AE=2 cm. , ED=3 cm. , EB=9 cm.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779" o:spid="_x0000_s1194" style="position:absolute;left:0;text-align:left;z-index:251832320;visibility:visible" from="1in,27.65pt" to="1in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Calculate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E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1162" o:spid="_x0000_s2168" style="position:absolute;left:0;text-align:left;margin-left:9pt;margin-top:21.3pt;width:27pt;height:31.5pt;z-index:25282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2900,40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" path="m171450,r,l342900,171450r,57150l171450,400050r,l,228600,,171450,171450,xe" filled="f" strokecolor="black [3200]" strokeweight="3pt">
            <v:path arrowok="t" o:connecttype="custom" o:connectlocs="171450,0;171450,0;342900,171450;342900,228600;171450,400050;171450,400050;0,228600;0,171450;171450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198" type="#_x0000_t202" style="position:absolute;left:0;text-align:left;margin-left:466.5pt;margin-top:21.3pt;width:19.5pt;height:31.5pt;flip:x;z-index:2518364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" filled="f" stroked="f">
            <v:textbox>
              <w:txbxContent>
                <w:p w:rsidR="00DD15E3" w:rsidRPr="00291E15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A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778" o:spid="_x0000_s1193" style="position:absolute;left:0;text-align:left;z-index:251831296;visibility:visible" from="18pt,23.55pt" to="8in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204" type="#_x0000_t202" style="position:absolute;left:0;text-align:left;margin-left:434.9pt;margin-top:13.65pt;width:64.5pt;height:29.25pt;rotation:2542681fd;flip:x;z-index:2518425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" filled="f" stroked="f">
            <v:textbox>
              <w:txbxContent>
                <w:p w:rsidR="00DD15E3" w:rsidRPr="009417B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5 cm.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202" type="#_x0000_t202" style="position:absolute;left:0;text-align:left;margin-left:513.45pt;margin-top:23.45pt;width:28.5pt;height:29.25pt;flip:x;z-index:2518405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" filled="f" stroked="f">
            <v:textbox>
              <w:txbxContent>
                <w:p w:rsidR="00DD15E3" w:rsidRPr="00293B3D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199" type="#_x0000_t202" style="position:absolute;left:0;text-align:left;margin-left:417.75pt;margin-top:23.45pt;width:28.5pt;height:29.25pt;flip:x;z-index:2518374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" filled="f" stroked="f">
            <v:textbox>
              <w:txbxContent>
                <w:p w:rsidR="00DD15E3" w:rsidRPr="00291E15" w:rsidRDefault="00DD15E3" w:rsidP="00DD15E3">
                  <w:pPr>
                    <w:rPr>
                      <w:b/>
                      <w:bCs/>
                      <w:sz w:val="32"/>
                      <w:szCs w:val="32"/>
                      <w:lang w:bidi="ar-EG"/>
                    </w:rPr>
                  </w:pPr>
                  <w:r>
                    <w:rPr>
                      <w:b/>
                      <w:bCs/>
                      <w:sz w:val="32"/>
                      <w:szCs w:val="32"/>
                      <w:lang w:bidi="ar-EG"/>
                    </w:rPr>
                    <w:t>B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782" o:spid="_x0000_s1197" style="position:absolute;left:0;text-align:left;flip:x;z-index:251835392;visibility:visible;mso-width-relative:margin;mso-height-relative:margin" from="396pt,14.45pt" to="476.65pt,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oval id="شكل بيضاوي 780" o:spid="_x0000_s1195" style="position:absolute;left:0;text-align:left;margin-left:6in;margin-top:14.45pt;width:90pt;height:81pt;z-index:2518333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>2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32"/>
          <w:szCs w:val="32"/>
          <w:lang w:bidi="ar-EG"/>
        </w:rPr>
        <w:t xml:space="preserve">: 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205" type="#_x0000_t202" style="position:absolute;left:0;text-align:left;margin-left:389.25pt;margin-top:27.3pt;width:46.5pt;height:29.25pt;rotation:658060fd;flip:x;z-index:2518435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" filled="f" stroked="f">
            <v:textbox>
              <w:txbxContent>
                <w:p w:rsidR="00DD15E3" w:rsidRPr="001C5F5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7262FF">
                    <w:rPr>
                      <w:b/>
                      <w:bCs/>
                      <w:sz w:val="24"/>
                      <w:szCs w:val="24"/>
                    </w:rPr>
                    <w:t>3 cm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>.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203" type="#_x0000_t202" style="position:absolute;left:0;text-align:left;margin-left:386.55pt;margin-top:5.9pt;width:56.5pt;height:26.1pt;rotation:2273311fd;flip:x;z-index:2518415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" filled="f" stroked="f">
            <v:textbox>
              <w:txbxContent>
                <w:p w:rsidR="00DD15E3" w:rsidRPr="00293B3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4 cm.    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201" type="#_x0000_t202" style="position:absolute;left:0;text-align:left;margin-left:417pt;margin-top:28.4pt;width:28.5pt;height:29.25pt;flip:x;z-index:2518394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" filled="f" stroked="f">
            <v:textbox>
              <w:txbxContent>
                <w:p w:rsidR="00DD15E3" w:rsidRPr="00293B3D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</w:rPr>
                    <w:t>D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200" type="#_x0000_t202" style="position:absolute;left:0;text-align:left;margin-left:378pt;margin-top:23.15pt;width:28.5pt;height:29.25pt;flip:x;z-index:2518384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" filled="f" stroked="f">
            <v:textbox>
              <w:txbxContent>
                <w:p w:rsidR="00DD15E3" w:rsidRPr="00293B3D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781" o:spid="_x0000_s1196" style="position:absolute;left:0;text-align:left;flip:x;z-index:251834368;visibility:visible;mso-width-relative:margin;mso-height-relative:margin" from="396pt,11.9pt" to="522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=5 cm. , BE=4 cm. , DE=3 cm.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792" o:spid="_x0000_s1207" style="position:absolute;left:0;text-align:left;z-index:251845632;visibility:visible" from="1in,28.9pt" to="1in,7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Calculate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D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212" type="#_x0000_t202" style="position:absolute;left:0;text-align:left;margin-left:481.25pt;margin-top:21.9pt;width:28.5pt;height:30pt;flip:x;z-index:2518507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" filled="f" stroked="f">
            <v:textbox>
              <w:txbxContent>
                <w:p w:rsidR="00DD15E3" w:rsidRPr="00CA7BB9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791" o:spid="_x0000_s1206" style="position:absolute;left:0;text-align:left;z-index:251844608;visibility:visible" from="18pt,24.15pt" to="8in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مستطيل ذو زوايا قطرية مخدوشة 1133" o:spid="_x0000_s2167" style="position:absolute;left:0;text-align:left;margin-left:9pt;margin-top:.8pt;width:27pt;height:23.6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299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" path="m149860,r43180,l342900,149860r,l193040,299720r-43180,l,149860r,l149860,xe" filled="f" strokecolor="black [3200]" strokeweight="3pt">
            <v:path arrowok="t" o:connecttype="custom" o:connectlocs="149860,0;193040,0;342900,149860;342900,149860;193040,299720;149860,299720;0,149860;0,149860;149860,0" o:connectangles="0,0,0,0,0,0,0,0,0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214" type="#_x0000_t202" style="position:absolute;left:0;text-align:left;margin-left:426.4pt;margin-top:12.75pt;width:55.5pt;height:21pt;rotation:1798540fd;flip:x;z-index:2518528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" filled="f" stroked="f">
            <v:textbox>
              <w:txbxContent>
                <w:p w:rsidR="00DD15E3" w:rsidRPr="00CA7BB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15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213" type="#_x0000_t202" style="position:absolute;left:0;text-align:left;margin-left:494.25pt;margin-top:29.3pt;width:19.5pt;height:27pt;flip:x;z-index:2518517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" filled="f" stroked="f">
            <v:textbox>
              <w:txbxContent>
                <w:p w:rsidR="00DD15E3" w:rsidRPr="00CA7BB9" w:rsidRDefault="00DD15E3" w:rsidP="00DD15E3">
                  <w:pPr>
                    <w:rPr>
                      <w:b/>
                      <w:bCs/>
                      <w:sz w:val="40"/>
                      <w:szCs w:val="40"/>
                    </w:rPr>
                  </w:pPr>
                  <w:r>
                    <w:rPr>
                      <w:b/>
                      <w:bCs/>
                      <w:sz w:val="40"/>
                      <w:szCs w:val="40"/>
                    </w:rPr>
                    <w:t>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1211" type="#_x0000_t202" style="position:absolute;left:0;text-align:left;margin-left:397.4pt;margin-top:29.3pt;width:154.5pt;height:26.1pt;flip:x;z-index:2518497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" filled="f" stroked="f">
            <v:textbox>
              <w:txbxContent>
                <w:p w:rsidR="00DD15E3" w:rsidRPr="006A7C28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 X          B       M           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796" o:spid="_x0000_s1210" style="position:absolute;left:0;text-align:left;flip:y;z-index:251848704;visibility:visible" from="417pt,15.05pt" to="495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oval id="شكل بيضاوي 794" o:spid="_x0000_s1208" style="position:absolute;left:0;text-align:left;margin-left:467.55pt;margin-top:15.05pt;width:1in;height:1in;z-index:2518466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>3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32"/>
          <w:szCs w:val="32"/>
          <w:lang w:bidi="ar-EG"/>
        </w:rPr>
        <w:t xml:space="preserve">: </w:t>
      </w:r>
    </w:p>
    <w:p w:rsidR="00DD15E3" w:rsidRPr="00EB0CC7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215" type="#_x0000_t202" style="position:absolute;left:0;text-align:left;margin-left:419.25pt;margin-top:15.15pt;width:46.5pt;height:28.5pt;flip:x;z-index:2518538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" filled="f" stroked="f">
            <v:textbox>
              <w:txbxContent>
                <w:p w:rsidR="00DD15E3" w:rsidRPr="00CA7BB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9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795" o:spid="_x0000_s1209" style="position:absolute;left:0;text-align:left;flip:x;z-index:251847680;visibility:visible" from="417pt,21.55pt" to="540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" strokecolor="black [3040]" strokeweight="1.5pt"/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A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is a tangent to the circle M at A</m:t>
        </m:r>
      </m:oMath>
    </w:p>
    <w:p w:rsidR="00DD15E3" w:rsidRPr="00EB0CC7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Where XA=15 cm. , if XB=9 cm.</m:t>
          </m:r>
        </m:oMath>
      </m:oMathPara>
    </w:p>
    <w:p w:rsidR="00DD15E3" w:rsidRPr="00EB0CC7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803" o:spid="_x0000_s1217" style="position:absolute;left:0;text-align:left;z-index:251855872;visibility:visible" from="1in,26.6pt" to="1in,7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alculate the length of the radius of the circle.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مستطيل ذو زوايا قطرية مخدوشة 1125" o:spid="_x0000_s2166" style="position:absolute;left:0;text-align:left;margin-left:9pt;margin-top:23.1pt;width:27pt;height:27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222" type="#_x0000_t202" style="position:absolute;left:0;text-align:left;margin-left:462pt;margin-top:17.1pt;width:28.5pt;height:24pt;flip:x;z-index:251860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" filled="f" stroked="f">
            <v:textbox>
              <w:txbxContent>
                <w:p w:rsidR="00DD15E3" w:rsidRPr="00AB13EC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 X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802" o:spid="_x0000_s1216" style="position:absolute;left:0;text-align:left;z-index:251854848;visibility:visible" from="18pt,23.1pt" to="8in,2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230" type="#_x0000_t202" style="position:absolute;left:0;text-align:left;margin-left:395.6pt;margin-top:18.4pt;width:136.5pt;height:28.5pt;rotation:4729562fd;flip:x;z-index:2518691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" filled="f" stroked="f">
            <v:textbox>
              <w:txbxContent>
                <w:p w:rsidR="00DD15E3" w:rsidRPr="00732F1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2 cm.       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224" type="#_x0000_t202" style="position:absolute;left:0;text-align:left;margin-left:500.25pt;margin-top:23pt;width:27pt;height:28.5pt;flip:x;z-index:2518630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" filled="f" stroked="f">
            <v:textbox>
              <w:txbxContent>
                <w:p w:rsidR="00DD15E3" w:rsidRPr="00AB13EC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 L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805" o:spid="_x0000_s1218" type="#_x0000_t5" style="position:absolute;left:0;text-align:left;margin-left:452.7pt;margin-top:14pt;width:109.05pt;height:1in;z-index:251856896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" adj="4828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32"/>
          <w:szCs w:val="32"/>
          <w:lang w:bidi="ar-EG"/>
        </w:rPr>
        <w:t xml:space="preserve">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232" type="#_x0000_t202" style="position:absolute;left:0;text-align:left;margin-left:517.15pt;margin-top:16.6pt;width:46.5pt;height:24pt;rotation:-2551178fd;flip:x;z-index:2518712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" filled="f" stroked="f">
            <v:textbox>
              <w:txbxContent>
                <w:p w:rsidR="00DD15E3" w:rsidRPr="002B1CB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8 cm.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226" type="#_x0000_t202" style="position:absolute;left:0;text-align:left;margin-left:6in;margin-top:20.45pt;width:37.5pt;height:33pt;flip:x;z-index:2518650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" filled="f" stroked="f">
            <v:textbox>
              <w:txbxContent>
                <w:p w:rsidR="00DD15E3" w:rsidRPr="00314665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806" o:spid="_x0000_s1220" style="position:absolute;left:0;text-align:left;flip:x;z-index:251858944;visibility:visible;mso-width-relative:margin;mso-height-relative:margin" from="459pt,11.45pt" to="509.25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L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Y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where XL=4 cm. YL=8 cm.,M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XZ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228" type="#_x0000_t202" style="position:absolute;left:0;text-align:left;margin-left:432.05pt;margin-top:23.6pt;width:147pt;height:33pt;flip:x;z-index:2518671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" filled="f" stroked="f">
            <v:textbox>
              <w:txbxContent>
                <w:p w:rsidR="00DD15E3" w:rsidRPr="00314665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Z                             Y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where XM=6 cm. , ZM=2 cm. Prove that</m:t>
        </m:r>
      </m:oMath>
      <w:r>
        <w:rPr>
          <w:b/>
          <w:bCs/>
          <w:sz w:val="32"/>
          <w:szCs w:val="32"/>
          <w:lang w:bidi="ar-EG"/>
        </w:rPr>
        <w:t xml:space="preserve">:    </w:t>
      </w:r>
    </w:p>
    <w:p w:rsidR="00DD15E3" w:rsidRPr="00DB3540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813" o:spid="_x0000_s1234" style="position:absolute;left:0;text-align:left;z-index:251873280;visibility:visible" from="1in,27.05pt" to="1in,9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       (1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∆XLM∼∆ XZY</m:t>
        </m:r>
      </m:oMath>
      <w:r>
        <w:rPr>
          <w:b/>
          <w:bCs/>
          <w:sz w:val="32"/>
          <w:szCs w:val="32"/>
          <w:lang w:bidi="ar-EG"/>
        </w:rPr>
        <w:t xml:space="preserve">            (2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LYZM is a cyclic quadrilateral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مستطيل ذو زوايا قطرية مخدوشة 814" o:spid="_x0000_s1236" style="position:absolute;left:0;text-align:left;margin-left:9pt;margin-top:-5.2pt;width:27pt;height:27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1248" type="#_x0000_t202" style="position:absolute;left:0;text-align:left;margin-left:467.25pt;margin-top:-6.7pt;width:28.5pt;height:22.5pt;flip:x;z-index:2518876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" filled="f" stroked="f">
            <v:textbox>
              <w:txbxContent>
                <w:p w:rsidR="00DD15E3" w:rsidRPr="00D420F6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819" o:spid="_x0000_s1246" style="position:absolute;left:0;text-align:left;flip:x;z-index:251885568;visibility:visible;mso-width-relative:margin;mso-height-relative:margin" from="441pt,12.8pt" to="477pt,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818" o:spid="_x0000_s1244" style="position:absolute;left:0;text-align:left;z-index:251883520;visibility:visible;mso-width-relative:margin;mso-height-relative:margin" from="477pt,15.8pt" to="477pt,9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" strokecolor="black [304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817" o:spid="_x0000_s1242" style="position:absolute;left:0;text-align:left;flip:x y;z-index:251881472;visibility:visible;mso-width-relative:margin;mso-height-relative:margin" from="477pt,12.8pt" to="513pt,7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" strokecolor="black [3213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     5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wo circles are intersected at A and B , C∈</m:t>
        </m:r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C∉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</m:t>
        </m:r>
      </m:oMath>
    </w:p>
    <w:p w:rsidR="00DD15E3" w:rsidRPr="00660309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254" type="#_x0000_t202" style="position:absolute;left:0;text-align:left;margin-left:501pt;margin-top:18.75pt;width:28.5pt;height:27pt;flip:x;z-index:2518937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" filled="f" stroked="f">
            <v:textbox>
              <w:txbxContent>
                <w:p w:rsidR="00DD15E3" w:rsidRPr="007A25E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256" type="#_x0000_t202" style="position:absolute;left:0;text-align:left;margin-left:425.25pt;margin-top:18.75pt;width:19.5pt;height:27pt;flip:x;z-index:2518958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" filled="f" stroked="f">
            <v:textbox>
              <w:txbxContent>
                <w:p w:rsidR="00DD15E3" w:rsidRPr="007A25E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250" type="#_x0000_t202" style="position:absolute;left:0;text-align:left;margin-left:468.75pt;margin-top:9.75pt;width:28.5pt;height:22.5pt;flip:x;z-index:251889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" filled="f" stroked="f">
            <v:textbox>
              <w:txbxContent>
                <w:p w:rsidR="00DD15E3" w:rsidRPr="008D430F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oval id="شكل بيضاوي 816" o:spid="_x0000_s1240" style="position:absolute;left:0;text-align:left;margin-left:439.5pt;margin-top:24pt;width:48.75pt;height:48.75pt;z-index:25187942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rom C the two tangent segmen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X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Y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re drawn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oval id="شكل بيضاوي 815" o:spid="_x0000_s1238" style="position:absolute;left:0;text-align:left;margin-left:468pt;margin-top:.9pt;width:45pt;height:45pt;z-index:2518773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o touch the circle at X and Y respectively</m:t>
        </m:r>
      </m:oMath>
      <w:r w:rsidRPr="00660309">
        <w:rPr>
          <w:b/>
          <w:bCs/>
          <w:iCs/>
          <w:sz w:val="28"/>
          <w:szCs w:val="28"/>
          <w:lang w:bidi="ar-EG"/>
        </w:rPr>
        <w:t>.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826" o:spid="_x0000_s1259" style="position:absolute;left:0;text-align:left;z-index:251898880;visibility:visible" from="1in,27.8pt" to="1in,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_x0000_s1252" type="#_x0000_t202" style="position:absolute;left:0;text-align:left;margin-left:467.25pt;margin-top:9.8pt;width:28.5pt;height:31.5pt;flip:x;z-index:251891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" filled="f" stroked="f">
            <v:textbox>
              <w:txbxContent>
                <w:p w:rsidR="00DD15E3" w:rsidRPr="007A25E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 :CX=CY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827" o:spid="_x0000_s1261" style="position:absolute;left:0;text-align:left;margin-left:9pt;margin-top:26.05pt;width:27pt;height:27pt;z-index:251900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825" o:spid="_x0000_s1257" style="position:absolute;left:0;text-align:left;z-index:251896832;visibility:visible" from="29.25pt,26.05pt" to="8in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" strokecolor="black [3040]" strokeweight="2.2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>6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triangle. 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 BD=5 cm. and DC=4 cm. If AC=6 cm. Prove that</m:t>
        </m:r>
      </m:oMath>
      <w:r>
        <w:rPr>
          <w:b/>
          <w:bCs/>
          <w:iCs/>
          <w:sz w:val="28"/>
          <w:szCs w:val="28"/>
          <w:lang w:bidi="ar-EG"/>
        </w:rPr>
        <w:t xml:space="preserve"> : </w:t>
      </w:r>
    </w:p>
    <w:p w:rsidR="00DD15E3" w:rsidRPr="00B2238A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269" type="#_x0000_t202" style="position:absolute;left:0;text-align:left;margin-left:473.25pt;margin-top:12.75pt;width:28.5pt;height:30pt;flip:x;z-index:2519091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" filled="f" stroked="f">
            <v:textbox>
              <w:txbxContent>
                <w:p w:rsidR="00DD15E3" w:rsidRPr="00D0470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      (1)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 tangent segment to the circle passing through the points A , B and D</m:t>
        </m:r>
      </m:oMath>
    </w:p>
    <w:p w:rsidR="00DD15E3" w:rsidRPr="00B2238A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273" type="#_x0000_t202" style="position:absolute;left:0;text-align:left;margin-left:440.95pt;margin-top:20.45pt;width:46.5pt;height:21pt;rotation:4308768fd;flip:x;z-index:2519132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" filled="f" stroked="f">
            <v:textbox>
              <w:txbxContent>
                <w:p w:rsidR="00DD15E3" w:rsidRPr="00783B7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6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مثلث متساوي الساقين 740" o:spid="_x0000_s1263" type="#_x0000_t5" style="position:absolute;left:0;text-align:left;margin-left:453.75pt;margin-top:3.3pt;width:108pt;height:1in;z-index:2519029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" adj="6750" filled="f" strokecolor="black [320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742" o:spid="_x0000_s1265" style="position:absolute;left:0;text-align:left;z-index:251905024;visibility:visible" from="488.25pt,3.3pt" to="495.75pt,7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" strokecolor="black [3213]" strokeweight="1.5pt"/>
        </w:pict>
      </w:r>
      <w:r>
        <w:rPr>
          <w:b/>
          <w:bCs/>
          <w:sz w:val="28"/>
          <w:szCs w:val="28"/>
          <w:lang w:bidi="ar-EG"/>
        </w:rPr>
        <w:t xml:space="preserve">       (2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∆ACD∼∆ BCA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831" o:spid="_x0000_s1277" style="position:absolute;left:0;text-align:left;z-index:251917312;visibility:visible" from="1in,27.55pt" to="1in,2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" strokecolor="black [3040]" strokeweight="1.5pt">
            <v:stroke startarrow="diamond" endarrow="diamond"/>
          </v:line>
        </w:pict>
      </w:r>
      <w:r>
        <w:rPr>
          <w:b/>
          <w:bCs/>
          <w:iCs/>
          <w:sz w:val="28"/>
          <w:szCs w:val="28"/>
          <w:lang w:bidi="ar-EG"/>
        </w:rPr>
        <w:t xml:space="preserve">       (3)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rea of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 xml:space="preserve"> ∆ ABD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: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rea of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∆ ABC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5 :9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271" type="#_x0000_t202" style="position:absolute;left:0;text-align:left;margin-left:452.25pt;margin-top:10.6pt;width:109.5pt;height:21pt;flip:x;z-index:2519111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" filled="f" stroked="f">
            <v:textbox>
              <w:txbxContent>
                <w:p w:rsidR="00DD15E3" w:rsidRPr="00D0470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4 cm.        5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267" type="#_x0000_t202" style="position:absolute;left:0;text-align:left;margin-left:439.5pt;margin-top:13.6pt;width:136.5pt;height:21pt;flip:x;z-index:2519070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" filled="f" stroked="f">
            <v:textbox>
              <w:txbxContent>
                <w:p w:rsidR="00DD15E3" w:rsidRPr="00D0470A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D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832" o:spid="_x0000_s1279" style="position:absolute;left:0;text-align:left;margin-left:9pt;margin-top:24.05pt;width:27pt;height:27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" path="m171450,r,l342900,171450r,l171450,342900r,l,171450r,l171450,xe" filled="f" strokecolor="black [3213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830" o:spid="_x0000_s1275" style="position:absolute;left:0;text-align:left;z-index:251915264;visibility:visible" from="29.25pt,24.05pt" to="8in,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Pr="009775F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1309" type="#_x0000_t202" style="position:absolute;left:0;text-align:left;margin-left:417pt;margin-top:5.95pt;width:163.5pt;height:24.75pt;flip:x;z-index:2519500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" filled="f" stroked="f">
            <v:textbox>
              <w:txbxContent>
                <w:p w:rsidR="00DD15E3" w:rsidRPr="00897BE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F                  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835" o:spid="_x0000_s1303" style="position:absolute;left:0;text-align:left;flip:x y;z-index:251943936;visibility:visible" from="488.25pt,23.95pt" to="549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834" o:spid="_x0000_s1293" style="position:absolute;left:0;text-align:left;flip:x;z-index:251933696;visibility:visible" from="6in,23.95pt" to="549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rect id="مستطيل 833" o:spid="_x0000_s1285" style="position:absolute;left:0;text-align:left;margin-left:6in;margin-top:23.95pt;width:117pt;height:63pt;z-index:2519255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" filled="f" strokecolor="black [3200]" strokeweight="1.5pt"/>
        </w:pict>
      </w:r>
      <w:r>
        <w:rPr>
          <w:b/>
          <w:bCs/>
          <w:sz w:val="28"/>
          <w:szCs w:val="28"/>
          <w:lang w:bidi="ar-EG"/>
        </w:rPr>
        <w:t>7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D is a rectange in which AB=6 cm. and BC=8 cm. ,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1465" type="#_x0000_t202" style="position:absolute;left:0;text-align:left;margin-left:488.15pt;margin-top:8.15pt;width:28.5pt;height:25.5pt;rotation:2668026fd;flip:x;z-index:2521098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" filled="f" stroked="f">
            <v:textbox>
              <w:txbxContent>
                <w:p w:rsidR="00DD15E3" w:rsidRPr="009C4186" w:rsidRDefault="00DD15E3" w:rsidP="00DD15E3">
                  <w:pPr>
                    <w:rPr>
                      <w:b/>
                      <w:bCs/>
                      <w:iCs/>
                      <w:sz w:val="40"/>
                      <w:szCs w:val="4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40"/>
                          <w:szCs w:val="40"/>
                        </w:rPr>
                        <m:t>∎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1462" type="#_x0000_t202" style="position:absolute;left:0;text-align:left;margin-left:482.1pt;margin-top:1.25pt;width:36.75pt;height:27pt;rotation:2504233fd;flip:x;z-index:2521067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" filled="f" stroked="f">
            <v:textbox>
              <w:txbxContent>
                <w:p w:rsidR="00DD15E3" w:rsidRDefault="00DD15E3" w:rsidP="00DD15E3"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1328" type="#_x0000_t202" style="position:absolute;left:0;text-align:left;margin-left:526pt;margin-top:8.75pt;width:55.5pt;height:25.75pt;rotation:6312637fd;flip:x;z-index:2519695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" filled="f" stroked="f">
            <v:textbox>
              <w:txbxContent>
                <w:p w:rsidR="00DD15E3" w:rsidRPr="00A940E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6 cm. </w:t>
                  </w:r>
                </w:p>
              </w:txbxContent>
            </v:textbox>
          </v:shape>
        </w:pic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s 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t E 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1318" type="#_x0000_t202" style="position:absolute;left:0;text-align:left;margin-left:466.5pt;margin-top:23.8pt;width:46.5pt;height:24.75pt;rotation:291219fd;flip:x;z-index:2519592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" filled="f" stroked="f">
            <v:textbox>
              <w:txbxContent>
                <w:p w:rsidR="00DD15E3" w:rsidRPr="00897BE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8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1313" type="#_x0000_t202" style="position:absolute;left:0;text-align:left;margin-left:412.5pt;margin-top:22.05pt;width:154.5pt;height:24.75pt;flip:x;z-index:2519541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" filled="f" stroked="f">
            <v:textbox>
              <w:txbxContent>
                <w:p w:rsidR="00DD15E3" w:rsidRPr="00897BE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      (1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B</m:t>
                </m: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F×AD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840" o:spid="_x0000_s1331" style="position:absolute;left:0;text-align:left;z-index:251972608;visibility:visible" from="1in,22.35pt" to="1in,1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" strokecolor="black [3040]" strokeweight="1.5pt"/>
        </w:pict>
      </w:r>
      <w:r>
        <w:rPr>
          <w:b/>
          <w:bCs/>
          <w:iCs/>
          <w:sz w:val="28"/>
          <w:szCs w:val="28"/>
          <w:lang w:bidi="ar-EG"/>
        </w:rPr>
        <w:t xml:space="preserve">(2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nd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F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Proof  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∵∆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</m:t>
        </m:r>
      </m:oMath>
      <w:r>
        <w:rPr>
          <w:b/>
          <w:bCs/>
          <w:sz w:val="28"/>
          <w:szCs w:val="28"/>
          <w:lang w:bidi="ar-EG"/>
        </w:rPr>
        <w:t xml:space="preserve"> is right – angled at B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⊥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∴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B</m:t>
                </m: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AE×AC</m:t>
        </m:r>
      </m:oMath>
      <w:r>
        <w:rPr>
          <w:b/>
          <w:bCs/>
          <w:sz w:val="28"/>
          <w:szCs w:val="28"/>
          <w:lang w:bidi="ar-EG"/>
        </w:rPr>
        <w:t xml:space="preserve">    (1)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igure FECD is a cyclic quadrilateral.</m:t>
        </m:r>
      </m:oMath>
      <w:r>
        <w:rPr>
          <w:b/>
          <w:bCs/>
          <w:iCs/>
          <w:sz w:val="28"/>
          <w:szCs w:val="28"/>
          <w:lang w:bidi="ar-EG"/>
        </w:rPr>
        <w:t>(because m (&lt;D) + m(&lt;FEC) =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8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0</m:t>
            </m:r>
          </m:sup>
        </m:sSup>
      </m:oMath>
      <w:r>
        <w:rPr>
          <w:b/>
          <w:bCs/>
          <w:sz w:val="28"/>
          <w:szCs w:val="28"/>
          <w:lang w:bidi="ar-EG"/>
        </w:rPr>
        <w:t xml:space="preserve">)  </w:t>
      </w:r>
    </w:p>
    <w:p w:rsidR="00DD15E3" w:rsidRPr="00EF4AF5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F×AD=AE×AC</m:t>
        </m:r>
      </m:oMath>
      <w:r>
        <w:rPr>
          <w:b/>
          <w:bCs/>
          <w:iCs/>
          <w:sz w:val="28"/>
          <w:szCs w:val="28"/>
          <w:lang w:bidi="ar-EG"/>
        </w:rPr>
        <w:t xml:space="preserve"> (2) From (1)  and  (2)</w:t>
      </w:r>
      <m:oMath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∴</m:t>
            </m:r>
            <m:d>
              <m:d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F×AD∴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6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F×8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  ∴AF=36÷8</m:t>
        </m:r>
      </m:oMath>
      <w:r>
        <w:rPr>
          <w:b/>
          <w:bCs/>
          <w:sz w:val="28"/>
          <w:szCs w:val="28"/>
          <w:lang w:bidi="ar-EG"/>
        </w:rPr>
        <w:t xml:space="preserve"> = 4.5 cm.</w:t>
      </w:r>
      <w:r>
        <w:rPr>
          <w:b/>
          <w:bCs/>
          <w:iCs/>
          <w:sz w:val="28"/>
          <w:szCs w:val="28"/>
          <w:lang w:bidi="ar-EG"/>
        </w:rPr>
        <w:t xml:space="preserve">  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oval id="شكل بيضاوي 848" o:spid="_x0000_s1854" style="position:absolute;left:0;text-align:left;margin-left:84.75pt;margin-top:37.55pt;width:27pt;height:27pt;z-index:2525081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" filled="f" strokecolor="black [3200]" strokeweight="2pt"/>
        </w:pict>
      </w:r>
      <w:r>
        <w:rPr>
          <w:b/>
          <w:bCs/>
          <w:iCs/>
          <w:noProof/>
          <w:sz w:val="28"/>
          <w:szCs w:val="28"/>
        </w:rPr>
        <w:pict>
          <v:shape id="مستطيل مخدوش من كلا الطرفين 847" o:spid="_x0000_s1853" style="position:absolute;left:0;text-align:left;margin-left:18pt;margin-top:-5.2pt;width:558pt;height:36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" path="m228600,l6858000,r228600,228600l7086600,228600,6858000,457200r-6629400,l,228600r,l228600,xe" filled="f" strokecolor="black [3200]" strokeweight="3pt">
            <v:stroke dashstyle="1 1"/>
            <v:path arrowok="t" o:connecttype="custom" o:connectlocs="228600,0;6858000,0;7086600,228600;7086600,228600;6858000,457200;228600,457200;0,228600;0,228600;22860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مخدوش من كلا الطرفين 846" o:spid="_x0000_s1852" style="position:absolute;left:0;text-align:left;margin-left:1in;margin-top:-5.2pt;width:45pt;height:36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71500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" path="m228600,l342900,,571500,228600r,l342900,457200r-114300,l,228600r,l228600,xe" filled="f" strokecolor="black [3200]" strokeweight="3pt">
            <v:path arrowok="t" o:connecttype="custom" o:connectlocs="228600,0;342900,0;571500,228600;571500,228600;342900,457200;228600,457200;0,228600;0,228600;228600,0" o:connectangles="0,0,0,0,0,0,0,0,0"/>
          </v:shape>
        </w:pict>
      </w:r>
      <w:r>
        <w:rPr>
          <w:b/>
          <w:bCs/>
          <w:iCs/>
          <w:sz w:val="40"/>
          <w:szCs w:val="40"/>
          <w:lang w:bidi="ar-EG"/>
        </w:rPr>
        <w:t>Unit     4         The triangle proportionality theorems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roundrect id="مستطيل مستدير الزوايا 849" o:spid="_x0000_s1855" style="position:absolute;left:0;text-align:left;margin-left:18pt;margin-top:3.15pt;width:558pt;height:27pt;z-index:252509184;visibility:visible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" filled="f" strokecolor="black [3200]" strokeweight="3pt"/>
        </w:pict>
      </w:r>
      <w:r>
        <w:rPr>
          <w:b/>
          <w:bCs/>
          <w:iCs/>
          <w:sz w:val="36"/>
          <w:szCs w:val="36"/>
          <w:lang w:bidi="ar-EG"/>
        </w:rPr>
        <w:t xml:space="preserve">Lesson    </w:t>
      </w:r>
      <w:r>
        <w:rPr>
          <w:b/>
          <w:bCs/>
          <w:iCs/>
          <w:sz w:val="40"/>
          <w:szCs w:val="40"/>
          <w:lang w:bidi="ar-EG"/>
        </w:rPr>
        <w:t xml:space="preserve">1        Parallel lines and proportional parts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     Theorem [1] </w:t>
      </w:r>
    </w:p>
    <w:p w:rsidR="00DD15E3" w:rsidRPr="00B95D32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f a line is darwn parallel to one side of a triangle and intersects the other two sides , </m:t>
          </m:r>
        </m:oMath>
      </m:oMathPara>
    </w:p>
    <w:p w:rsidR="00DD15E3" w:rsidRPr="00B95D32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862" type="#_x0000_t202" style="position:absolute;left:0;text-align:left;margin-left:516pt;margin-top:14.05pt;width:28.5pt;height:23.25pt;flip:x;z-index:2525163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" filled="f" stroked="f">
            <v:textbox>
              <w:txbxContent>
                <w:p w:rsidR="00DD15E3" w:rsidRPr="008D424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hen it divides them into segments whose lengths are proportional.</m:t>
        </m:r>
      </m:oMath>
    </w:p>
    <w:p w:rsidR="00DD15E3" w:rsidRPr="00B95D32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857" o:spid="_x0000_s1863" style="position:absolute;left:0;text-align:left;z-index:252517376;visibility:visible;mso-height-relative:margin" from="1in,3.3pt" to="1in,2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" strokecolor="black [3040]" strokeweight="1.5pt">
            <v:stroke startarrow="oval" endarrow="oval"/>
          </v:line>
        </w:pict>
      </w:r>
      <w:r>
        <w:rPr>
          <w:b/>
          <w:bCs/>
          <w:noProof/>
          <w:sz w:val="32"/>
          <w:szCs w:val="32"/>
        </w:rPr>
        <w:pict>
          <v:shape id="_x0000_s1860" type="#_x0000_t202" style="position:absolute;left:0;text-align:left;margin-left:475.5pt;margin-top:30.3pt;width:100.5pt;height:27pt;flip:x;z-index:2525143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" filled="f" stroked="f">
            <v:textbox>
              <w:txbxContent>
                <w:p w:rsidR="00DD15E3" w:rsidRPr="00FE6D2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مثلث متساوي الساقين 850" o:spid="_x0000_s1856" type="#_x0000_t5" style="position:absolute;left:0;text-align:left;margin-left:459pt;margin-top:3.3pt;width:108pt;height:90pt;z-index:2525102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" adj="14100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GivenABC is a tringle , </m:t>
        </m:r>
        <m:acc>
          <m:accPr>
            <m:chr m:val="⃡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</m:oMath>
    </w:p>
    <w:p w:rsidR="00DD15E3" w:rsidRPr="00B95D32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رابط كسهم مستقيم 852" o:spid="_x0000_s1858" type="#_x0000_t32" style="position:absolute;left:0;text-align:left;margin-left:513pt;margin-top:16.75pt;width:27pt;height:0;flip:x;z-index:252512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851" o:spid="_x0000_s1857" type="#_x0000_t32" style="position:absolute;left:0;text-align:left;margin-left:450pt;margin-top:16.75pt;width:126pt;height:0;flip:x;z-index:252511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R.T.P.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den>
        </m:f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861" type="#_x0000_t202" style="position:absolute;left:0;text-align:left;margin-left:441.75pt;margin-top:11.7pt;width:136.5pt;height:23.25pt;flip:x;z-index:2525153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" filled="f" stroked="f">
            <v:textbox>
              <w:txbxContent>
                <w:p w:rsidR="00DD15E3" w:rsidRPr="00FE6D2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853" o:spid="_x0000_s1859" type="#_x0000_t32" style="position:absolute;left:0;text-align:left;margin-left:513pt;margin-top:20.7pt;width:48.75pt;height:0;flip:x;z-index:252513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∵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∴∆ ABC∼∆ ADE</m:t>
        </m:r>
      </m:oMath>
      <w:r>
        <w:rPr>
          <w:b/>
          <w:bCs/>
          <w:sz w:val="32"/>
          <w:szCs w:val="32"/>
          <w:lang w:bidi="ar-EG"/>
        </w:rPr>
        <w:t xml:space="preserve"> "Similarity postulate"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, then</m:t>
        </m:r>
      </m:oMath>
      <w:r>
        <w:rPr>
          <w:b/>
          <w:bCs/>
          <w:sz w:val="32"/>
          <w:szCs w:val="32"/>
          <w:lang w:bidi="ar-EG"/>
        </w:rPr>
        <w:t xml:space="preserve">:  </w: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</m:oMath>
      <w:r w:rsidRPr="008D424A">
        <w:rPr>
          <w:b/>
          <w:bCs/>
          <w:sz w:val="28"/>
          <w:szCs w:val="28"/>
          <w:lang w:bidi="ar-EG"/>
        </w:rPr>
        <w:t xml:space="preserve">(1)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∵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=AD+DB , AC=AE+EC</m:t>
        </m:r>
      </m:oMath>
      <w:r>
        <w:rPr>
          <w:b/>
          <w:bCs/>
          <w:iCs/>
          <w:sz w:val="28"/>
          <w:szCs w:val="28"/>
          <w:lang w:bidi="ar-EG"/>
        </w:rPr>
        <w:t xml:space="preserve">                                                 (2)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9044BD">
        <w:rPr>
          <w:b/>
          <w:bCs/>
          <w:iCs/>
          <w:sz w:val="32"/>
          <w:szCs w:val="32"/>
          <w:lang w:bidi="ar-EG"/>
        </w:rPr>
        <w:t xml:space="preserve">From (1) and (2) we get </w:t>
      </w:r>
      <w:r>
        <w:rPr>
          <w:b/>
          <w:bCs/>
          <w:iCs/>
          <w:sz w:val="28"/>
          <w:szCs w:val="28"/>
          <w:lang w:bidi="ar-EG"/>
        </w:rPr>
        <w:t xml:space="preserve">: </w:t>
      </w:r>
      <m:oMath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+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+E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 xml:space="preserve">then : 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+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+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</m:oMath>
    </w:p>
    <w:p w:rsidR="00DD15E3" w:rsidRPr="00C55911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6"/>
          <w:szCs w:val="36"/>
          <w:lang w:bidi="ar-EG"/>
        </w:rPr>
      </w:pPr>
      <w:r>
        <w:rPr>
          <w:b/>
          <w:bCs/>
          <w:noProof/>
          <w:sz w:val="36"/>
          <w:szCs w:val="36"/>
        </w:rPr>
        <w:pict>
          <v:shape id="مستطيل مخدوش من كلا الطرفين 879" o:spid="_x0000_s1881" style="position:absolute;left:0;text-align:left;margin-left:18pt;margin-top:40.95pt;width:93.75pt;height:27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906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" path="m,l1190625,r,l1190625,342900r,l,342900r,l,xe" filled="f" strokecolor="black [3200]" strokeweight="2.25pt">
            <v:path arrowok="t" o:connecttype="custom" o:connectlocs="0,0;1190625,0;1190625,0;1190625,342900;1190625,342900;0,342900;0,342900;0,0" o:connectangles="0,0,0,0,0,0,0,0"/>
          </v:shape>
        </w:pict>
      </w:r>
      <w:r>
        <w:rPr>
          <w:b/>
          <w:bCs/>
          <w:noProof/>
          <w:sz w:val="36"/>
          <w:szCs w:val="36"/>
        </w:rPr>
        <w:pict>
          <v:line id="رابط مستقيم 858" o:spid="_x0000_s1864" style="position:absolute;left:0;text-align:left;z-index:252518400;visibility:visible" from="18pt,40.95pt" to="8in,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" strokecolor="black [3040]" strokeweight="2.2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1+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1+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</m:oMath>
      <w:r>
        <w:rPr>
          <w:b/>
          <w:bCs/>
          <w:sz w:val="28"/>
          <w:szCs w:val="28"/>
          <w:lang w:bidi="ar-EG"/>
        </w:rPr>
        <w:t xml:space="preserve">From the properties of the proportion 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den>
        </m:f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den>
        </m:f>
      </m:oMath>
    </w:p>
    <w:p w:rsidR="00DD15E3" w:rsidRPr="00AC7E9C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6"/>
          <w:szCs w:val="36"/>
        </w:rPr>
        <w:pict>
          <v:line id="رابط مستقيم 881" o:spid="_x0000_s1883" style="position:absolute;left:0;text-align:left;z-index:252537856;visibility:visible" from="18pt,26.85pt" to="18pt,18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" strokecolor="black [3040]" strokeweight="1.5pt"/>
        </w:pict>
      </w:r>
      <w:r w:rsidRPr="00FD3D1F">
        <w:rPr>
          <w:b/>
          <w:bCs/>
          <w:noProof/>
          <w:sz w:val="36"/>
          <w:szCs w:val="36"/>
        </w:rPr>
        <w:pict>
          <v:shape id="رابط بشكل مرفق 880" o:spid="_x0000_s1882" type="#_x0000_t34" style="position:absolute;left:0;text-align:left;margin-left:18pt;margin-top:26.85pt;width:93.75pt;height:162pt;flip:x;z-index:252536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" adj="-108605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orollary</m:t>
        </m:r>
      </m:oMath>
    </w:p>
    <w:p w:rsidR="00DD15E3" w:rsidRPr="00A53464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f a straight line is drawn outside the triangle ABC parallel to one side of the triangle</m:t>
          </m:r>
        </m:oMath>
      </m:oMathPara>
    </w:p>
    <w:p w:rsidR="00DD15E3" w:rsidRPr="00BD70E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79" type="#_x0000_t202" style="position:absolute;left:0;text-align:left;margin-left:503.25pt;margin-top:15.9pt;width:28.5pt;height:27.75pt;flip:x;z-index:2525337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" filled="f" stroked="f">
            <v:textbox>
              <w:txbxContent>
                <w:p w:rsidR="00DD15E3" w:rsidRPr="00CC226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875" type="#_x0000_t202" style="position:absolute;left:0;text-align:left;margin-left:297.75pt;margin-top:25.65pt;width:98.25pt;height:27.75pt;flip:x;z-index:252529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" filled="f" stroked="f">
            <v:textbox>
              <w:txbxContent>
                <w:p w:rsidR="00DD15E3" w:rsidRPr="002E49C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 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مثلث متساوي الساقين 866" o:spid="_x0000_s1871" type="#_x0000_t5" style="position:absolute;left:0;text-align:left;margin-left:430.5pt;margin-top:34.65pt;width:136.5pt;height:81pt;z-index:25252556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" adj="13411" filled="f" strokecolor="black [3200]" strokeweight="1.5pt"/>
        </w:pict>
      </w:r>
      <w:r>
        <w:rPr>
          <w:b/>
          <w:bCs/>
          <w:sz w:val="28"/>
          <w:szCs w:val="28"/>
          <w:lang w:bidi="ar-EG"/>
        </w:rPr>
        <w:t xml:space="preserve">   , say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intersecting 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⃡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at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 and E</m:t>
        </m:r>
      </m:oMath>
      <w:r>
        <w:rPr>
          <w:b/>
          <w:bCs/>
          <w:iCs/>
          <w:sz w:val="28"/>
          <w:szCs w:val="28"/>
          <w:lang w:bidi="ar-EG"/>
        </w:rPr>
        <w:t xml:space="preserve"> respectively, as shown in the figures, then: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den>
        </m:f>
      </m:oMath>
      <w:r>
        <w:rPr>
          <w:b/>
          <w:bCs/>
          <w:iCs/>
          <w:sz w:val="28"/>
          <w:szCs w:val="28"/>
          <w:lang w:bidi="ar-EG"/>
        </w:rPr>
        <w:t xml:space="preserve">=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E</m:t>
            </m:r>
          </m:den>
        </m:f>
      </m:oMath>
    </w:p>
    <w:p w:rsidR="00DD15E3" w:rsidRPr="000517B0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80" type="#_x0000_t202" style="position:absolute;left:0;text-align:left;margin-left:351pt;margin-top:15.3pt;width:28.5pt;height:27.75pt;flip:x;z-index:2525347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" filled="f" stroked="f">
            <v:textbox>
              <w:txbxContent>
                <w:p w:rsidR="00DD15E3" w:rsidRPr="00CC226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864" o:spid="_x0000_s1869" type="#_x0000_t32" style="position:absolute;left:0;text-align:left;margin-left:342pt;margin-top:2.55pt;width:36pt;height:0;flip:x;z-index:252523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863" o:spid="_x0000_s1868" style="position:absolute;left:0;text-align:left;flip:x;z-index:252522496;visibility:visible" from="315pt,2.55pt" to="378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861" o:spid="_x0000_s1866" style="position:absolute;left:0;text-align:left;z-index:252520448;visibility:visible" from="315pt,2.55pt" to="405pt,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860" o:spid="_x0000_s1865" style="position:absolute;left:0;text-align:left;flip:x;z-index:252519424;visibility:visible" from="306pt,2.55pt" to="378pt,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" strokecolor="black [3040]" strokeweight="1.5pt"/>
        </w:pict>
      </w:r>
      <w:r>
        <w:rPr>
          <w:b/>
          <w:bCs/>
          <w:sz w:val="28"/>
          <w:szCs w:val="28"/>
          <w:lang w:bidi="ar-EG"/>
        </w:rPr>
        <w:t>,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rom the properties of the proportion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77" type="#_x0000_t202" style="position:absolute;left:0;text-align:left;margin-left:441.75pt;margin-top:2.45pt;width:127.5pt;height:27.75pt;flip:x;z-index:252531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" filled="f" stroked="f">
            <v:textbox>
              <w:txbxContent>
                <w:p w:rsidR="00DD15E3" w:rsidRPr="0018794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868" o:spid="_x0000_s1873" type="#_x0000_t32" style="position:absolute;left:0;text-align:left;margin-left:486pt;margin-top:20.45pt;width:42.75pt;height:0;flip:x;z-index:252527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867" o:spid="_x0000_s1872" style="position:absolute;left:0;text-align:left;flip:x;z-index:252526592;visibility:visible;mso-width-relative:margin" from="459pt,20.45pt" to="548.25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        , we can deduce that :  </w:t>
      </w:r>
    </w:p>
    <w:p w:rsidR="00DD15E3" w:rsidRPr="000517B0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78" type="#_x0000_t202" style="position:absolute;left:0;text-align:left;margin-left:414pt;margin-top:12.9pt;width:208.5pt;height:27.75pt;flip:x;z-index:2525327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" filled="f" stroked="f">
            <v:textbox>
              <w:txbxContent>
                <w:p w:rsidR="00DD15E3" w:rsidRPr="0018794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                 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876" type="#_x0000_t202" style="position:absolute;left:0;text-align:left;margin-left:4in;margin-top:11.4pt;width:135pt;height:27pt;flip:x;z-index:2525306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" filled="f" stroked="f">
            <v:textbox>
              <w:txbxContent>
                <w:p w:rsidR="00DD15E3" w:rsidRPr="002E49C6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869" o:spid="_x0000_s1874" type="#_x0000_t32" style="position:absolute;left:0;text-align:left;margin-left:486pt;margin-top:20.4pt;width:1in;height:0;flip:x;z-index:252528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865" o:spid="_x0000_s1870" type="#_x0000_t32" style="position:absolute;left:0;text-align:left;margin-left:333pt;margin-top:20.4pt;width:1in;height:0;flip:x;z-index:252524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862" o:spid="_x0000_s1867" style="position:absolute;left:0;text-align:left;flip:x;z-index:252521472;visibility:visible" from="306pt,20.4pt" to="40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" strokecolor="black [3040]" strokeweight="1.5pt"/>
        </w:pic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B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C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 xml:space="preserve"> , 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BD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CE</m:t>
            </m:r>
          </m:den>
        </m:f>
      </m:oMath>
    </w:p>
    <w:p w:rsidR="00DD15E3" w:rsidRPr="0025120D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884" o:spid="_x0000_s1886" style="position:absolute;left:0;text-align:left;flip:y;z-index:252540928;visibility:visible" from="18pt,20.85pt" to="18pt,8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رابط بشكل مرفق 883" o:spid="_x0000_s1885" type="#_x0000_t34" style="position:absolute;left:0;text-align:left;margin-left:18pt;margin-top:20.85pt;width:207pt;height:63pt;flip:x;z-index:252539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" adj="-36704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مستطيل مخدوش من كلا الطرفين 882" o:spid="_x0000_s1884" style="position:absolute;left:0;text-align:left;margin-left:18pt;margin-top:2.85pt;width:207pt;height:18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6289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" path="m38101,l2590799,r38101,38101l2628900,228600r,l,228600r,l,38101,38101,xe" filled="f" strokecolor="black [3200]" strokeweight="2.25pt">
            <v:path arrowok="t" o:connecttype="custom" o:connectlocs="38101,0;2590799,0;2628900,38101;2628900,228600;2628900,228600;0,228600;0,228600;0,38101;38101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Converse of thearem 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</m:oMath>
    </w:p>
    <w:p w:rsidR="00DD15E3" w:rsidRPr="00550B5C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f a straight line intersects two sides of a triangle and divides them into segments</m:t>
          </m:r>
        </m:oMath>
      </m:oMathPara>
    </w:p>
    <w:p w:rsidR="00DD15E3" w:rsidRPr="00550B5C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whose lengths are proportional , then it is parallel to the third side of the triangle.</m:t>
          </m:r>
        </m:oMath>
      </m:oMathPara>
    </w:p>
    <w:p w:rsidR="00DD15E3" w:rsidRPr="00550B5C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Pr="00670CDE" w:rsidRDefault="00DD15E3" w:rsidP="00DD15E3">
      <w:pPr>
        <w:tabs>
          <w:tab w:val="left" w:pos="1926"/>
        </w:tabs>
        <w:spacing w:line="240" w:lineRule="auto"/>
        <w:ind w:left="450"/>
        <w:rPr>
          <w:b/>
          <w:sz w:val="32"/>
          <w:szCs w:val="32"/>
          <w:lang w:bidi="ar-EG"/>
        </w:rPr>
      </w:pP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sz w:val="32"/>
          <w:szCs w:val="32"/>
          <w:lang w:bidi="ar-EG"/>
        </w:rPr>
      </w:pPr>
    </w:p>
    <w:p w:rsidR="00DD15E3" w:rsidRPr="00670CDE" w:rsidRDefault="00DD15E3" w:rsidP="00DD15E3">
      <w:pPr>
        <w:tabs>
          <w:tab w:val="left" w:pos="1926"/>
        </w:tabs>
        <w:spacing w:line="240" w:lineRule="auto"/>
        <w:ind w:left="450"/>
        <w:rPr>
          <w:b/>
          <w:sz w:val="32"/>
          <w:szCs w:val="32"/>
          <w:lang w:bidi="ar-EG"/>
        </w:rPr>
      </w:pPr>
    </w:p>
    <w:p w:rsidR="00DD15E3" w:rsidRPr="00670CDE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91" type="#_x0000_t202" style="position:absolute;left:0;text-align:left;margin-left:517.5pt;margin-top:-5.95pt;width:28.5pt;height:27pt;flip:x;z-index:2525460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" filled="f" stroked="f">
            <v:textbox>
              <w:txbxContent>
                <w:p w:rsidR="00DD15E3" w:rsidRPr="00D0732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889" type="#_x0000_t202" style="position:absolute;left:0;text-align:left;margin-left:486pt;margin-top:21.8pt;width:81pt;height:27pt;flip:x;z-index:2525440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" filled="f" stroked="f">
            <v:textbox>
              <w:txbxContent>
                <w:p w:rsidR="00DD15E3" w:rsidRPr="009C742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مثلث متساوي الساقين 885" o:spid="_x0000_s1887" type="#_x0000_t5" style="position:absolute;left:0;text-align:left;margin-left:450pt;margin-top:12.8pt;width:117pt;height:81pt;z-index:25254195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" adj="14815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886" o:spid="_x0000_s1888" style="position:absolute;left:0;text-align:left;flip:x;z-index:252542976;visibility:visible;mso-width-relative:margin" from="503.95pt,10.3pt" to="544.45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riangle , </m:t>
        </m:r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intersects </m:t>
        </m:r>
        <m:acc>
          <m:accPr>
            <m:chr m:val="⃡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D , </m:t>
        </m:r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E</m:t>
        </m:r>
      </m:oMath>
    </w:p>
    <w:p w:rsidR="00DD15E3" w:rsidRDefault="00DD15E3" w:rsidP="00DD15E3">
      <w:pPr>
        <w:tabs>
          <w:tab w:val="left" w:pos="1926"/>
          <w:tab w:val="left" w:pos="10500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890" type="#_x0000_t202" style="position:absolute;left:0;text-align:left;margin-left:6in;margin-top:26.35pt;width:145.5pt;height:27pt;flip:x;z-index:2525450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" filled="f" stroked="f">
            <v:textbox>
              <w:txbxContent>
                <w:p w:rsidR="00DD15E3" w:rsidRPr="00D0732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den>
        </m:f>
      </m:oMath>
      <w:r>
        <w:rPr>
          <w:b/>
          <w:bCs/>
          <w:noProof/>
          <w:sz w:val="36"/>
          <w:szCs w:val="36"/>
          <w:lang w:bidi="ar-EG"/>
        </w:rPr>
        <w:t xml:space="preserve"> </w:t>
      </w:r>
      <w:r>
        <w:rPr>
          <w:b/>
          <w:bCs/>
          <w:iCs/>
          <w:sz w:val="32"/>
          <w:szCs w:val="32"/>
          <w:lang w:bidi="ar-EG"/>
        </w:rPr>
        <w:t>then:</w:t>
      </w:r>
      <m:oMath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+D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+E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</m:oMath>
      <w:r>
        <w:rPr>
          <w:b/>
          <w:bCs/>
          <w:iCs/>
          <w:sz w:val="32"/>
          <w:szCs w:val="32"/>
          <w:lang w:bidi="ar-EG"/>
        </w:rPr>
        <w:tab/>
      </w:r>
    </w:p>
    <w:p w:rsidR="00DD15E3" w:rsidRPr="00037B08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d>
            <m:dPr>
              <m:ctrlPr>
                <w:rPr>
                  <w:rFonts w:ascii="Cambria Math" w:hAnsi="Cambria Math"/>
                  <w:b/>
                  <w:bCs/>
                  <w:sz w:val="36"/>
                  <w:szCs w:val="36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because: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6"/>
                      <w:szCs w:val="36"/>
                      <w:lang w:bidi="ar-EG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antecedent+consequent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antecedent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36"/>
                      <w:szCs w:val="36"/>
                      <w:lang w:bidi="ar-EG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antecedent+consequent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  <w:lang w:bidi="ar-EG"/>
                    </w:rPr>
                    <m:t>antecedent</m:t>
                  </m:r>
                </m:den>
              </m:f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e>
          </m:d>
        </m:oMath>
      </m:oMathPara>
    </w:p>
    <w:p w:rsidR="00DD15E3" w:rsidRPr="008C2FC2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36"/>
              <w:lang w:bidi="ar-EG"/>
            </w:rPr>
            <m:t>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B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D</m:t>
              </m:r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E</m:t>
              </m:r>
            </m:den>
          </m:f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∵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∠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A is common ∴∆ ABC∼∆ ADC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890" o:spid="_x0000_s1892" style="position:absolute;left:0;text-align:left;z-index:252547072;visibility:visible" from="17.2pt,27.9pt" to="577.4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" strokecolor="black [3040]" strokeweight="2.25pt">
            <v:stroke startarrow="oval" endarrow="oval"/>
          </v:line>
        </w:pic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∴∠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B≡∠ADE and they are corresponding angles ∴</m:t>
        </m:r>
        <m:acc>
          <m:accPr>
            <m:chr m:val="⃡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//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ذو زوايا قطرية مخدوشة 893" o:spid="_x0000_s1895" style="position:absolute;left:0;text-align:left;margin-left:9pt;margin-top:32.25pt;width:27pt;height:27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" path="m171450,r,l342900,171450r,l171450,342900r,l,171450r,l171450,xe" filled="f" strokecolor="black [3200]" strokeweight="2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noProof/>
          <w:sz w:val="32"/>
          <w:szCs w:val="32"/>
        </w:rPr>
        <w:pict>
          <v:oval id="شكل بيضاوي 891" o:spid="_x0000_s1893" style="position:absolute;left:0;text-align:left;margin-left:111pt;margin-top:2.25pt;width:18pt;height:27pt;z-index:2525480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" filled="f" strokecolor="black [3200]" strokeweight="2pt"/>
        </w:pict>
      </w:r>
      <w:r>
        <w:rPr>
          <w:b/>
          <w:bCs/>
          <w:noProof/>
          <w:sz w:val="32"/>
          <w:szCs w:val="32"/>
        </w:rPr>
        <w:pict>
          <v:shape id="مستطيل مخدوش من كلا الطرفين 892" o:spid="_x0000_s1894" style="position:absolute;left:0;text-align:left;margin-left:15.75pt;margin-top:2.25pt;width:560.25pt;height:27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115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" path="m171450,l6943725,r171450,171450l7115175,171450,6943725,342900r-6772275,l,171450r,l171450,xe" filled="f" strokecolor="black [3200]" strokeweight="2pt">
            <v:stroke dashstyle="1 1"/>
            <v:path arrowok="t" o:connecttype="custom" o:connectlocs="171450,0;6943725,0;7115175,171450;7115175,171450;6943725,342900;171450,342900;0,171450;0,171450;171450,0" o:connectangles="0,0,0,0,0,0,0,0,0"/>
          </v:shape>
        </w:pict>
      </w:r>
      <w:r>
        <w:rPr>
          <w:b/>
          <w:bCs/>
          <w:sz w:val="36"/>
          <w:szCs w:val="36"/>
          <w:lang w:bidi="ar-EG"/>
        </w:rPr>
        <w:t xml:space="preserve">Exercise      </w:t>
      </w:r>
      <w:r>
        <w:rPr>
          <w:b/>
          <w:bCs/>
          <w:sz w:val="40"/>
          <w:szCs w:val="40"/>
          <w:lang w:bidi="ar-EG"/>
        </w:rPr>
        <w:t xml:space="preserve">1           On parallel lines and proportional parts 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907" type="#_x0000_t202" style="position:absolute;left:0;text-align:left;margin-left:444.65pt;margin-top:19.05pt;width:55.5pt;height:27.75pt;rotation:1330580fd;flip:x;z-index:2525624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" filled="f" stroked="f">
            <v:textbox>
              <w:txbxContent>
                <w:p w:rsidR="00DD15E3" w:rsidRPr="00D76D2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902" type="#_x0000_t202" style="position:absolute;left:0;text-align:left;margin-left:367.5pt;margin-top:6.85pt;width:172.5pt;height:27.75pt;flip:x;z-index:2525573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" filled="f" stroked="f">
            <v:textbox>
              <w:txbxContent>
                <w:p w:rsidR="00DD15E3" w:rsidRPr="00041F2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       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876" o:spid="_x0000_s1899" style="position:absolute;left:0;text-align:left;flip:x;z-index:252554240;visibility:visible" from="369pt,24.85pt" to="381pt,7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895" o:spid="_x0000_s1897" style="position:absolute;left:0;text-align:left;z-index:252552192;visibility:visible" from="381pt,24.85pt" to="486pt,9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875" o:spid="_x0000_s1898" style="position:absolute;left:0;text-align:left;flip:x;z-index:252553216;visibility:visible" from="485.25pt,24.85pt" to="512.25pt,9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894" o:spid="_x0000_s1896" style="position:absolute;left:0;text-align:left;flip:x;z-index:252551168;visibility:visible;mso-width-relative:margin;mso-height-relative:margin" from="369pt,24.85pt" to="513pt,7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     1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32"/>
          <w:szCs w:val="32"/>
          <w:lang w:bidi="ar-EG"/>
        </w:rPr>
        <w:t xml:space="preserve">: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906" type="#_x0000_t202" style="position:absolute;left:0;text-align:left;margin-left:370.85pt;margin-top:9.3pt;width:119.6pt;height:35.35pt;rotation:-2262413fd;flip:x;z-index:2525614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" filled="f" stroked="f">
            <v:textbox>
              <w:txbxContent>
                <w:p w:rsidR="00DD15E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3 cm.         4 cm.                                                       </w:t>
                  </w:r>
                </w:p>
                <w:p w:rsidR="00DD15E3" w:rsidRPr="00E54F7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905" type="#_x0000_t202" style="position:absolute;left:0;text-align:left;margin-left:413.25pt;margin-top:22.3pt;width:28.5pt;height:27.75pt;flip:x;z-index:2525603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" filled="f" stroked="f">
            <v:textbox>
              <w:txbxContent>
                <w:p w:rsidR="00DD15E3" w:rsidRPr="00114F7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900" o:spid="_x0000_s1901" type="#_x0000_t32" style="position:absolute;left:0;text-align:left;margin-left:369pt;margin-top:22.3pt;width:5.25pt;height:27pt;flip:y;z-index:252556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" strokecolor="black [3040]" strokeweight="1pt">
            <v:stroke endarrow="block"/>
          </v:shape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D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{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}</m:t>
        </m:r>
      </m:oMath>
      <w:r>
        <w:rPr>
          <w:b/>
          <w:bCs/>
          <w:sz w:val="32"/>
          <w:szCs w:val="32"/>
          <w:lang w:bidi="ar-EG"/>
        </w:rPr>
        <w:t xml:space="preserve">, </w:t>
      </w:r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904" type="#_x0000_t202" style="position:absolute;left:0;text-align:left;margin-left:480pt;margin-top:28.4pt;width:28.5pt;height:27.75pt;flip:x;z-index:252559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" filled="f" stroked="f">
            <v:textbox>
              <w:txbxContent>
                <w:p w:rsidR="00DD15E3" w:rsidRPr="00114F7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903" type="#_x0000_t202" style="position:absolute;left:0;text-align:left;margin-left:353.25pt;margin-top:12.65pt;width:30pt;height:27pt;flip:x;z-index:2525583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" filled="f" stroked="f">
            <v:textbox>
              <w:txbxContent>
                <w:p w:rsidR="00DD15E3" w:rsidRPr="00456B5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899" o:spid="_x0000_s1900" type="#_x0000_t32" style="position:absolute;left:0;text-align:left;margin-left:486pt;margin-top:10.4pt;width:9pt;height:27pt;flip:y;z-index:252555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C=6 cm. , BC=4 cm. and CD=3 cm.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908" o:spid="_x0000_s1909" style="position:absolute;left:0;text-align:left;z-index:252564480;visibility:visible;mso-height-relative:margin" from="1in,27.4pt" to="1in,7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Find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E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907" o:spid="_x0000_s1908" style="position:absolute;left:0;text-align:left;z-index:252563456;visibility:visible" from="17.2pt,23.45pt" to="575.95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noProof/>
          <w:sz w:val="32"/>
          <w:szCs w:val="32"/>
        </w:rPr>
        <w:pict>
          <v:shape id="مستطيل ذو زوايا قطرية مخدوشة 909" o:spid="_x0000_s1910" style="position:absolute;left:0;text-align:left;margin-left:12.25pt;margin-top:25.2pt;width:27pt;height:27pt;rotation:-785804fd;z-index:252565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</w:p>
    <w:p w:rsidR="00DD15E3" w:rsidRPr="00770BF4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921" type="#_x0000_t202" style="position:absolute;left:0;text-align:left;margin-left:530.05pt;margin-top:17.85pt;width:46.5pt;height:30.75pt;rotation:2647134fd;flip:x;z-index:2525767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" filled="f" stroked="f">
            <v:textbox>
              <w:txbxContent>
                <w:p w:rsidR="00DD15E3" w:rsidRPr="00B764F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CA3C9A">
                    <w:rPr>
                      <w:b/>
                      <w:bCs/>
                      <w:sz w:val="24"/>
                      <w:szCs w:val="24"/>
                    </w:rPr>
                    <w:t>9 cm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>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1917" type="#_x0000_t202" style="position:absolute;left:0;text-align:left;margin-left:488.25pt;margin-top:1.65pt;width:100.5pt;height:21.75pt;flip:x;z-index:2525726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" filled="f" stroked="f">
            <v:textbox>
              <w:txbxContent>
                <w:p w:rsidR="00DD15E3" w:rsidRPr="0018028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Z                  X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رابط كسهم مستقيم 914" o:spid="_x0000_s1915" type="#_x0000_t32" style="position:absolute;left:0;text-align:left;margin-left:7in;margin-top:20.15pt;width:36pt;height:0;z-index:252570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" strokecolor="black [3040]" strokeweight="1pt">
            <v:stroke endarrow="block"/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912" o:spid="_x0000_s1913" style="position:absolute;left:0;text-align:left;flip:x;z-index:252568576;visibility:visible" from="7in,20.15pt" to="558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" strokecolor="black [3213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911" o:spid="_x0000_s1912" style="position:absolute;left:0;text-align:left;z-index:252567552;visibility:visible" from="7in,20.15pt" to="8in,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line id="رابط مستقيم 910" o:spid="_x0000_s1911" style="position:absolute;left:0;text-align:left;flip:x;z-index:252566528;visibility:visible" from="485.25pt,20.15pt" to="558pt,7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 2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ZL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Z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Y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 XM=9 cm. , YM=15 cm.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922" o:spid="_x0000_s1923" style="position:absolute;left:0;text-align:left;z-index:252578816;visibility:visible" from="1in,26.65pt" to="1in,7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" strokecolor="black [3213]" strokeweight="1.5pt">
            <v:stroke startarrow="diamond" endarrow="diamond"/>
          </v:line>
        </w:pict>
      </w:r>
      <w:r>
        <w:rPr>
          <w:b/>
          <w:bCs/>
          <w:noProof/>
          <w:sz w:val="32"/>
          <w:szCs w:val="32"/>
        </w:rPr>
        <w:pict>
          <v:shape id="_x0000_s1920" type="#_x0000_t202" style="position:absolute;left:0;text-align:left;margin-left:473.9pt;margin-top:7.1pt;width:62.7pt;height:21.75pt;rotation:2276661fd;flip:x;z-index:2525757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" filled="f" stroked="f">
            <v:textbox>
              <w:txbxContent>
                <w:p w:rsidR="00DD15E3" w:rsidRPr="00106D6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CA3C9A">
                    <w:rPr>
                      <w:b/>
                      <w:bCs/>
                      <w:sz w:val="24"/>
                      <w:szCs w:val="24"/>
                    </w:rPr>
                    <w:t>15 cm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. 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918" type="#_x0000_t202" style="position:absolute;left:0;text-align:left;margin-left:517.5pt;margin-top:8.65pt;width:28.5pt;height:21.75pt;flip:x;z-index:2525736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" filled="f" stroked="f">
            <v:textbox>
              <w:txbxContent>
                <w:p w:rsidR="00DD15E3" w:rsidRPr="00106D6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915" o:spid="_x0000_s1916" type="#_x0000_t32" style="position:absolute;left:0;text-align:left;margin-left:489.55pt;margin-top:44.65pt;width:54.95pt;height:0;z-index:252571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" strokecolor="black [3040]" strokeweight="1pt">
            <v:stroke endarrow="block"/>
          </v:shape>
        </w:pict>
      </w:r>
      <w:r>
        <w:rPr>
          <w:b/>
          <w:bCs/>
          <w:noProof/>
          <w:sz w:val="32"/>
          <w:szCs w:val="32"/>
        </w:rPr>
        <w:pict>
          <v:line id="رابط مستقيم 913" o:spid="_x0000_s1914" style="position:absolute;left:0;text-align:left;flip:x;z-index:252569600;visibility:visible" from="485.25pt,44.65pt" to="8in,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ZL=36 cm. Find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ZM</m:t>
            </m:r>
          </m:e>
        </m:acc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919" type="#_x0000_t202" style="position:absolute;left:0;text-align:left;margin-left:468pt;margin-top:8.9pt;width:120.75pt;height:21.75pt;flip:x;z-index:2525747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" filled="f" stroked="f">
            <v:textbox>
              <w:txbxContent>
                <w:p w:rsidR="00DD15E3" w:rsidRPr="00106D6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                              L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ذو زوايا قطرية مخدوشة 923" o:spid="_x0000_s1924" style="position:absolute;left:0;text-align:left;margin-left:9pt;margin-top:25.15pt;width:25.75pt;height:27pt;z-index:252579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2702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" path="m163513,r,l327025,163513r,15875l163513,342900r,l,179388,,163513,163513,xe" filled="f" strokecolor="black [3200]" strokeweight="3pt">
            <v:path arrowok="t" o:connecttype="custom" o:connectlocs="163513,0;163513,0;327025,163513;327025,179388;163513,342900;163513,342900;0,179388;0,163513;163513,0" o:connectangles="0,0,0,0,0,0,0,0,0"/>
          </v:shape>
        </w:pict>
      </w:r>
      <w:r>
        <w:rPr>
          <w:b/>
          <w:bCs/>
          <w:noProof/>
          <w:sz w:val="32"/>
          <w:szCs w:val="32"/>
        </w:rPr>
        <w:pict>
          <v:line id="رابط مستقيم 921" o:spid="_x0000_s1922" style="position:absolute;left:0;text-align:left;z-index:252577792;visibility:visible" from="17.25pt,25.15pt" to="8in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Pr="006878C9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    3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XYZ is a triangle in which XY=14 cm. , XZ=21 cm. L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 XL=5.6 cm. and</m:t>
        </m:r>
      </m:oMath>
    </w:p>
    <w:p w:rsidR="00DD15E3" w:rsidRDefault="00DD15E3" w:rsidP="00DD15E3">
      <w:pPr>
        <w:tabs>
          <w:tab w:val="left" w:pos="1926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noProof/>
          <w:sz w:val="32"/>
          <w:szCs w:val="32"/>
        </w:rPr>
        <w:pict>
          <v:shape id="رابط كسهم مستقيم 935" o:spid="_x0000_s1936" type="#_x0000_t32" style="position:absolute;left:0;text-align:left;margin-left:530.25pt;margin-top:23.85pt;width:3.75pt;height:23.25pt;flip:x y;z-index:25259212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" strokecolor="black [3040]" strokeweight="1pt">
            <v:stroke endarrow="block"/>
          </v:shape>
        </w:pict>
      </w:r>
      <w:r w:rsidRPr="00FD3D1F">
        <w:rPr>
          <w:noProof/>
          <w:sz w:val="32"/>
          <w:szCs w:val="32"/>
        </w:rPr>
        <w:pict>
          <v:shape id="رابط كسهم مستقيم 932" o:spid="_x0000_s1933" type="#_x0000_t32" style="position:absolute;left:0;text-align:left;margin-left:476.25pt;margin-top:20.1pt;width:18.75pt;height:27.2pt;flip:y;z-index:252589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" strokecolor="black [3213]" strokeweight="1pt">
            <v:stroke endarrow="block"/>
          </v:shape>
        </w:pict>
      </w:r>
      <w:r w:rsidRPr="00FD3D1F">
        <w:rPr>
          <w:noProof/>
          <w:sz w:val="32"/>
          <w:szCs w:val="32"/>
        </w:rPr>
        <w:pict>
          <v:shape id="_x0000_s1930" type="#_x0000_t202" style="position:absolute;left:0;text-align:left;margin-left:462.05pt;margin-top:13.5pt;width:82.25pt;height:25.75pt;rotation:7712627fd;flip:x y;z-index:2525859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" filled="f" stroked="f">
            <v:textbox>
              <w:txbxContent>
                <w:p w:rsidR="00DD15E3" w:rsidRPr="00AE7C54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AE7C54">
                    <w:rPr>
                      <w:b/>
                      <w:bCs/>
                      <w:sz w:val="24"/>
                      <w:szCs w:val="24"/>
                    </w:rPr>
                    <w:t>8.4 cm.</w:t>
                  </w:r>
                </w:p>
              </w:txbxContent>
            </v:textbox>
          </v:shape>
        </w:pict>
      </w:r>
      <w:r w:rsidRPr="00FD3D1F">
        <w:rPr>
          <w:noProof/>
          <w:sz w:val="32"/>
          <w:szCs w:val="32"/>
        </w:rPr>
        <w:pict>
          <v:shape id="_x0000_s1929" type="#_x0000_t202" style="position:absolute;left:0;text-align:left;margin-left:501.75pt;margin-top:2pt;width:19.5pt;height:24pt;flip:x;z-index:2525849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" filled="f" stroked="f">
            <v:textbox>
              <w:txbxContent>
                <w:p w:rsidR="00DD15E3" w:rsidRPr="00AE7C5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مثلث متساوي الساقين 924" o:spid="_x0000_s1925" type="#_x0000_t5" style="position:absolute;left:0;text-align:left;margin-left:459.75pt;margin-top:23.85pt;width:74.25pt;height:86.25pt;z-index:2525808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" adj="15442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Z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 XM=8.4 cm. Prove that: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M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YZ</m:t>
            </m:r>
          </m:e>
        </m:acc>
      </m:oMath>
    </w:p>
    <w:p w:rsidR="00DD15E3" w:rsidRDefault="00DD15E3" w:rsidP="00DD15E3">
      <w:pPr>
        <w:ind w:left="450"/>
        <w:rPr>
          <w:sz w:val="32"/>
          <w:szCs w:val="32"/>
          <w:lang w:bidi="ar-EG"/>
        </w:rPr>
      </w:pPr>
      <w:r>
        <w:rPr>
          <w:noProof/>
          <w:sz w:val="32"/>
          <w:szCs w:val="32"/>
        </w:rPr>
        <w:pict>
          <v:line id="رابط مستقيم 937" o:spid="_x0000_s1938" style="position:absolute;left:0;text-align:left;z-index:252594176;visibility:visible" from="1in,4.6pt" to="1in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" strokecolor="black [3040]" strokeweight="1.5pt">
            <v:stroke startarrow="diamond" endarrow="diamond"/>
          </v:line>
        </w:pict>
      </w:r>
      <w:r>
        <w:rPr>
          <w:noProof/>
          <w:sz w:val="32"/>
          <w:szCs w:val="32"/>
        </w:rPr>
        <w:pict>
          <v:shape id="رابط كسهم مستقيم 936" o:spid="_x0000_s1937" type="#_x0000_t32" style="position:absolute;left:0;text-align:left;margin-left:543pt;margin-top:52.6pt;width:8.25pt;height:30.75pt;z-index:252593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" strokecolor="black [3040]" strokeweight="1pt">
            <v:stroke endarrow="block"/>
          </v:shape>
        </w:pict>
      </w:r>
      <w:r>
        <w:rPr>
          <w:noProof/>
          <w:sz w:val="32"/>
          <w:szCs w:val="32"/>
        </w:rPr>
        <w:pict>
          <v:shape id="_x0000_s1935" type="#_x0000_t202" style="position:absolute;left:0;text-align:left;margin-left:509.3pt;margin-top:34.9pt;width:64.5pt;height:21pt;rotation:-5060708fd;flip:x;z-index:2525911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" filled="f" stroked="f">
            <v:textbox>
              <w:txbxContent>
                <w:p w:rsidR="00DD15E3" w:rsidRPr="00237F0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4 cm.</w:t>
                  </w: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رابط كسهم مستقيم 933" o:spid="_x0000_s1934" type="#_x0000_t32" style="position:absolute;left:0;text-align:left;margin-left:441.75pt;margin-top:52.8pt;width:16.35pt;height:26.8pt;flip:x;z-index:252590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" strokecolor="black [3040]" strokeweight="1pt">
            <v:stroke endarrow="block"/>
          </v:shape>
        </w:pict>
      </w:r>
      <w:r>
        <w:rPr>
          <w:noProof/>
          <w:sz w:val="32"/>
          <w:szCs w:val="32"/>
        </w:rPr>
        <w:pict>
          <v:shape id="_x0000_s1932" type="#_x0000_t202" style="position:absolute;left:0;text-align:left;margin-left:438.4pt;margin-top:22.95pt;width:55.5pt;height:24pt;rotation:3922596fd;flip:x;z-index:2525880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" filled="f" stroked="f">
            <v:textbox>
              <w:txbxContent>
                <w:p w:rsidR="00DD15E3" w:rsidRPr="00237F0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1 cm.</w:t>
                  </w: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_x0000_s1931" type="#_x0000_t202" style="position:absolute;left:0;text-align:left;margin-left:494.7pt;margin-top:2.85pt;width:55.5pt;height:24pt;rotation:-4897245fd;flip:x;z-index:2525870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" filled="f" stroked="f">
            <v:textbox>
              <w:txbxContent>
                <w:p w:rsidR="00DD15E3" w:rsidRPr="00CA3C9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5.6 cm.</w:t>
                  </w: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_x0000_s1928" type="#_x0000_t202" style="position:absolute;left:0;text-align:left;margin-left:462.4pt;margin-top:28.5pt;width:75pt;height:24pt;flip:x;z-index:2525839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" filled="f" stroked="f">
            <v:textbox>
              <w:txbxContent>
                <w:p w:rsidR="00DD15E3" w:rsidRPr="00AE7C5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              L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_x0000_s1927" type="#_x0000_t202" style="position:absolute;left:0;text-align:left;margin-left:441.75pt;margin-top:74.55pt;width:109.5pt;height:24pt;flip:x;z-index:2525829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" filled="f" stroked="f">
            <v:textbox>
              <w:txbxContent>
                <w:p w:rsidR="00DD15E3" w:rsidRPr="00AE7C5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Z                          Y</m:t>
                      </m:r>
                    </m:oMath>
                  </m:oMathPara>
                </w:p>
              </w:txbxContent>
            </v:textbox>
            <w10:wrap type="square"/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925" o:spid="_x0000_s1926" style="position:absolute;left:0;text-align:left;flip:x y;z-index:252581888;visibility:visible;mso-width-relative:margin;mso-height-relative:margin" from="486pt,38.35pt" to="522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Default="00DD15E3" w:rsidP="00DD15E3">
      <w:pPr>
        <w:ind w:left="450"/>
        <w:rPr>
          <w:sz w:val="32"/>
          <w:szCs w:val="32"/>
          <w:lang w:bidi="ar-EG"/>
        </w:rPr>
      </w:pPr>
    </w:p>
    <w:p w:rsidR="00DD15E3" w:rsidRPr="00E0122A" w:rsidRDefault="00DD15E3" w:rsidP="00DD15E3">
      <w:pPr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noProof/>
          <w:sz w:val="28"/>
          <w:szCs w:val="28"/>
        </w:rPr>
        <w:pict>
          <v:shape id="_x0000_s1945" type="#_x0000_t202" style="position:absolute;left:0;text-align:left;margin-left:498.85pt;margin-top:29pt;width:46.5pt;height:27pt;rotation:2681776fd;flip:x;z-index:252601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" filled="f" stroked="f">
            <v:textbox>
              <w:txbxContent>
                <w:p w:rsidR="00DD15E3" w:rsidRPr="009A2D80" w:rsidRDefault="00DD15E3" w:rsidP="00DD15E3">
                  <w:pPr>
                    <w:rPr>
                      <w:b/>
                      <w:bCs/>
                    </w:rPr>
                  </w:pPr>
                  <w:r w:rsidRPr="009A2D80">
                    <w:rPr>
                      <w:b/>
                      <w:bCs/>
                    </w:rPr>
                    <w:t>6 cm.</w:t>
                  </w:r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shape id="_x0000_s1943" type="#_x0000_t202" style="position:absolute;left:0;text-align:left;margin-left:468pt;margin-top:12.8pt;width:75pt;height:27pt;flip:x;z-index:2525992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" filled="f" stroked="f">
            <v:textbox>
              <w:txbxContent>
                <w:p w:rsidR="00DD15E3" w:rsidRPr="002D53A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32"/>
          <w:szCs w:val="32"/>
        </w:rPr>
        <w:pict>
          <v:shape id="شبه منحرف 939" o:spid="_x0000_s1940" style="position:absolute;left:0;text-align:left;margin-left:459pt;margin-top:30.8pt;width:90pt;height:63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43000,800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" path="m,800100l333378,,809622,r333378,800100l,800100xe" filled="f" strokecolor="black [3200]" strokeweight="1.5pt">
            <v:path arrowok="t" o:connecttype="custom" o:connectlocs="0,800100;333378,0;809622,0;1143000,800100;0,800100" o:connectangles="0,0,0,0,0"/>
          </v:shape>
        </w:pict>
      </w:r>
      <w:r w:rsidRPr="00FD3D1F">
        <w:rPr>
          <w:noProof/>
          <w:sz w:val="32"/>
          <w:szCs w:val="32"/>
        </w:rPr>
        <w:pict>
          <v:line id="رابط مستقيم 941" o:spid="_x0000_s1942" style="position:absolute;left:0;text-align:left;z-index:252598272;visibility:visible" from="486pt,30.8pt" to="549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" strokecolor="black [3040]" strokeweight="1.5pt"/>
        </w:pict>
      </w:r>
      <w:r w:rsidRPr="00FD3D1F">
        <w:rPr>
          <w:noProof/>
          <w:sz w:val="32"/>
          <w:szCs w:val="32"/>
        </w:rPr>
        <w:pict>
          <v:line id="رابط مستقيم 940" o:spid="_x0000_s1941" style="position:absolute;left:0;text-align:left;flip:x;z-index:252597248;visibility:visible" from="459pt,30.8pt" to="522pt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" strokecolor="black [3040]" strokeweight="1.5pt"/>
        </w:pict>
      </w:r>
      <w:r w:rsidRPr="00FD3D1F">
        <w:rPr>
          <w:noProof/>
          <w:sz w:val="32"/>
          <w:szCs w:val="32"/>
        </w:rPr>
        <w:pict>
          <v:shape id="مستطيل ذو زوايا قطرية مخدوشة 938" o:spid="_x0000_s1939" style="position:absolute;left:0;text-align:left;margin-left:9pt;margin-top:-5.2pt;width:27pt;height:27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D is a quadrilatral , its diagonals are intersected at E If AE=6 cm.  , BE=13 cm.</m:t>
        </m:r>
      </m:oMath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>
        <w:rPr>
          <w:noProof/>
          <w:sz w:val="28"/>
          <w:szCs w:val="28"/>
        </w:rPr>
        <w:pict>
          <v:line id="رابط مستقيم 950" o:spid="_x0000_s1951" style="position:absolute;left:0;text-align:left;z-index:252607488;visibility:visible" from="1in,25.35pt" to="1in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" strokecolor="black [3040]" strokeweight="1.5pt">
            <v:stroke startarrow="diamond" endarrow="diamond"/>
          </v:line>
        </w:pict>
      </w:r>
      <w:r>
        <w:rPr>
          <w:noProof/>
          <w:sz w:val="28"/>
          <w:szCs w:val="28"/>
        </w:rPr>
        <w:pict>
          <v:shape id="_x0000_s1948" type="#_x0000_t202" style="position:absolute;left:0;text-align:left;margin-left:459.75pt;margin-top:28.55pt;width:55.5pt;height:27pt;rotation:3223109fd;flip:x;z-index:2526044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" filled="f" stroked="f">
            <v:textbox>
              <w:txbxContent>
                <w:p w:rsidR="00DD15E3" w:rsidRPr="007909A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0 cm.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947" type="#_x0000_t202" style="position:absolute;left:0;text-align:left;margin-left:468.1pt;margin-top:7.45pt;width:55.5pt;height:27pt;rotation:-3273540fd;flip:x;z-index:2526033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" filled="f" stroked="f">
            <v:textbox>
              <w:txbxContent>
                <w:p w:rsidR="00DD15E3" w:rsidRPr="007909A0" w:rsidRDefault="00DD15E3" w:rsidP="00DD15E3">
                  <w:pPr>
                    <w:rPr>
                      <w:b/>
                      <w:bCs/>
                      <w:sz w:val="20"/>
                      <w:szCs w:val="20"/>
                    </w:rPr>
                  </w:pPr>
                  <w:r w:rsidRPr="007909A0">
                    <w:rPr>
                      <w:b/>
                      <w:bCs/>
                      <w:sz w:val="20"/>
                      <w:szCs w:val="20"/>
                    </w:rPr>
                    <w:t>7.8 cm.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946" type="#_x0000_t202" style="position:absolute;left:0;text-align:left;margin-left:495.65pt;margin-top:15.8pt;width:19.5pt;height:30pt;rotation:202329fd;flip:x;z-index:2526023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" filled="f" stroked="f">
            <v:textbox>
              <w:txbxContent>
                <w:p w:rsidR="00DD15E3" w:rsidRPr="009A2D8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 EC=10 cm. and ED=7.8 cm. Prove that: ABCD is atrapezium.</m:t>
        </m:r>
      </m:oMath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>
        <w:rPr>
          <w:noProof/>
          <w:sz w:val="28"/>
          <w:szCs w:val="28"/>
        </w:rPr>
        <w:pict>
          <v:shape id="_x0000_s1949" type="#_x0000_t202" style="position:absolute;left:0;text-align:left;margin-left:494.9pt;margin-top:5.2pt;width:55.5pt;height:28.3pt;rotation:-3003303fd;flip:x;z-index:2526054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" filled="f" stroked="f">
            <v:textbox>
              <w:txbxContent>
                <w:p w:rsidR="00DD15E3" w:rsidRPr="007909A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3 cm.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944" type="#_x0000_t202" style="position:absolute;left:0;text-align:left;margin-left:441pt;margin-top:17.5pt;width:118.5pt;height:27pt;flip:x;z-index:2526003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" filled="f" stroked="f">
            <v:textbox>
              <w:txbxContent>
                <w:p w:rsidR="00DD15E3" w:rsidRPr="009A2D8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957" type="#_x0000_t202" style="position:absolute;left:0;text-align:left;margin-left:515.25pt;margin-top:27.9pt;width:28.5pt;height:27.75pt;flip:x;z-index:2526136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" filled="f" stroked="f">
            <v:textbox>
              <w:txbxContent>
                <w:p w:rsidR="00DD15E3" w:rsidRPr="006E203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line id="رابط مستقيم 949" o:spid="_x0000_s1950" style="position:absolute;left:0;text-align:left;z-index:252606464;visibility:visible" from="15.75pt,27.9pt" to="8in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" strokecolor="black [3040]" strokeweight="2.25pt">
            <v:stroke startarrow="oval" endarrow="oval"/>
          </v:line>
        </w:pict>
      </w:r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1965" type="#_x0000_t202" style="position:absolute;left:0;text-align:left;margin-left:483pt;margin-top:29pt;width:36pt;height:26.25pt;flip:x;z-index:2526218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" filled="f" stroked="f">
            <v:textbox>
              <w:txbxContent>
                <w:p w:rsidR="00DD15E3" w:rsidRPr="00987260" w:rsidRDefault="00DD15E3" w:rsidP="00DD15E3">
                  <w:pPr>
                    <w:rPr>
                      <w:b/>
                      <w:bCs/>
                      <w:iCs/>
                      <w:sz w:val="40"/>
                      <w:szCs w:val="40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0"/>
                          <w:szCs w:val="40"/>
                        </w:rPr>
                        <m:t>∙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958" type="#_x0000_t202" style="position:absolute;left:0;text-align:left;margin-left:483.75pt;margin-top:26pt;width:75pt;height:27.75pt;flip:x;z-index:2526146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" filled="f" stroked="f">
            <v:textbox>
              <w:txbxContent>
                <w:p w:rsidR="00DD15E3" w:rsidRPr="006E203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shape id="مثلث متساوي الساقين 953" o:spid="_x0000_s1954" type="#_x0000_t5" style="position:absolute;left:0;text-align:left;margin-left:443.9pt;margin-top:6.25pt;width:69.15pt;height:133.55pt;rotation:-7380905fd;z-index:2526105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" adj="2953" filled="f" strokecolor="black [3200]" strokeweight="1.5pt"/>
        </w:pict>
      </w:r>
      <w:r w:rsidRPr="00FD3D1F">
        <w:rPr>
          <w:noProof/>
          <w:sz w:val="28"/>
          <w:szCs w:val="28"/>
        </w:rPr>
        <w:pict>
          <v:line id="رابط مستقيم 960" o:spid="_x0000_s1955" style="position:absolute;left:0;text-align:left;flip:x;z-index:252611584;visibility:visible;mso-width-relative:margin;mso-height-relative:margin" from="468pt,43.25pt" to="540pt,7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" strokecolor="black [3040]" strokeweight="1.5pt"/>
        </w:pict>
      </w:r>
      <w:r w:rsidRPr="00FD3D1F">
        <w:rPr>
          <w:noProof/>
          <w:sz w:val="28"/>
          <w:szCs w:val="28"/>
        </w:rPr>
        <w:pict>
          <v:shape id="مستطيل ذو زوايا قطرية مخدوشة 951" o:spid="_x0000_s1952" style="position:absolute;left:0;text-align:left;margin-left:9pt;margin-top:2pt;width:27pt;height:27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sz w:val="32"/>
          <w:szCs w:val="32"/>
          <w:lang w:bidi="ar-EG"/>
        </w:rPr>
        <w:t>5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triangle , 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</m:oMath>
      <w:r>
        <w:rPr>
          <w:b/>
          <w:bCs/>
          <w:sz w:val="32"/>
          <w:szCs w:val="32"/>
          <w:lang w:bidi="ar-EG"/>
        </w:rPr>
        <w:t xml:space="preserve">, where </w: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B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den>
        </m:f>
      </m:oMath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رابط كسهم مستقيم 958" o:spid="_x0000_s1961" type="#_x0000_t32" style="position:absolute;left:0;text-align:left;margin-left:468pt;margin-top:17.05pt;width:37.5pt;height:18pt;flip:y;z-index:25261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" strokecolor="black [3040]" strokeweight="1pt">
            <v:stroke endarrow="block"/>
          </v:shape>
        </w:pict>
      </w:r>
      <w:r>
        <w:rPr>
          <w:b/>
          <w:bCs/>
          <w:noProof/>
          <w:sz w:val="32"/>
          <w:szCs w:val="32"/>
        </w:rPr>
        <w:pict>
          <v:shape id="_x0000_s1959" type="#_x0000_t202" style="position:absolute;left:0;text-align:left;margin-left:450pt;margin-top:17.05pt;width:118.5pt;height:27.75pt;flip:x;z-index:2526156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" filled="f" stroked="f">
            <v:textbox>
              <w:txbxContent>
                <w:p w:rsidR="00DD15E3" w:rsidRPr="006E203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1953" type="#_x0000_t202" style="position:absolute;left:0;text-align:left;margin-left:158.25pt;margin-top:26.05pt;width:81pt;height:27pt;flip:x;z-index:2526095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" filled="f" stroked="f">
            <v:textbox>
              <w:txbxContent>
                <w:p w:rsidR="00DD15E3" w:rsidRPr="00402FED" w:rsidRDefault="00DD15E3" w:rsidP="00DD15E3">
                  <w:pPr>
                    <w:rPr>
                      <w:b/>
                      <w:bCs/>
                      <w:i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E ⋅AG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draw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n from B 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G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G</m:t>
        </m:r>
      </m:oMath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963" o:spid="_x0000_s1964" style="position:absolute;left:0;text-align:left;z-index:252620800;visibility:visible" from="1in,30.65pt" to="1in,1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" strokecolor="black [3040]" strokeweight="2.25pt">
            <v:stroke startarrow="diamond" endarrow="diamond"/>
          </v:line>
        </w:pict>
      </w:r>
      <w:r>
        <w:rPr>
          <w:b/>
          <w:bCs/>
          <w:noProof/>
          <w:sz w:val="32"/>
          <w:szCs w:val="32"/>
        </w:rPr>
        <w:pict>
          <v:shape id="رابط كسهم مستقيم 959" o:spid="_x0000_s1962" type="#_x0000_t32" style="position:absolute;left:0;text-align:left;margin-left:441.8pt;margin-top:22.4pt;width:54.6pt;height:18pt;flip:y;z-index:2526187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" strokecolor="black [3040]" strokeweight="1pt">
            <v:stroke endarrow="block"/>
          </v:shape>
        </w:pict>
      </w:r>
      <w:r>
        <w:rPr>
          <w:b/>
          <w:bCs/>
          <w:noProof/>
          <w:sz w:val="32"/>
          <w:szCs w:val="32"/>
        </w:rPr>
        <w:pict>
          <v:line id="رابط مستقيم 961" o:spid="_x0000_s1956" style="position:absolute;left:0;text-align:left;flip:x;z-index:252612608;visibility:visible" from="467.25pt,3.65pt" to="551.8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Prove that: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A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</m:oMath>
      <w:r>
        <w:rPr>
          <w:b/>
          <w:bCs/>
          <w:sz w:val="32"/>
          <w:szCs w:val="32"/>
          <w:lang w:bidi="ar-EG"/>
        </w:rPr>
        <w:t xml:space="preserve"> =                     </w:t>
      </w:r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1960" type="#_x0000_t202" style="position:absolute;left:0;text-align:left;margin-left:408.75pt;margin-top:6.45pt;width:28.5pt;height:27.75pt;flip:x;z-index:2526167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" filled="f" stroked="f">
            <v:textbox>
              <w:txbxContent>
                <w:p w:rsidR="00DD15E3" w:rsidRPr="0038789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962" o:spid="_x0000_s1963" style="position:absolute;left:0;text-align:left;z-index:252619776;visibility:visible" from="15.7pt,26.9pt" to="575.9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noProof/>
          <w:sz w:val="28"/>
          <w:szCs w:val="28"/>
        </w:rPr>
        <w:pict>
          <v:shape id="مستطيل ذو زوايا قطرية مخدوشة 966" o:spid="_x0000_s1966" style="position:absolute;left:0;text-align:left;margin-left:15.75pt;margin-top:28.05pt;width:27pt;height:27pt;rotation:-324294fd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 w:rsidRPr="00FD3D1F">
        <w:rPr>
          <w:noProof/>
          <w:sz w:val="32"/>
          <w:szCs w:val="32"/>
        </w:rPr>
        <w:pict>
          <v:shape id="مربع نص 1005" o:spid="_x0000_s1979" type="#_x0000_t202" style="position:absolute;left:0;text-align:left;margin-left:528pt;margin-top:29.9pt;width:27pt;height:36pt;z-index:2526361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" filled="f" stroked="f" strokeweight=".5pt">
            <v:textbox>
              <w:txbxContent>
                <w:p w:rsidR="00DD15E3" w:rsidRPr="00252CC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32"/>
          <w:szCs w:val="32"/>
          <w:lang w:bidi="ar-EG"/>
        </w:rPr>
        <w:t>6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D is aquadrilateral , 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F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o intersect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t F</m:t>
        </m:r>
      </m:oMath>
      <w:r>
        <w:rPr>
          <w:b/>
          <w:bCs/>
          <w:sz w:val="32"/>
          <w:szCs w:val="32"/>
          <w:lang w:bidi="ar-EG"/>
        </w:rPr>
        <w:t>,</w:t>
      </w:r>
    </w:p>
    <w:p w:rsidR="00DD15E3" w:rsidRDefault="00DD15E3" w:rsidP="00DD15E3">
      <w:pPr>
        <w:ind w:left="450"/>
        <w:rPr>
          <w:sz w:val="32"/>
          <w:szCs w:val="32"/>
          <w:lang w:bidi="ar-EG"/>
        </w:rPr>
      </w:pPr>
      <w:r>
        <w:rPr>
          <w:noProof/>
          <w:sz w:val="32"/>
          <w:szCs w:val="32"/>
        </w:rPr>
        <w:pict>
          <v:shape id="_x0000_s1981" type="#_x0000_t202" style="position:absolute;left:0;text-align:left;margin-left:452.25pt;margin-top:23.95pt;width:19.5pt;height:32.25pt;flip:x;z-index:2526382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" filled="f" stroked="f">
            <v:textbox>
              <w:txbxContent>
                <w:p w:rsidR="00DD15E3" w:rsidRPr="00E246E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_x0000_s1980" type="#_x0000_t202" style="position:absolute;left:0;text-align:left;margin-left:477pt;margin-top:14.2pt;width:19.5pt;height:23.25pt;flip:x;z-index:2526371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" filled="f" stroked="f">
            <v:textbox>
              <w:txbxContent>
                <w:p w:rsidR="00DD15E3" w:rsidRPr="00252CC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04" o:spid="_x0000_s1978" type="#_x0000_t32" style="position:absolute;left:0;text-align:left;margin-left:477pt;margin-top:86.95pt;width:27pt;height:0;z-index:25263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03" o:spid="_x0000_s1977" type="#_x0000_t32" style="position:absolute;left:0;text-align:left;margin-left:451.5pt;margin-top:113.95pt;width:52.5pt;height:0;z-index:25263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02" o:spid="_x0000_s1976" type="#_x0000_t32" style="position:absolute;left:0;text-align:left;margin-left:451.5pt;margin-top:77.95pt;width:7.65pt;height:36pt;flip:y;z-index:25263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01" o:spid="_x0000_s1975" type="#_x0000_t32" style="position:absolute;left:0;text-align:left;margin-left:477pt;margin-top:59.95pt;width:9pt;height:27pt;flip:y;z-index:25263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00" o:spid="_x0000_s1974" type="#_x0000_t32" style="position:absolute;left:0;text-align:left;margin-left:459pt;margin-top:113.95pt;width:57.05pt;height:0;z-index:25263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" strokecolor="black [3040]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99" o:spid="_x0000_s1973" type="#_x0000_t32" style="position:absolute;left:0;text-align:left;margin-left:477pt;margin-top:86.95pt;width:38.25pt;height:0;z-index:25263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" strokecolor="black [3040]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998" o:spid="_x0000_s1972" style="position:absolute;left:0;text-align:left;flip:x y;z-index:252628992;visibility:visible" from="494.95pt,32.95pt" to="549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997" o:spid="_x0000_s1971" style="position:absolute;left:0;text-align:left;flip:y;z-index:252627968;visibility:visible" from="477pt,32.95pt" to="494.95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996" o:spid="_x0000_s1970" style="position:absolute;left:0;text-align:left;flip:x;z-index:252626944;visibility:visible" from="477pt,86.95pt" to="548.4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995" o:spid="_x0000_s1969" style="position:absolute;left:0;text-align:left;flip:x;z-index:252625920;visibility:visible" from="468pt,14.95pt" to="539.95pt,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ثلث متساوي الساقين 993" o:spid="_x0000_s1967" type="#_x0000_t5" style="position:absolute;left:0;text-align:left;margin-left:451.5pt;margin-top:14.95pt;width:101.85pt;height:99pt;z-index:2526238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" adj="18753" filled="f" strokecolor="black [320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مثلث متساوي الساقين 994" o:spid="_x0000_s1968" type="#_x0000_t5" style="position:absolute;left:0;text-align:left;margin-left:451.5pt;margin-top:41.95pt;width:102pt;height:1in;z-index:252624896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" adj="3653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N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to intersect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t N Prove that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FN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D</m:t>
            </m:r>
          </m:e>
        </m:acc>
      </m:oMath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 w:rsidRPr="00FD3D1F">
        <w:rPr>
          <w:noProof/>
          <w:sz w:val="32"/>
          <w:szCs w:val="32"/>
        </w:rPr>
        <w:pict>
          <v:line id="رابط مستقيم 1011" o:spid="_x0000_s1985" style="position:absolute;left:0;text-align:left;z-index:252642304;visibility:visible" from="1in,1.65pt" to="1in,10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 w:rsidRPr="00FD3D1F">
        <w:rPr>
          <w:noProof/>
          <w:sz w:val="32"/>
          <w:szCs w:val="32"/>
        </w:rPr>
        <w:pict>
          <v:shape id="_x0000_s1982" type="#_x0000_t202" style="position:absolute;left:0;text-align:left;margin-left:459pt;margin-top:6.85pt;width:102pt;height:26.25pt;flip:x;z-index:2526392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" filled="f" stroked="f">
            <v:textbox>
              <w:txbxContent>
                <w:p w:rsidR="00DD15E3" w:rsidRPr="00E246E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           F</m:t>
                      </m:r>
                    </m:oMath>
                  </m:oMathPara>
                </w:p>
              </w:txbxContent>
            </v:textbox>
          </v:shape>
        </w:pict>
      </w:r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 w:rsidRPr="00FD3D1F">
        <w:rPr>
          <w:noProof/>
          <w:sz w:val="32"/>
          <w:szCs w:val="32"/>
        </w:rPr>
        <w:pict>
          <v:shape id="_x0000_s1983" type="#_x0000_t202" style="position:absolute;left:0;text-align:left;margin-left:434.25pt;margin-top:12.45pt;width:134.25pt;height:27pt;flip:x;z-index:2526402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" filled="f" stroked="f">
            <v:textbox>
              <w:txbxContent>
                <w:p w:rsidR="00DD15E3" w:rsidRPr="00E246E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  B</m:t>
                      </m:r>
                    </m:oMath>
                  </m:oMathPara>
                </w:p>
              </w:txbxContent>
            </v:textbox>
          </v:shape>
        </w:pict>
      </w:r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>
        <w:rPr>
          <w:noProof/>
          <w:sz w:val="28"/>
          <w:szCs w:val="28"/>
        </w:rPr>
        <w:pict>
          <v:line id="رابط مستقيم 1010" o:spid="_x0000_s1984" style="position:absolute;left:0;text-align:left;z-index:252641280;visibility:visible" from="15.75pt,27.8pt" to="8in,2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" strokecolor="black [3040]" strokeweight="2.25pt">
            <v:stroke startarrow="oval" endarrow="oval"/>
          </v:line>
        </w:pict>
      </w:r>
    </w:p>
    <w:p w:rsidR="00DD15E3" w:rsidRDefault="00DD15E3" w:rsidP="00DD15E3">
      <w:pPr>
        <w:ind w:left="450"/>
        <w:rPr>
          <w:sz w:val="32"/>
          <w:szCs w:val="32"/>
          <w:lang w:bidi="ar-EG"/>
        </w:rPr>
      </w:pPr>
      <w:r w:rsidRPr="00FD3D1F">
        <w:rPr>
          <w:noProof/>
          <w:sz w:val="28"/>
          <w:szCs w:val="28"/>
        </w:rPr>
        <w:pict>
          <v:shape id="مستطيل ذو زوايا قطرية مخدوشة 1012" o:spid="_x0000_s1986" style="position:absolute;left:0;text-align:left;margin-left:10.1pt;margin-top:1.8pt;width:27pt;height:27pt;rotation:169968fd;z-index:252643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 w:rsidRPr="00FD3D1F">
        <w:rPr>
          <w:noProof/>
          <w:sz w:val="28"/>
          <w:szCs w:val="28"/>
        </w:rPr>
        <w:pict>
          <v:shape id="_x0000_s2000" type="#_x0000_t202" style="position:absolute;left:0;text-align:left;margin-left:495.75pt;margin-top:39.4pt;width:19.5pt;height:21pt;flip:x;z-index:252657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" filled="f" stroked="f">
            <v:textbox>
              <w:txbxContent>
                <w:p w:rsidR="00DD15E3" w:rsidRPr="003833E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رابط كسهم مستقيم 1016" o:spid="_x0000_s1990" type="#_x0000_t32" style="position:absolute;left:0;text-align:left;margin-left:452.25pt;margin-top:41.65pt;width:102pt;height:54pt;flip:y;z-index:25264742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" strokecolor="black [3040]" strokeweight="1.5pt">
            <v:stroke endarrow="block"/>
          </v:shape>
        </w:pict>
      </w:r>
      <w:r w:rsidRPr="00FD3D1F">
        <w:rPr>
          <w:noProof/>
          <w:sz w:val="28"/>
          <w:szCs w:val="28"/>
        </w:rPr>
        <w:pict>
          <v:line id="رابط مستقيم 1015" o:spid="_x0000_s1989" style="position:absolute;left:0;text-align:left;z-index:252646400;visibility:visible;mso-width-relative:margin;mso-height-relative:margin" from="512.25pt,34.15pt" to="513pt,9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" strokecolor="black [3040]" strokeweight="1.5pt"/>
        </w:pict>
      </w:r>
      <w:r w:rsidRPr="00FD3D1F">
        <w:rPr>
          <w:noProof/>
          <w:sz w:val="28"/>
          <w:szCs w:val="28"/>
        </w:rPr>
        <w:pict>
          <v:shape id="_x0000_s1995" type="#_x0000_t202" style="position:absolute;left:0;text-align:left;margin-left:522.65pt;margin-top:33.4pt;width:28.5pt;height:27pt;flip:x;z-index:2526525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" filled="f" stroked="f">
            <v:textbox>
              <w:txbxContent>
                <w:p w:rsidR="00DD15E3" w:rsidRPr="00CB4CD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shape id="_x0000_s1994" type="#_x0000_t202" style="position:absolute;left:0;text-align:left;margin-left:499.9pt;margin-top:16.5pt;width:19.5pt;height:27pt;flip:x;z-index:2526515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" filled="f" stroked="f">
            <v:textbox>
              <w:txbxContent>
                <w:p w:rsidR="00DD15E3" w:rsidRPr="00CB4CD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shape id="مثلث متساوي الساقين 1014" o:spid="_x0000_s1988" type="#_x0000_t5" style="position:absolute;left:0;text-align:left;margin-left:450pt;margin-top:34.15pt;width:105pt;height:63pt;z-index:2526453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" adj="12960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>7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triangle , D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 where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4</m:t>
            </m:r>
          </m:den>
        </m:f>
      </m:oMath>
      <w:r w:rsidRPr="003C1DC1">
        <w:rPr>
          <w:b/>
          <w:bCs/>
          <w:sz w:val="28"/>
          <w:szCs w:val="28"/>
          <w:lang w:bidi="ar-EG"/>
        </w:rPr>
        <w:t xml:space="preserve">and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7</m:t>
            </m:r>
          </m:den>
        </m:f>
      </m:oMath>
      <w:r w:rsidRPr="003C1DC1">
        <w:rPr>
          <w:b/>
          <w:bCs/>
          <w:sz w:val="28"/>
          <w:szCs w:val="28"/>
          <w:lang w:bidi="ar-EG"/>
        </w:rPr>
        <w:t>,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is drawn to</m:t>
        </m:r>
      </m:oMath>
    </w:p>
    <w:p w:rsidR="00DD15E3" w:rsidRDefault="00DD15E3" w:rsidP="00DD15E3">
      <w:pPr>
        <w:ind w:left="450"/>
        <w:rPr>
          <w:sz w:val="28"/>
          <w:szCs w:val="28"/>
          <w:lang w:bidi="ar-EG"/>
        </w:rPr>
      </w:pPr>
      <w:r w:rsidRPr="00FD3D1F">
        <w:rPr>
          <w:noProof/>
          <w:sz w:val="32"/>
          <w:szCs w:val="32"/>
        </w:rPr>
        <w:pict>
          <v:line id="رابط مستقيم 1013" o:spid="_x0000_s1987" style="position:absolute;left:0;text-align:left;z-index:252644352;visibility:visible;mso-height-relative:margin" from="1in,25.85pt" to="1in,8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" strokecolor="black [3040]" strokeweight="1.5pt">
            <v:stroke startarrow="diamond" endarrow="diamond"/>
          </v:line>
        </w:pict>
      </w:r>
      <w:r>
        <w:rPr>
          <w:noProof/>
          <w:sz w:val="28"/>
          <w:szCs w:val="28"/>
        </w:rPr>
        <w:pict>
          <v:shape id="_x0000_s1996" type="#_x0000_t202" style="position:absolute;left:0;text-align:left;margin-left:534.9pt;margin-top:16.85pt;width:19.5pt;height:27pt;flip:x;z-index:2526535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" filled="f" stroked="f">
            <v:textbox>
              <w:txbxContent>
                <w:p w:rsidR="00DD15E3" w:rsidRPr="00CB4CD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998" type="#_x0000_t202" style="position:absolute;left:0;text-align:left;margin-left:505.5pt;margin-top:12.35pt;width:19.5pt;height:27pt;flip:x;z-index:2526556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" filled="f" stroked="f">
            <v:textbox>
              <w:txbxContent>
                <w:p w:rsidR="00DD15E3" w:rsidRPr="00DE165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2001" type="#_x0000_t202" style="position:absolute;left:0;text-align:left;margin-left:495.75pt;margin-top:23.6pt;width:19.5pt;height:20.25pt;flip:x;z-index:2526586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" filled="f" stroked="f">
            <v:textbox>
              <w:txbxContent>
                <w:p w:rsidR="00DD15E3" w:rsidRPr="003833E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رابط كسهم مستقيم 1018" o:spid="_x0000_s1992" type="#_x0000_t32" style="position:absolute;left:0;text-align:left;margin-left:453.5pt;margin-top:24.35pt;width:49.5pt;height:27pt;flip:y;z-index:25264947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" strokecolor="black [3040]" strokeweight="1pt">
            <v:stroke endarrow="block"/>
          </v:shape>
        </w:pict>
      </w:r>
      <w:r>
        <w:rPr>
          <w:noProof/>
          <w:sz w:val="28"/>
          <w:szCs w:val="28"/>
        </w:rPr>
        <w:pict>
          <v:shape id="رابط كسهم مستقيم 1017" o:spid="_x0000_s1991" type="#_x0000_t32" style="position:absolute;left:0;text-align:left;margin-left:513pt;margin-top:25.85pt;width:55.5pt;height:27pt;flip:y;z-index:252648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ntersect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X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X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Y Prove that:AX=BY</m:t>
        </m:r>
      </m:oMath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 w:rsidRPr="00FD3D1F">
        <w:rPr>
          <w:noProof/>
          <w:sz w:val="28"/>
          <w:szCs w:val="28"/>
        </w:rPr>
        <w:pict>
          <v:shape id="_x0000_s1999" type="#_x0000_t202" style="position:absolute;left:0;text-align:left;margin-left:470.25pt;margin-top:17.75pt;width:91.55pt;height:26.35pt;rotation:-1;flip:x;z-index:2526566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" filled="f" stroked="f">
            <v:textbox>
              <w:txbxContent>
                <w:p w:rsidR="00DD15E3" w:rsidRPr="00DE165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4             3              </w:t>
                  </w:r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shape id="_x0000_s1997" type="#_x0000_t202" style="position:absolute;left:0;text-align:left;margin-left:434.25pt;margin-top:22.05pt;width:136.5pt;height:27pt;flip:x;z-index:-2506618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" filled="f" stroked="f">
            <v:textbox>
              <w:txbxContent>
                <w:p w:rsidR="00DD15E3" w:rsidRPr="00DE165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D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28"/>
          <w:szCs w:val="28"/>
        </w:rPr>
        <w:pict>
          <v:shape id="رابط كسهم مستقيم 1020" o:spid="_x0000_s1993" type="#_x0000_t32" style="position:absolute;left:0;text-align:left;margin-left:516.05pt;margin-top:13.05pt;width:20.25pt;height:9pt;flip:y;z-index:2526504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∆ ADY : 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X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D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X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4</m:t>
            </m:r>
          </m:den>
        </m:f>
      </m:oMath>
      <w:r>
        <w:rPr>
          <w:b/>
          <w:bCs/>
          <w:sz w:val="28"/>
          <w:szCs w:val="28"/>
          <w:lang w:bidi="ar-EG"/>
        </w:rPr>
        <w:t xml:space="preserve"> (1) </w:t>
      </w:r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roundrect id="مستطيل مستدير الزوايا 877" o:spid="_x0000_s2002" style="position:absolute;left:0;text-align:left;margin-left:18pt;margin-top:31.7pt;width:540.75pt;height:27pt;z-index:252659712;visibility:visible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" filled="f" strokecolor="black [3200]" strokeweight="2.25pt">
            <v:stroke dashstyle="1 1"/>
          </v:roundrect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n ∆ BCX:∵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X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Y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4</m:t>
            </m:r>
          </m:den>
        </m:f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ro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: ∴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X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Y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    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X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Y</m:t>
        </m:r>
      </m:oMath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>H.W. Page 148 No. (6)  and Page 150 Nos. (16), (17) and (21)</w:t>
      </w:r>
    </w:p>
    <w:p w:rsidR="00DD15E3" w:rsidRDefault="00DD15E3" w:rsidP="00DD15E3">
      <w:pPr>
        <w:ind w:left="450"/>
        <w:rPr>
          <w:b/>
          <w:bCs/>
          <w:sz w:val="36"/>
          <w:szCs w:val="36"/>
          <w:lang w:bidi="ar-EG"/>
        </w:rPr>
      </w:pPr>
    </w:p>
    <w:p w:rsidR="00DD15E3" w:rsidRDefault="00DD15E3" w:rsidP="00DD15E3">
      <w:pPr>
        <w:ind w:left="450"/>
        <w:rPr>
          <w:b/>
          <w:bCs/>
          <w:sz w:val="36"/>
          <w:szCs w:val="36"/>
          <w:lang w:bidi="ar-EG"/>
        </w:rPr>
      </w:pPr>
    </w:p>
    <w:p w:rsidR="00DD15E3" w:rsidRDefault="00DD15E3" w:rsidP="00DD15E3">
      <w:pPr>
        <w:ind w:left="450"/>
        <w:rPr>
          <w:b/>
          <w:bCs/>
          <w:sz w:val="36"/>
          <w:szCs w:val="36"/>
          <w:lang w:bidi="ar-EG"/>
        </w:rPr>
      </w:pPr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roundrect id="مستطيل مستدير الزوايا 898" o:spid="_x0000_s2006" style="position:absolute;left:0;text-align:left;margin-left:18pt;margin-top:30.8pt;width:108pt;height:27pt;z-index:252663808;visibility:visible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" filled="f" strokecolor="black [3200]" strokeweight="2.25pt"/>
        </w:pict>
      </w:r>
      <w:r>
        <w:rPr>
          <w:b/>
          <w:bCs/>
          <w:noProof/>
          <w:sz w:val="28"/>
          <w:szCs w:val="28"/>
        </w:rPr>
        <w:pict>
          <v:shape id="مستطيل مخدوش من كلا الطرفين 896" o:spid="_x0000_s2004" style="position:absolute;left:0;text-align:left;margin-left:15.75pt;margin-top:-5.2pt;width:560.25pt;height:27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115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" path="m171450,l6943725,r171450,171450l7115175,171450,6943725,342900r-6772275,l,171450r,l171450,xe" filled="f" strokecolor="black [3200]" strokeweight="3pt">
            <v:stroke dashstyle="3 1"/>
            <v:path arrowok="t" o:connecttype="custom" o:connectlocs="171450,0;6943725,0;7115175,171450;7115175,171450;6943725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oval id="شكل بيضاوي 878" o:spid="_x0000_s2003" style="position:absolute;left:0;text-align:left;margin-left:99pt;margin-top:-5.2pt;width:27pt;height:27pt;z-index:252660736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" filled="f" strokecolor="black [3200]" strokeweight="3pt"/>
        </w:pict>
      </w:r>
      <w:r>
        <w:rPr>
          <w:b/>
          <w:bCs/>
          <w:sz w:val="36"/>
          <w:szCs w:val="36"/>
          <w:lang w:bidi="ar-EG"/>
        </w:rPr>
        <w:t xml:space="preserve">Lesson   </w:t>
      </w:r>
      <w:r>
        <w:rPr>
          <w:b/>
          <w:bCs/>
          <w:sz w:val="40"/>
          <w:szCs w:val="40"/>
          <w:lang w:bidi="ar-EG"/>
        </w:rPr>
        <w:t xml:space="preserve">  2                                   Talis' Theorem </w:t>
      </w:r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rect id="مستطيل 967" o:spid="_x0000_s2007" style="position:absolute;left:0;text-align:left;margin-left:18pt;margin-top:28.75pt;width:558pt;height:54pt;z-index:25266483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 xml:space="preserve">Theorem [2]  </w:t>
      </w:r>
    </w:p>
    <w:p w:rsidR="00DD15E3" w:rsidRPr="00E804B2" w:rsidRDefault="00DD15E3" w:rsidP="00DD15E3">
      <w:pPr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005" type="#_x0000_t202" style="position:absolute;left:0;text-align:left;margin-left:423pt;margin-top:23.3pt;width:28.5pt;height:23.25pt;flip:x;z-index:2526627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" filled="f" stroked="f">
            <v:textbox>
              <w:txbxContent>
                <w:p w:rsidR="00DD15E3" w:rsidRPr="00E804B2" w:rsidRDefault="00DD15E3" w:rsidP="00DD15E3">
                  <w:pPr>
                    <w:rPr>
                      <w:b/>
                      <w:bCs/>
                      <w:sz w:val="36"/>
                      <w:szCs w:val="3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6"/>
                          <w:szCs w:val="36"/>
                          <w:rtl/>
                        </w:rPr>
                        <m:t>∙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Given several coplanar parallel lines and two transversals , then the lengths of the </m:t>
        </m:r>
      </m:oMath>
    </w:p>
    <w:p w:rsidR="00DD15E3" w:rsidRPr="00E804B2" w:rsidRDefault="00DD15E3" w:rsidP="00DD15E3">
      <w:pPr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024" type="#_x0000_t202" style="position:absolute;left:0;text-align:left;margin-left:369pt;margin-top:24.55pt;width:185.9pt;height:110.6pt;flip:x;z-index:252682240;visibility:visible;mso-width-percent:400;mso-height-percent:200;mso-wrap-distance-top:3.6pt;mso-wrap-distance-bottom:3.6p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" filled="f" stroked="f">
            <v:textbox style="mso-fit-shape-to-text:t">
              <w:txbxContent>
                <w:p w:rsidR="00DD15E3" w:rsidRPr="008A2ED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M                        M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80" o:spid="_x0000_s2015" type="#_x0000_t32" style="position:absolute;left:0;text-align:left;margin-left:535.5pt;margin-top:25.9pt;width:41.25pt;height:138.75pt;z-index:2526730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79" o:spid="_x0000_s2014" type="#_x0000_t32" style="position:absolute;left:0;text-align:left;margin-left:486pt;margin-top:25.9pt;width:59.25pt;height:137.25pt;flip:x;z-index:2526720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orresponding segments on the transversals are proportional</m:t>
        </m:r>
      </m:oMath>
    </w:p>
    <w:p w:rsidR="00DD15E3" w:rsidRPr="009F52C4" w:rsidRDefault="00DD15E3" w:rsidP="00DD15E3">
      <w:pPr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020" type="#_x0000_t202" style="position:absolute;left:0;text-align:left;margin-left:327.75pt;margin-top:10.55pt;width:237pt;height:27pt;flip:x;z-index:2526781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" filled="f" stroked="f">
            <v:textbox>
              <w:txbxContent>
                <w:p w:rsidR="00DD15E3" w:rsidRPr="00FD0B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A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85" o:spid="_x0000_s2019" type="#_x0000_t32" style="position:absolute;left:0;text-align:left;margin-left:477pt;margin-top:28.55pt;width:108pt;height:0;z-index:252677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77" o:spid="_x0000_s2012" type="#_x0000_t32" style="position:absolute;left:0;text-align:left;margin-left:417pt;margin-top:1.55pt;width:18pt;height:132.75pt;flip:x;z-index:252669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78" o:spid="_x0000_s2013" type="#_x0000_t32" style="position:absolute;left:0;text-align:left;margin-left:369pt;margin-top:5.3pt;width:27pt;height:126pt;flip:x;z-index:252670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69" o:spid="_x0000_s2008" type="#_x0000_t32" style="position:absolute;left:0;text-align:left;margin-left:351pt;margin-top:28.55pt;width:108pt;height:0;z-index:252665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the opposite two figures:</m:t>
        </m:r>
      </m:oMath>
    </w:p>
    <w:p w:rsidR="00DD15E3" w:rsidRPr="009B0C3C" w:rsidRDefault="00DD15E3" w:rsidP="00DD15E3">
      <w:pPr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021" type="#_x0000_t202" style="position:absolute;left:0;text-align:left;margin-left:327.75pt;margin-top:8.65pt;width:239.25pt;height:110.6pt;flip:x;z-index:25267916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" filled="f" stroked="f">
            <v:textbox style="mso-fit-shape-to-text:t">
              <w:txbxContent>
                <w:p w:rsidR="00DD15E3" w:rsidRPr="00FD0B2E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B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84" o:spid="_x0000_s2018" type="#_x0000_t32" style="position:absolute;left:0;text-align:left;margin-left:477pt;margin-top:26.65pt;width:108pt;height:0;z-index:252676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70" o:spid="_x0000_s2009" type="#_x0000_t32" style="position:absolute;left:0;text-align:left;margin-left:351pt;margin-top:26.65pt;width:108pt;height:0;z-index:252666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M ,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</m:oMath>
      <w:r>
        <w:rPr>
          <w:b/>
          <w:bCs/>
          <w:iCs/>
          <w:sz w:val="28"/>
          <w:szCs w:val="28"/>
          <w:lang w:bidi="ar-EG"/>
        </w:rPr>
        <w:t xml:space="preserve"> are two transversals </w:t>
      </w:r>
    </w:p>
    <w:p w:rsidR="00DD15E3" w:rsidRPr="00410AD3" w:rsidRDefault="00DD15E3" w:rsidP="00DD15E3">
      <w:pPr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023" type="#_x0000_t202" style="position:absolute;left:0;text-align:left;margin-left:326.25pt;margin-top:32.95pt;width:256.5pt;height:110.6pt;flip:x;z-index:25268121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" filled="f" stroked="f">
            <v:textbox style="mso-fit-shape-to-text:t">
              <w:txbxContent>
                <w:p w:rsidR="00DD15E3" w:rsidRPr="00E7168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D 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022" type="#_x0000_t202" style="position:absolute;left:0;text-align:left;margin-left:327.75pt;margin-top:6pt;width:246pt;height:110.6pt;flip:x;z-index:25268019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" filled="f" stroked="f">
            <v:textbox style="mso-fit-shape-to-text:t">
              <w:txbxContent>
                <w:p w:rsidR="00DD15E3" w:rsidRPr="00291ED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C 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83" o:spid="_x0000_s2017" type="#_x0000_t32" style="position:absolute;left:0;text-align:left;margin-left:477pt;margin-top:24pt;width:108pt;height:0;z-index:252675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71" o:spid="_x0000_s2010" type="#_x0000_t32" style="position:absolute;left:0;text-align:left;margin-left:351pt;margin-top:24pt;width:108pt;height:0;z-index:252667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" strokecolor="black [3040]" strokeweight="1.5pt">
            <v:stroke startarrow="block" endarrow="block"/>
          </v:shape>
        </w:pict>
      </w:r>
      <w:r>
        <w:rPr>
          <w:b/>
          <w:bCs/>
          <w:sz w:val="28"/>
          <w:szCs w:val="28"/>
          <w:lang w:bidi="ar-EG"/>
        </w:rPr>
        <w:t xml:space="preserve">        , then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D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</m:oMath>
    </w:p>
    <w:p w:rsidR="00DD15E3" w:rsidRPr="00085820" w:rsidRDefault="00DD15E3" w:rsidP="00DD15E3">
      <w:pPr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كسهم مستقيم 982" o:spid="_x0000_s2016" type="#_x0000_t32" style="position:absolute;left:0;text-align:left;margin-left:477pt;margin-top:6.75pt;width:108pt;height:0;flip:x;z-index:252674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972" o:spid="_x0000_s2011" type="#_x0000_t32" style="position:absolute;left:0;text-align:left;margin-left:351pt;margin-top:6.75pt;width:108pt;height:0;z-index:252668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following the Proof of the theorem</m:t>
        </m:r>
      </m:oMath>
    </w:p>
    <w:p w:rsidR="00DD15E3" w:rsidRPr="005F6366" w:rsidRDefault="00DD15E3" w:rsidP="00DD15E3">
      <w:pPr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992" o:spid="_x0000_s2025" style="position:absolute;left:0;text-align:left;z-index:252683264;visibility:visible;mso-height-relative:margin" from="1in,1.4pt" to="1in,3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" strokecolor="black [3040]" strokeweight="1.5pt">
            <v:stroke startarrow="diamond" endarrow="diamond"/>
          </v:line>
        </w:pict>
      </w:r>
      <w:r w:rsidRPr="00FD3D1F">
        <w:rPr>
          <w:b/>
          <w:bCs/>
          <w:noProof/>
          <w:sz w:val="32"/>
          <w:szCs w:val="32"/>
        </w:rPr>
        <w:pict>
          <v:shape id="_x0000_s2036" type="#_x0000_t202" style="position:absolute;left:0;text-align:left;margin-left:437.25pt;margin-top:11.15pt;width:91.5pt;height:22.5pt;flip:x;z-index:2526945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" filled="f" stroked="f">
            <v:textbox>
              <w:txbxContent>
                <w:p w:rsidR="00DD15E3" w:rsidRPr="00141C8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M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32" o:spid="_x0000_s2030" type="#_x0000_t32" style="position:absolute;left:0;text-align:left;margin-left:6in;margin-top:29.15pt;width:19.5pt;height:153pt;flip:x;z-index:25268838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33" o:spid="_x0000_s2031" type="#_x0000_t32" style="position:absolute;left:0;text-align:left;margin-left:495pt;margin-top:29.15pt;width:45pt;height:153pt;z-index:25268940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Given  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nd M , 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</m:oMath>
      <w:r>
        <w:rPr>
          <w:b/>
          <w:bCs/>
          <w:iCs/>
          <w:sz w:val="32"/>
          <w:szCs w:val="32"/>
          <w:lang w:bidi="ar-EG"/>
        </w:rPr>
        <w:t xml:space="preserve"> are two transversals to them</w:t>
      </w:r>
    </w:p>
    <w:p w:rsidR="00DD15E3" w:rsidRPr="00D232FA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2037" type="#_x0000_t202" style="position:absolute;left:0;text-align:left;margin-left:383.2pt;margin-top:1.2pt;width:134.25pt;height:22.5pt;flip:x;z-index:2526955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" filled="f" stroked="f">
            <v:textbox>
              <w:txbxContent>
                <w:p w:rsidR="00DD15E3" w:rsidRPr="00141C8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034" o:spid="_x0000_s2032" style="position:absolute;left:0;text-align:left;flip:x;z-index:252690432;visibility:visible;mso-width-relative:margin;mso-height-relative:margin" from="495pt,23.7pt" to="7in,9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" strokecolor="black [3040]" strokeweight="1.5pt">
            <v:stroke dashstyle="3 1"/>
          </v:lin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19" o:spid="_x0000_s2026" type="#_x0000_t32" style="position:absolute;left:0;text-align:left;margin-left:405pt;margin-top:23.7pt;width:171pt;height:0;z-index:252684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R.T.P.  AB : BC :CD=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: 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: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</m:oMath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2038" type="#_x0000_t202" style="position:absolute;left:0;text-align:left;margin-left:381pt;margin-top:7.85pt;width:154.5pt;height:29.25pt;flip:x;z-index:2526965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" filled="f" stroked="f">
            <v:textbox>
              <w:txbxContent>
                <w:p w:rsidR="00DD15E3" w:rsidRPr="00D65C6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38" o:spid="_x0000_s2034" type="#_x0000_t32" style="position:absolute;left:0;text-align:left;margin-left:495pt;margin-top:28.15pt;width:3.6pt;height:27pt;flip:x;z-index:25269248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036" o:spid="_x0000_s2033" style="position:absolute;left:0;text-align:left;flip:x;z-index:252691456;visibility:visible" from="7in,28.15pt" to="513pt,1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" strokecolor="black [3040]" strokeweight="1.5pt">
            <v:stroke dashstyle="3 1"/>
          </v:lin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29" o:spid="_x0000_s2027" type="#_x0000_t32" style="position:absolute;left:0;text-align:left;margin-left:405pt;margin-top:28.15pt;width:171.75pt;height:0;z-index:252685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onst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F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s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E</m:t>
        </m:r>
      </m:oMath>
    </w:p>
    <w:p w:rsidR="00DD15E3" w:rsidRPr="00E676A6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2039" type="#_x0000_t202" style="position:absolute;left:0;text-align:left;margin-left:380.95pt;margin-top:14pt;width:165.75pt;height:31.5pt;flip:x;z-index:2526976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" filled="f" stroked="f">
            <v:textbox>
              <w:txbxContent>
                <w:p w:rsidR="00DD15E3" w:rsidRPr="00A83BE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           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2040" type="#_x0000_t202" style="position:absolute;left:0;text-align:left;margin-left:502.5pt;margin-top:27.5pt;width:28.5pt;height:22.5pt;flip:x;z-index:2526986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" filled="f" stroked="f">
            <v:textbox>
              <w:txbxContent>
                <w:p w:rsidR="00DD15E3" w:rsidRPr="00A83BE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رابط كسهم مستقيم 1039" o:spid="_x0000_s2035" type="#_x0000_t32" style="position:absolute;left:0;text-align:left;margin-left:505.5pt;margin-top:23pt;width:3.6pt;height:27pt;flip:x;z-index:25269350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" strokecolor="black [3040]" strokeweight="1pt">
            <v:stroke endarrow="block"/>
          </v:shape>
        </w:pict>
      </w:r>
      <m:oMath>
        <m:sSub>
          <m:sSub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F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∕∕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s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X ,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Y</m:t>
        </m:r>
      </m:oMath>
    </w:p>
    <w:p w:rsidR="00DD15E3" w:rsidRPr="00E676A6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2041" type="#_x0000_t202" style="position:absolute;left:0;text-align:left;margin-left:380.95pt;margin-top:18.7pt;width:195.75pt;height:27pt;flip:x;z-index:2526996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" filled="f" stroked="f">
            <v:textbox>
              <w:txbxContent>
                <w:p w:rsidR="00DD15E3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  <w:p w:rsidR="00DD15E3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</w:p>
                <w:p w:rsidR="00DD15E3" w:rsidRPr="00301C4C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رابط كسهم مستقيم 1030" o:spid="_x0000_s2028" type="#_x0000_t32" style="position:absolute;left:0;text-align:left;margin-left:405pt;margin-top:.7pt;width:171.75pt;height:0;z-index:252686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</m:oMath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042" type="#_x0000_t202" style="position:absolute;left:0;text-align:left;margin-left:493.5pt;margin-top:.6pt;width:19.5pt;height:27pt;flip:x;z-index:2527006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" filled="f" stroked="f">
            <v:textbox>
              <w:txbxContent>
                <w:p w:rsidR="00DD15E3" w:rsidRPr="00C8435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1031" o:spid="_x0000_s2029" type="#_x0000_t32" style="position:absolute;left:0;text-align:left;margin-left:405pt;margin-top:5.1pt;width:171pt;height:0;z-index:252687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AE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 parallelogram , then AE=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</m:oMath>
    </w:p>
    <w:p w:rsidR="00DD15E3" w:rsidRDefault="00DD15E3" w:rsidP="00DD15E3">
      <w:pPr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Similarly: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F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X=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XY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 ∆ ACF : ∵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F</m:t>
            </m:r>
          </m:e>
        </m:acc>
      </m:oMath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F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n</m:t>
        </m:r>
      </m:oMath>
      <w:r>
        <w:rPr>
          <w:b/>
          <w:bCs/>
          <w:sz w:val="28"/>
          <w:szCs w:val="28"/>
          <w:lang w:bidi="ar-EG"/>
        </w:rPr>
        <w:t xml:space="preserve">: </w: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</m:oMath>
      <w:r>
        <w:rPr>
          <w:b/>
          <w:bCs/>
          <w:sz w:val="32"/>
          <w:szCs w:val="32"/>
          <w:lang w:bidi="ar-EG"/>
        </w:rPr>
        <w:t xml:space="preserve">(exchange the means)         (1) </w:t>
      </w:r>
    </w:p>
    <w:p w:rsidR="00DD15E3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Similarly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∆BDY : ∴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D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D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</m:oMath>
      <w:r>
        <w:rPr>
          <w:b/>
          <w:bCs/>
          <w:sz w:val="32"/>
          <w:szCs w:val="32"/>
          <w:lang w:bidi="ar-EG"/>
        </w:rPr>
        <w:t xml:space="preserve">   (exchange the means)          (2) </w:t>
      </w:r>
    </w:p>
    <w:p w:rsidR="00DD15E3" w:rsidRDefault="00DD15E3" w:rsidP="00DD15E3">
      <w:pPr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964" o:spid="_x0000_s2043" style="position:absolute;left:0;text-align:left;z-index:252701696;visibility:visible" from="18pt,39.6pt" to="576.75pt,3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" strokecolor="black [3040]" strokeweight="2.2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From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</m:t>
        </m:r>
        <m:d>
          <m:d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we get</m:t>
        </m:r>
      </m:oMath>
      <w:r>
        <w:rPr>
          <w:b/>
          <w:bCs/>
          <w:sz w:val="32"/>
          <w:szCs w:val="32"/>
          <w:lang w:bidi="ar-EG"/>
        </w:rPr>
        <w:t xml:space="preserve"> : </w: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C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CD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AB:BC:CD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: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: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</m:oMath>
    </w:p>
    <w:p w:rsidR="00DD15E3" w:rsidRPr="00296C1D" w:rsidRDefault="00DD15E3" w:rsidP="00DD15E3">
      <w:pPr>
        <w:ind w:left="450"/>
        <w:rPr>
          <w:b/>
          <w:bCs/>
          <w:sz w:val="32"/>
          <w:szCs w:val="32"/>
          <w:lang w:bidi="ar-EG"/>
        </w:rPr>
      </w:pPr>
      <w:r w:rsidRPr="00FD3D1F">
        <w:rPr>
          <w:noProof/>
          <w:sz w:val="32"/>
          <w:szCs w:val="32"/>
        </w:rPr>
        <w:pict>
          <v:line id="رابط مستقيم 974" o:spid="_x0000_s2046" style="position:absolute;left:0;text-align:left;flip:y;z-index:252704768;visibility:visible" from="18pt,13.3pt" to="18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" strokecolor="black [3040]" strokeweight="1.5pt"/>
        </w:pict>
      </w:r>
      <w:r w:rsidRPr="00FD3D1F">
        <w:rPr>
          <w:noProof/>
          <w:sz w:val="32"/>
          <w:szCs w:val="32"/>
        </w:rPr>
        <w:pict>
          <v:shape id="رابط بشكل مرفق 973" o:spid="_x0000_s2045" type="#_x0000_t34" style="position:absolute;left:0;text-align:left;margin-left:15.75pt;margin-top:13.3pt;width:252pt;height:65.25pt;flip:x;z-index:252703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" adj="-26550" strokecolor="black [3040]" strokeweight="1.5pt">
            <v:stroke dashstyle="1 1"/>
          </v:shape>
        </w:pict>
      </w:r>
      <w:r w:rsidRPr="00FD3D1F">
        <w:rPr>
          <w:noProof/>
          <w:sz w:val="32"/>
          <w:szCs w:val="32"/>
        </w:rPr>
        <w:pict>
          <v:shape id="مستطيل مخدوش من كلا الطرفين 968" o:spid="_x0000_s2044" style="position:absolute;left:0;text-align:left;margin-left:15.75pt;margin-top:1.3pt;width:254.25pt;height:27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2289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" path="m171450,l3057525,r171450,171450l3228975,171450,3057525,342900r-2886075,l,171450r,l171450,xe" filled="f" strokecolor="black [3200]" strokeweight="2.25pt">
            <v:stroke dashstyle="1 1"/>
            <v:path arrowok="t" o:connecttype="custom" o:connectlocs="171450,0;3057525,0;3228975,171450;3228975,171450;3057525,342900;171450,342900;0,171450;0,171450;171450,0" o:connectangles="0,0,0,0,0,0,0,0,0"/>
          </v:shape>
        </w:pict>
      </w:r>
      <w:r w:rsidRPr="00296C1D">
        <w:rPr>
          <w:b/>
          <w:bCs/>
          <w:sz w:val="32"/>
          <w:szCs w:val="32"/>
          <w:lang w:bidi="ar-EG"/>
        </w:rPr>
        <w:t xml:space="preserve"> in the previous figure , notice that : </w:t>
      </w:r>
    </w:p>
    <w:p w:rsidR="00DD15E3" w:rsidRDefault="00DD15E3" w:rsidP="00DD15E3">
      <w:pPr>
        <w:ind w:left="450"/>
        <w:rPr>
          <w:b/>
          <w:bCs/>
          <w:sz w:val="36"/>
          <w:szCs w:val="36"/>
          <w:lang w:bidi="ar-EG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Cs/>
                  <w:sz w:val="44"/>
                  <w:szCs w:val="44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4"/>
                  <w:szCs w:val="44"/>
                  <w:lang w:bidi="ar-EG"/>
                </w:rPr>
                <m:t>A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4"/>
                  <w:szCs w:val="44"/>
                  <w:lang w:bidi="ar-EG"/>
                </w:rPr>
                <m:t>CD</m:t>
              </m:r>
            </m:den>
          </m:f>
          <m:r>
            <m:rPr>
              <m:sty m:val="bi"/>
            </m:rPr>
            <w:rPr>
              <w:rFonts w:ascii="Cambria Math" w:hAnsi="Cambria Math"/>
              <w:sz w:val="44"/>
              <w:szCs w:val="44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44"/>
                  <w:szCs w:val="44"/>
                  <w:lang w:bidi="ar-EG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  <w:sz w:val="44"/>
              <w:szCs w:val="44"/>
              <w:lang w:bidi="ar-EG"/>
            </w:rPr>
            <m:t xml:space="preserve">  ,  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44"/>
                  <w:szCs w:val="44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4"/>
                  <w:szCs w:val="44"/>
                  <w:lang w:bidi="ar-EG"/>
                </w:rPr>
                <m:t>A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4"/>
                  <w:szCs w:val="44"/>
                  <w:lang w:bidi="ar-EG"/>
                </w:rPr>
                <m:t>CB</m:t>
              </m:r>
            </m:den>
          </m:f>
          <m:r>
            <m:rPr>
              <m:sty m:val="bi"/>
            </m:rPr>
            <w:rPr>
              <w:rFonts w:ascii="Cambria Math" w:hAnsi="Cambria Math"/>
              <w:sz w:val="44"/>
              <w:szCs w:val="44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44"/>
                  <w:szCs w:val="44"/>
                  <w:lang w:bidi="ar-EG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C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  <w:sz w:val="44"/>
              <w:szCs w:val="44"/>
              <w:lang w:bidi="ar-EG"/>
            </w:rPr>
            <m:t xml:space="preserve">  ,  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44"/>
                  <w:szCs w:val="44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4"/>
                  <w:szCs w:val="44"/>
                  <w:lang w:bidi="ar-EG"/>
                </w:rPr>
                <m:t>BD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4"/>
                  <w:szCs w:val="44"/>
                  <w:lang w:bidi="ar-EG"/>
                </w:rPr>
                <m:t>DA</m:t>
              </m:r>
            </m:den>
          </m:f>
          <m:r>
            <m:rPr>
              <m:sty m:val="bi"/>
            </m:rPr>
            <w:rPr>
              <w:rFonts w:ascii="Cambria Math" w:hAnsi="Cambria Math"/>
              <w:sz w:val="44"/>
              <w:szCs w:val="44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44"/>
                  <w:szCs w:val="44"/>
                  <w:lang w:bidi="ar-EG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44"/>
                      <w:szCs w:val="44"/>
                      <w:lang w:bidi="ar-EG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44"/>
                      <w:szCs w:val="44"/>
                      <w:lang w:bidi="ar-EG"/>
                    </w:rPr>
                    <m:t>'</m:t>
                  </m:r>
                </m:sup>
              </m:sSup>
            </m:den>
          </m:f>
        </m:oMath>
      </m:oMathPara>
    </w:p>
    <w:p w:rsidR="00DD15E3" w:rsidRPr="00360EB8" w:rsidRDefault="00DD15E3" w:rsidP="00DD15E3">
      <w:pPr>
        <w:spacing w:line="240" w:lineRule="auto"/>
        <w:ind w:left="450"/>
        <w:rPr>
          <w:b/>
          <w:sz w:val="32"/>
          <w:szCs w:val="32"/>
          <w:lang w:bidi="ar-EG"/>
        </w:rPr>
      </w:pPr>
    </w:p>
    <w:p w:rsidR="00DD15E3" w:rsidRPr="00360EB8" w:rsidRDefault="00DD15E3" w:rsidP="00DD15E3">
      <w:pPr>
        <w:spacing w:line="240" w:lineRule="auto"/>
        <w:ind w:left="450"/>
        <w:rPr>
          <w:b/>
          <w:sz w:val="32"/>
          <w:szCs w:val="32"/>
          <w:lang w:bidi="ar-EG"/>
        </w:rPr>
      </w:pPr>
    </w:p>
    <w:p w:rsidR="00DD15E3" w:rsidRPr="00360EB8" w:rsidRDefault="00DD15E3" w:rsidP="00DD15E3">
      <w:pPr>
        <w:spacing w:line="240" w:lineRule="auto"/>
        <w:ind w:left="450"/>
        <w:rPr>
          <w:b/>
          <w:sz w:val="32"/>
          <w:szCs w:val="32"/>
          <w:lang w:bidi="ar-EG"/>
        </w:rPr>
      </w:pPr>
    </w:p>
    <w:p w:rsidR="00DD15E3" w:rsidRPr="00360EB8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060" o:spid="_x0000_s2062" style="position:absolute;left:0;text-align:left;margin-left:18pt;margin-top:-7.45pt;width:162pt;height:27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574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" path="m171450,l1885950,r171450,171450l2057400,171450,1885950,342900r-1714500,l,171450r,l171450,xe" filled="f" strokecolor="black [3200]" strokeweight="2.25pt">
            <v:stroke dashstyle="1 1"/>
            <v:path arrowok="t" o:connecttype="custom" o:connectlocs="171450,0;1885950,0;2057400,171450;2057400,171450;1885950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061" type="#_x0000_t202" style="position:absolute;left:0;text-align:left;margin-left:405.8pt;margin-top:12.15pt;width:28.5pt;height:27pt;flip:x;z-index:2527201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" filled="f" stroked="f">
            <v:textbox>
              <w:txbxContent>
                <w:p w:rsidR="00DD15E3" w:rsidRPr="000A2AC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058" type="#_x0000_t202" style="position:absolute;left:0;text-align:left;margin-left:475.5pt;margin-top:17.8pt;width:28.5pt;height:27pt;rotation:1139116fd;flip:x;z-index:2527170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" filled="f" stroked="f">
            <v:textbox>
              <w:txbxContent>
                <w:p w:rsidR="00DD15E3" w:rsidRPr="002A136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056" type="#_x0000_t202" style="position:absolute;left:0;text-align:left;margin-left:535.5pt;margin-top:-7.45pt;width:19.5pt;height:27pt;flip:x;z-index:2527150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" filled="f" stroked="f">
            <v:textbox>
              <w:txbxContent>
                <w:p w:rsidR="00DD15E3" w:rsidRPr="002A136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6"/>
          <w:szCs w:val="36"/>
        </w:rPr>
        <w:pict>
          <v:shape id="رابط كسهم مستقيم 1037" o:spid="_x0000_s2052" type="#_x0000_t32" style="position:absolute;left:0;text-align:left;margin-left:405pt;margin-top:3.8pt;width:36pt;height:117pt;z-index:252710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36"/>
          <w:szCs w:val="36"/>
        </w:rPr>
        <w:pict>
          <v:shape id="رابط كسهم مستقيم 1035" o:spid="_x0000_s2051" type="#_x0000_t32" style="position:absolute;left:0;text-align:left;margin-left:450pt;margin-top:3.8pt;width:36pt;height:108pt;z-index:252709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" strokecolor="black [3040]" strokeweight="1.5pt">
            <v:stroke dashstyle="3 1" startarrow="block" endarrow="block"/>
          </v:shape>
        </w:pict>
      </w:r>
      <w:r w:rsidRPr="00FD3D1F">
        <w:rPr>
          <w:b/>
          <w:bCs/>
          <w:noProof/>
          <w:sz w:val="36"/>
          <w:szCs w:val="36"/>
        </w:rPr>
        <w:pict>
          <v:shape id="رابط كسهم مستقيم 991" o:spid="_x0000_s2050" type="#_x0000_t32" style="position:absolute;left:0;text-align:left;margin-left:486pt;margin-top:3.8pt;width:36pt;height:108pt;z-index:252708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36"/>
          <w:szCs w:val="36"/>
        </w:rPr>
        <w:pict>
          <v:shape id="رابط كسهم مستقيم 981" o:spid="_x0000_s2049" type="#_x0000_t32" style="position:absolute;left:0;text-align:left;margin-left:374.25pt;margin-top:12.8pt;width:165.75pt;height:1in;z-index:252707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36"/>
          <w:szCs w:val="36"/>
        </w:rPr>
        <w:pict>
          <v:shape id="رابط كسهم مستقيم 976" o:spid="_x0000_s2048" type="#_x0000_t32" style="position:absolute;left:0;text-align:left;margin-left:405pt;margin-top:3.8pt;width:135pt;height:99pt;flip:x;z-index:252706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36"/>
          <w:szCs w:val="36"/>
        </w:rPr>
        <w:pict>
          <v:shape id="مستطيل مخدوش من كلا الطرفين 975" o:spid="_x0000_s2047" style="position:absolute;left:0;text-align:left;margin-left:9.95pt;margin-top:26.3pt;width:27pt;height:27pt;rotation:-273615fd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" path="m171450,r,l342900,171450r,l171450,342900r,l,171450r,l171450,xe" filled="f" strokecolor="black [3200]" strokeweight="2.25pt">
            <v:path arrowok="t" o:connecttype="custom" o:connectlocs="171450,0;171450,0;342900,171450;342900,171450;171450,342900;171450,342900;0,171450;0,171450;171450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WO Special Cases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060" type="#_x0000_t202" style="position:absolute;left:0;text-align:left;margin-left:405.65pt;margin-top:25.75pt;width:118.5pt;height:27pt;rotation:2425879fd;flip:x;z-index:2527191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" filled="f" stroked="f">
            <v:textbox>
              <w:txbxContent>
                <w:p w:rsidR="00DD15E3" w:rsidRPr="000A2AC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051" o:spid="_x0000_s2053" type="#_x0000_t32" style="position:absolute;left:0;text-align:left;margin-left:7in;margin-top:25.5pt;width:9pt;height:39.55pt;flip:x y;z-index:252711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" strokecolor="black [3040]" strokeweight="1pt">
            <v:stroke endarrow="block"/>
          </v:shape>
        </w:pict>
      </w:r>
      <w:r w:rsidRPr="006B26FB">
        <w:rPr>
          <w:b/>
          <w:bCs/>
          <w:sz w:val="28"/>
          <w:szCs w:val="28"/>
          <w:lang w:bidi="ar-EG"/>
        </w:rPr>
        <w:t xml:space="preserve">    1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the two lines M and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intersect at the point A</m:t>
        </m:r>
      </m:oMath>
    </w:p>
    <w:p w:rsidR="00DD15E3" w:rsidRPr="00013B46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059" type="#_x0000_t202" style="position:absolute;left:0;text-align:left;margin-left:486pt;margin-top:10.2pt;width:28.5pt;height:27pt;flip:x;z-index:2527180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" filled="f" stroked="f">
            <v:textbox>
              <w:txbxContent>
                <w:p w:rsidR="00DD15E3" w:rsidRPr="002A136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057" type="#_x0000_t202" style="position:absolute;left:0;text-align:left;margin-left:533.25pt;margin-top:12.45pt;width:28.5pt;height:27pt;flip:x;z-index:2527160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" filled="f" stroked="f">
            <v:textbox>
              <w:txbxContent>
                <w:p w:rsidR="00DD15E3" w:rsidRPr="002A136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053" o:spid="_x0000_s2055" type="#_x0000_t32" style="position:absolute;left:0;text-align:left;margin-left:423pt;margin-top:10.95pt;width:9pt;height:26.8pt;flip:x y;z-index:252713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052" o:spid="_x0000_s2054" type="#_x0000_t32" style="position:absolute;left:0;text-align:left;margin-left:468pt;margin-top:1.95pt;width:9pt;height:35.8pt;flip:x y;z-index:252712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∥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'</m:t>
                </m:r>
              </m:sup>
            </m:sSup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n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conversely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061" o:spid="_x0000_s2063" style="position:absolute;left:0;text-align:left;margin-left:9pt;margin-top:39.55pt;width:28.85pt;height:27pt;rotation:-729245fd;z-index:252722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6639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" path="m171450,r23495,l366395,171450r,l194945,342900r-23495,l,171450r,l171450,xe" filled="f" strokecolor="black [3200]" strokeweight="2.25pt">
            <v:path arrowok="t" o:connecttype="custom" o:connectlocs="171450,0;194945,0;366395,171450;366395,171450;194945,342900;171450,342900;0,171450;0,171450;171450,0" o:connectangles="0,0,0,0,0,0,0,0,0"/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       If  </w:t>
      </w:r>
      <m:oMath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6"/>
                    <w:szCs w:val="36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bidi="ar-EG"/>
                  </w:rPr>
                  <m:t>'</m:t>
                </m:r>
              </m:sup>
            </m:sSup>
          </m:den>
        </m:f>
      </m:oMath>
      <w:r w:rsidRPr="00013B46">
        <w:rPr>
          <w:b/>
          <w:bCs/>
          <w:iCs/>
          <w:sz w:val="32"/>
          <w:szCs w:val="32"/>
          <w:lang w:bidi="ar-EG"/>
        </w:rPr>
        <w:t xml:space="preserve"> , then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2"/>
                    <w:szCs w:val="32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'</m:t>
                </m:r>
              </m:sup>
            </m:sSup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Cs/>
                    <w:sz w:val="32"/>
                    <w:szCs w:val="32"/>
                    <w:lang w:bidi="ar-EG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'</m:t>
                </m:r>
              </m:sup>
            </m:sSup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>2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Tali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Special theorem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857C0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073" type="#_x0000_t202" style="position:absolute;left:0;text-align:left;margin-left:417.75pt;margin-top:13.8pt;width:113.25pt;height:24.75pt;flip:x;z-index:2527324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" filled="f" stroked="f">
            <v:textbox>
              <w:txbxContent>
                <w:p w:rsidR="00DD15E3" w:rsidRPr="00606755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the lengths of segments on the transversals are equal , then the lengths of the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رابط كسهم مستقيم 1066" o:spid="_x0000_s2068" type="#_x0000_t32" style="position:absolute;left:0;text-align:left;margin-left:513pt;margin-top:3.15pt;width:7.45pt;height:135pt;z-index:2527272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67" o:spid="_x0000_s2069" type="#_x0000_t32" style="position:absolute;left:0;text-align:left;margin-left:417.75pt;margin-top:3.15pt;width:14.25pt;height:135pt;flip:x;z-index:2527283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074" type="#_x0000_t202" style="position:absolute;left:0;text-align:left;margin-left:364.5pt;margin-top:2.4pt;width:172.5pt;height:24.75pt;flip:x;z-index:2527334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" filled="f" stroked="f">
            <v:textbox>
              <w:txbxContent>
                <w:p w:rsidR="00DD15E3" w:rsidRPr="00606755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65" o:spid="_x0000_s2067" type="#_x0000_t32" style="position:absolute;left:0;text-align:left;margin-left:387pt;margin-top:129.15pt;width:189pt;height:0;z-index:252726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64" o:spid="_x0000_s2066" type="#_x0000_t32" style="position:absolute;left:0;text-align:left;margin-left:387pt;margin-top:93.15pt;width:189pt;height:0;z-index:252725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63" o:spid="_x0000_s2065" type="#_x0000_t32" style="position:absolute;left:0;text-align:left;margin-left:387pt;margin-top:57.15pt;width:189pt;height:0;z-index:252724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62" o:spid="_x0000_s2064" type="#_x0000_t32" style="position:absolute;left:0;text-align:left;margin-left:387pt;margin-top:21.15pt;width:189pt;height:0;z-index:252723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segments on any other transversal will be also equal</m:t>
        </m:r>
      </m:oMath>
      <w:r>
        <w:rPr>
          <w:b/>
          <w:bCs/>
          <w:iCs/>
          <w:sz w:val="28"/>
          <w:szCs w:val="28"/>
          <w:lang w:bidi="ar-EG"/>
        </w:rPr>
        <w:t>.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077" type="#_x0000_t202" style="position:absolute;left:0;text-align:left;margin-left:366pt;margin-top:82.6pt;width:186pt;height:24.75pt;flip:x;z-index:2527365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" filled="f" stroked="f">
            <v:textbox>
              <w:txbxContent>
                <w:p w:rsidR="00DD15E3" w:rsidRPr="007A37CD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076" type="#_x0000_t202" style="position:absolute;left:0;text-align:left;margin-left:366pt;margin-top:47.3pt;width:174pt;height:110.6pt;flip:x;z-index:25273548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" filled="f" stroked="f">
            <v:textbox style="mso-fit-shape-to-text:t">
              <w:txbxContent>
                <w:p w:rsidR="00DD15E3" w:rsidRPr="00F21DC7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075" type="#_x0000_t202" style="position:absolute;left:0;text-align:left;margin-left:364.5pt;margin-top:11.3pt;width:184.5pt;height:24.75pt;flip:x;z-index:2527344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" filled="f" stroked="f">
            <v:textbox>
              <w:txbxContent>
                <w:p w:rsidR="00DD15E3" w:rsidRPr="00F21DC7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70" o:spid="_x0000_s2072" style="position:absolute;left:0;text-align:left;flip:x;z-index:252731392;visibility:visible;mso-width-relative:margin" from="513pt,75.05pt" to="526.1pt,8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" strokecolor="black [3040]" strokeweight="2.2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69" o:spid="_x0000_s2071" style="position:absolute;left:0;text-align:left;flip:x;z-index:252730368;visibility:visible;mso-width-relative:margin;mso-height-relative:margin" from="510.7pt,48.05pt" to="526.05pt,5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" strokecolor="black [3040]" strokeweight="2.2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68" o:spid="_x0000_s2070" style="position:absolute;left:0;text-align:left;flip:x;z-index:252729344;visibility:visible;mso-width-relative:margin;mso-height-relative:margin" from="507.4pt,12.05pt" to="522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" strokecolor="black [3040]" strokeweight="2.2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32"/>
          <w:szCs w:val="32"/>
          <w:lang w:bidi="ar-EG"/>
        </w:rPr>
        <w:t xml:space="preserve">: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f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4</m:t>
            </m:r>
          </m:sub>
        </m:sSub>
      </m:oMath>
      <w:r>
        <w:rPr>
          <w:b/>
          <w:bCs/>
          <w:sz w:val="32"/>
          <w:szCs w:val="32"/>
          <w:lang w:bidi="ar-EG"/>
        </w:rPr>
        <w:t xml:space="preserve"> , </w:t>
      </w:r>
    </w:p>
    <w:p w:rsidR="00DD15E3" w:rsidRPr="007A37CD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M and 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are two transversals to them</m:t>
          </m:r>
        </m:oMath>
      </m:oMathPara>
    </w:p>
    <w:p w:rsidR="00DD15E3" w:rsidRPr="007A37CD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and if AB=BC=CD , then </m:t>
          </m:r>
          <m:sSup>
            <m:sSupP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C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C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D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'</m:t>
              </m:r>
            </m:sup>
          </m:sSup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048" o:spid="_x0000_s2080" style="position:absolute;left:0;text-align:left;margin-left:15.75pt;margin-top:30.5pt;width:560.25pt;height:27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115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" path="m171450,l6943725,r171450,171450l7115175,171450,6943725,342900r-6772275,l,171450r,l171450,xe" filled="f" strokecolor="black [3200]" strokeweight="2.25pt">
            <v:stroke dashstyle="1 1"/>
            <v:path arrowok="t" o:connecttype="custom" o:connectlocs="171450,0;6943725,0;7115175,171450;7115175,171450;6943725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1047" o:spid="_x0000_s2079" style="position:absolute;left:0;text-align:left;margin-left:99pt;margin-top:30.5pt;width:27pt;height:27pt;z-index:2527385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" filled="f" strokecolor="black [3200]" strokeweight="3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76" o:spid="_x0000_s2078" style="position:absolute;left:0;text-align:left;z-index:252737536;visibility:visible" from="18pt,3.5pt" to="8in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088" type="#_x0000_t202" style="position:absolute;left:0;text-align:left;margin-left:490.5pt;margin-top:34.5pt;width:64.5pt;height:24pt;flip:x;z-index:2527477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" filled="f" stroked="f">
            <v:textbox>
              <w:txbxContent>
                <w:p w:rsidR="00DD15E3" w:rsidRPr="001C0171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6"/>
          <w:szCs w:val="36"/>
        </w:rPr>
        <w:pict>
          <v:shape id="مستطيل مخدوش من كلا الطرفين 1049" o:spid="_x0000_s2081" style="position:absolute;left:0;text-align:left;margin-left:9pt;margin-top:34.5pt;width:28.85pt;height:27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639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" path="m171450,r23495,l366395,171450r,l194945,342900r-23495,l,171450r,l171450,xe" filled="f" strokecolor="black [3200]" strokeweight="3pt">
            <v:path arrowok="t" o:connecttype="custom" o:connectlocs="171450,0;194945,0;366395,171450;366395,171450;194945,342900;171450,342900;0,171450;0,171450;171450,0" o:connectangles="0,0,0,0,0,0,0,0,0"/>
          </v:shape>
        </w:pict>
      </w:r>
      <w:r>
        <w:rPr>
          <w:b/>
          <w:bCs/>
          <w:iCs/>
          <w:sz w:val="36"/>
          <w:szCs w:val="36"/>
          <w:lang w:bidi="ar-EG"/>
        </w:rPr>
        <w:t xml:space="preserve">      Exercise     </w:t>
      </w:r>
      <w:r>
        <w:rPr>
          <w:b/>
          <w:bCs/>
          <w:iCs/>
          <w:sz w:val="40"/>
          <w:szCs w:val="40"/>
          <w:lang w:bidi="ar-EG"/>
        </w:rPr>
        <w:t xml:space="preserve">2                              On Talis' theorem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089" type="#_x0000_t202" style="position:absolute;left:0;text-align:left;margin-left:352.35pt;margin-top:16.45pt;width:199.55pt;height:24.1pt;flip:x;z-index:2527488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" filled="f" stroked="f">
            <v:textbox>
              <w:txbxContent>
                <w:p w:rsidR="00DD15E3" w:rsidRPr="001C0171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     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83" o:spid="_x0000_s2087" type="#_x0000_t32" style="position:absolute;left:0;text-align:left;margin-left:378pt;margin-top:18.1pt;width:126pt;height:2in;flip:x;z-index:252746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082" o:spid="_x0000_s2086" type="#_x0000_t32" style="position:absolute;left:0;text-align:left;margin-left:540pt;margin-top:18.1pt;width:0;height:2in;z-index:252745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" strokecolor="black [3040]" strokeweight="1.5pt">
            <v:stroke startarrow="block" endarrow="block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 1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0667D0" w:rsidRDefault="00DD15E3" w:rsidP="00DD15E3">
      <w:pPr>
        <w:spacing w:line="240" w:lineRule="auto"/>
        <w:ind w:left="450"/>
        <w:rPr>
          <w:b/>
          <w:bCs/>
          <w:sz w:val="36"/>
          <w:szCs w:val="36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090" type="#_x0000_t202" style="position:absolute;left:0;text-align:left;margin-left:354.7pt;margin-top:22.35pt;width:195.75pt;height:24pt;flip:x;z-index:2527498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" filled="f" stroked="f">
            <v:textbox>
              <w:txbxContent>
                <w:p w:rsidR="00DD15E3" w:rsidRPr="00C81379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                      Y               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077" o:spid="_x0000_s2082" type="#_x0000_t32" style="position:absolute;left:0;text-align:left;margin-left:378pt;margin-top:6.6pt;width:198pt;height:0;z-index:252741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" strokecolor="black [3040]" strokeweight="1.5pt">
            <v:stroke startarrow="block" endarrow="block"/>
          </v:shape>
        </w:pict>
      </w:r>
      <m:oMath>
        <m:sSub>
          <m:sSub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∕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4</m:t>
            </m:r>
          </m:sub>
        </m:sSub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2096" type="#_x0000_t202" style="position:absolute;left:0;text-align:left;margin-left:376.65pt;margin-top:23.4pt;width:136.5pt;height:24pt;rotation:3299906fd;flip:x;z-index:2527559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" filled="f" stroked="f">
            <v:textbox>
              <w:txbxContent>
                <w:p w:rsidR="00DD15E3" w:rsidRPr="00F1234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4.8 cm.   3.6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2095" type="#_x0000_t202" style="position:absolute;left:0;text-align:left;margin-left:467.25pt;margin-top:22.7pt;width:133.5pt;height:24pt;rotation:-90;flip:x;z-index:2527549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" filled="f" stroked="f">
            <v:textbox>
              <w:txbxContent>
                <w:p w:rsidR="00DD15E3" w:rsidRPr="00E50638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1.6 cm.           </w:t>
                  </w:r>
                  <w:r w:rsidRPr="00E50638">
                    <w:rPr>
                      <w:b/>
                      <w:bCs/>
                      <w:sz w:val="24"/>
                      <w:szCs w:val="24"/>
                    </w:rPr>
                    <w:t xml:space="preserve">   2.4 cm. 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2091" type="#_x0000_t202" style="position:absolute;left:0;text-align:left;margin-left:355.05pt;margin-top:29.45pt;width:207.75pt;height:24pt;flip:x;z-index:2527508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" filled="f" stroked="f">
            <v:textbox>
              <w:txbxContent>
                <w:p w:rsidR="00DD15E3" w:rsidRPr="008C7412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Z                                      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رابط كسهم مستقيم 1078" o:spid="_x0000_s2083" type="#_x0000_t32" style="position:absolute;left:0;text-align:left;margin-left:378pt;margin-top:11.45pt;width:198pt;height:0;z-index:252742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M , 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re two transversals</m:t>
        </m:r>
      </m:oMath>
      <w:r>
        <w:rPr>
          <w:b/>
          <w:bCs/>
          <w:iCs/>
          <w:sz w:val="32"/>
          <w:szCs w:val="32"/>
          <w:lang w:bidi="ar-EG"/>
        </w:rPr>
        <w:t xml:space="preserve"> ,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رابط كسهم مستقيم 1079" o:spid="_x0000_s2084" type="#_x0000_t32" style="position:absolute;left:0;text-align:left;margin-left:378pt;margin-top:18.7pt;width:198pt;height:0;z-index:252743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 AB=1.6 cm. , BC=2.4 cm.</m:t>
        </m:r>
      </m:oMath>
      <w:r>
        <w:rPr>
          <w:b/>
          <w:bCs/>
          <w:iCs/>
          <w:sz w:val="32"/>
          <w:szCs w:val="32"/>
          <w:lang w:bidi="ar-EG"/>
        </w:rPr>
        <w:t xml:space="preserve"> , </w:t>
      </w:r>
    </w:p>
    <w:p w:rsidR="00DD15E3" w:rsidRPr="000667D0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092" type="#_x0000_t202" style="position:absolute;left:0;text-align:left;margin-left:355.5pt;margin-top:1.9pt;width:208.5pt;height:24pt;flip:x;z-index:252751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" filled="f" stroked="f">
            <v:textbox>
              <w:txbxContent>
                <w:p w:rsidR="00DD15E3" w:rsidRPr="00906D54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                                 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1080" o:spid="_x0000_s2085" type="#_x0000_t32" style="position:absolute;left:0;text-align:left;margin-left:378pt;margin-top:24.4pt;width:198pt;height:0;z-index:252744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" strokecolor="black [3040]" strokeweight="1.5pt">
            <v:stroke startarrow="block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YZ=3.6 cm.  , ZN=4.8 cm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Calculate the length of each of :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XY</m:t>
              </m:r>
            </m:e>
          </m:acc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and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CD</m:t>
              </m:r>
            </m:e>
          </m:acc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1089" o:spid="_x0000_s2093" style="position:absolute;left:0;text-align:left;z-index:252752896;visibility:visible" from="1in,2.4pt" to="1in,1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01" type="#_x0000_t202" style="position:absolute;left:0;text-align:left;margin-left:458.95pt;margin-top:12.8pt;width:21.75pt;height:27.75pt;flip:x;z-index:2527610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" filled="f" stroked="f">
            <v:textbox>
              <w:txbxContent>
                <w:p w:rsidR="00DD15E3" w:rsidRPr="0024130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00" type="#_x0000_t202" style="position:absolute;left:0;text-align:left;margin-left:500.25pt;margin-top:-11.95pt;width:28.5pt;height:23.25pt;flip:x;z-index:2527600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" filled="f" stroked="f">
            <v:textbox>
              <w:txbxContent>
                <w:p w:rsidR="00DD15E3" w:rsidRPr="0024130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مثلث متساوي الساقين 1050" o:spid="_x0000_s2097" type="#_x0000_t5" style="position:absolute;left:0;text-align:left;margin-left:414pt;margin-top:3.8pt;width:129.75pt;height:90pt;z-index:2527569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" adj="15043" filled="f" strokecolor="black [3200]" strokeweight="1.5pt"/>
        </w:pict>
      </w:r>
      <w:r w:rsidRPr="00FD3D1F">
        <w:rPr>
          <w:b/>
          <w:bCs/>
          <w:iCs/>
          <w:noProof/>
          <w:sz w:val="32"/>
          <w:szCs w:val="32"/>
        </w:rPr>
        <w:pict>
          <v:shape id="مستطيل مخدوش من كلا الطرفين 1090" o:spid="_x0000_s2094" style="position:absolute;left:0;text-align:left;margin-left:9pt;margin-top:-5.2pt;width:27pt;height:27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     2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CF26C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105" type="#_x0000_t202" style="position:absolute;left:0;text-align:left;margin-left:393.7pt;margin-top:13.6pt;width:100.5pt;height:23.25pt;rotation:2885550fd;flip:x;z-index:2527651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" filled="f" stroked="f">
            <v:textbox>
              <w:txbxContent>
                <w:p w:rsidR="00DD15E3" w:rsidRPr="00171E7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5 cm.         4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102" type="#_x0000_t202" style="position:absolute;left:0;text-align:left;margin-left:430.5pt;margin-top:11.05pt;width:28.5pt;height:23.25pt;flip:x;z-index:2527621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" filled="f" stroked="f">
            <v:textbox>
              <w:txbxContent>
                <w:p w:rsidR="00DD15E3" w:rsidRPr="00F2337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081" o:spid="_x0000_s2098" style="position:absolute;left:0;text-align:left;z-index:252758016;visibility:visible;mso-height-relative:margin" from="477pt,1.3pt" to="505.5pt,6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X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D=6 cm. , EX=4 cm. , FC=7.5 cm.</m:t>
        </m:r>
      </m:oMath>
    </w:p>
    <w:p w:rsidR="00DD15E3" w:rsidRPr="00CF26C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رابط كسهم مستقيم 1104" o:spid="_x0000_s2108" type="#_x0000_t32" style="position:absolute;left:0;text-align:left;margin-left:459pt;margin-top:19.5pt;width:9pt;height:18pt;flip:x y;z-index:252768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103" o:spid="_x0000_s2107" type="#_x0000_t32" style="position:absolute;left:0;text-align:left;margin-left:488.2pt;margin-top:1.5pt;width:17.3pt;height:34.5pt;flip:x y;z-index:252767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102" o:spid="_x0000_s2106" type="#_x0000_t32" style="position:absolute;left:0;text-align:left;margin-left:528.75pt;margin-top:1.5pt;width:15pt;height:34.5pt;flip:x y;z-index:2527662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094" o:spid="_x0000_s2099" style="position:absolute;left:0;text-align:left;z-index:252759040;visibility:visible;mso-width-relative:margin;mso-height-relative:margin" from="450pt,1.5pt" to="468pt,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CX=5 cm. Find the length of eac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F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E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105" o:spid="_x0000_s2109" style="position:absolute;left:0;text-align:left;z-index:252769280;visibility:visible;mso-height-relative:margin" from="1in,1.8pt" to="1in,9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104" type="#_x0000_t202" style="position:absolute;left:0;text-align:left;margin-left:414pt;margin-top:9.3pt;width:145.5pt;height:23.25pt;flip:x;z-index:2527641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" filled="f" stroked="f">
            <v:textbox>
              <w:txbxContent>
                <w:p w:rsidR="00DD15E3" w:rsidRPr="00171E7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7.5 cm.                    6 cm.  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03" type="#_x0000_t202" style="position:absolute;left:0;text-align:left;margin-left:401.25pt;margin-top:9.3pt;width:163.5pt;height:23.25pt;flip:x;z-index:2527631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" filled="f" stroked="f">
            <v:textbox>
              <w:txbxContent>
                <w:p w:rsidR="00DD15E3" w:rsidRPr="00F2337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F         D         A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rtl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20" type="#_x0000_t202" style="position:absolute;left:0;text-align:left;margin-left:546.75pt;margin-top:17.95pt;width:28.5pt;height:25.5pt;flip:x;z-index:2527805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" filled="f" stroked="f">
            <v:textbox>
              <w:txbxContent>
                <w:p w:rsidR="00DD15E3" w:rsidRPr="002C50C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مخدوش من كلا الطرفين 1107" o:spid="_x0000_s2111" style="position:absolute;left:0;text-align:left;margin-left:9.75pt;margin-top:17.95pt;width:27pt;height:30pt;z-index:252771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42900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" path="m171450,r,l342900,171450r,38100l171450,381000r,l,209550,,171450,171450,xe" filled="f" strokecolor="black [3200]" strokeweight="3pt">
            <v:path arrowok="t" o:connecttype="custom" o:connectlocs="171450,0;171450,0;342900,171450;342900,209550;171450,381000;171450,381000;0,2095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06" o:spid="_x0000_s2110" style="position:absolute;left:0;text-align:left;z-index:252770304;visibility:visible" from="15.75pt,17.95pt" to="8in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25" type="#_x0000_t202" style="position:absolute;left:0;text-align:left;margin-left:458.05pt;margin-top:12.9pt;width:136.5pt;height:25.5pt;rotation:2198735fd;flip:x;z-index:252785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" filled="f" stroked="f">
            <v:textbox>
              <w:txbxContent>
                <w:p w:rsidR="00DD15E3" w:rsidRPr="006B64D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3 cm.        7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24" type="#_x0000_t202" style="position:absolute;left:0;text-align:left;margin-left:490.5pt;margin-top:25.35pt;width:28.5pt;height:25.5pt;flip:x;z-index:2527846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" filled="f" stroked="f">
            <v:textbox>
              <w:txbxContent>
                <w:p w:rsidR="00DD15E3" w:rsidRPr="0005187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21" type="#_x0000_t202" style="position:absolute;left:0;text-align:left;margin-left:412.5pt;margin-top:25.35pt;width:37.5pt;height:25.5pt;flip:x;z-index:2527815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" filled="f" stroked="f">
            <v:textbox>
              <w:txbxContent>
                <w:p w:rsidR="00DD15E3" w:rsidRPr="009E69B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11" o:spid="_x0000_s2115" style="position:absolute;left:0;text-align:left;flip:x y;z-index:252775424;visibility:visible" from="559.5pt,8.85pt" to="8in,9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108" o:spid="_x0000_s2112" style="position:absolute;left:0;text-align:left;flip:x;z-index:252772352;visibility:visible;mso-width-relative:margin;mso-height-relative:margin" from="441.75pt,8.85pt" to="559.5pt,9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>3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FC75D7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126" type="#_x0000_t202" style="position:absolute;left:0;text-align:left;margin-left:430.25pt;margin-top:7.45pt;width:43.95pt;height:25.5pt;rotation:-1211239fd;flip:x;z-index:2527866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" filled="f" stroked="f">
            <v:textbox>
              <w:txbxContent>
                <w:p w:rsidR="00DD15E3" w:rsidRPr="006B64D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6 cm.  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14" o:spid="_x0000_s2117" style="position:absolute;left:0;text-align:left;flip:x y;z-index:252777472;visibility:visible;mso-width-relative:margin;mso-height-relative:margin" from="505.5pt,15.3pt" to="522pt,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112" o:spid="_x0000_s2116" type="#_x0000_t32" style="position:absolute;left:0;text-align:left;margin-left:567pt;margin-top:24.3pt;width:9pt;height:37.5pt;flip:x y;z-index:252776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09" o:spid="_x0000_s2113" style="position:absolute;left:0;text-align:left;flip:x y;z-index:252773376;visibility:visible;mso-width-relative:margin;mso-height-relative:margin" from="423pt,15.3pt" to="8in,6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10" o:spid="_x0000_s2114" style="position:absolute;left:0;text-align:left;flip:x y;z-index:252774400;visibility:visible" from="423pt,15.3pt" to="441.75pt,6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" strokecolor="black [3040]" strokeweight="1.5pt"/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Fc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DF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G</m:t>
            </m: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E=7 cm. EG=3 cm. ,</m:t>
        </m:r>
      </m:oMath>
    </w:p>
    <w:p w:rsidR="00DD15E3" w:rsidRPr="002244B2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123" o:spid="_x0000_s2129" style="position:absolute;left:0;text-align:left;z-index:252789760;visibility:visible" from="1in,22.05pt" to="1in,9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127" type="#_x0000_t202" style="position:absolute;left:0;text-align:left;margin-left:476.45pt;margin-top:12.1pt;width:64.5pt;height:25.5pt;rotation:-1287430fd;flip:x;z-index:252787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" filled="f" stroked="f">
            <v:textbox>
              <w:txbxContent>
                <w:p w:rsidR="00DD15E3" w:rsidRPr="00B83612" w:rsidRDefault="00DD15E3" w:rsidP="00DD15E3">
                  <w:pPr>
                    <w:rPr>
                      <w:b/>
                      <w:bCs/>
                    </w:rPr>
                  </w:pPr>
                  <w:r w:rsidRPr="00B83612">
                    <w:rPr>
                      <w:b/>
                      <w:bCs/>
                    </w:rPr>
                    <w:t>4.8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23" type="#_x0000_t202" style="position:absolute;left:0;text-align:left;margin-left:431.25pt;margin-top:26.35pt;width:34.25pt;height:25.5pt;flip:x;z-index:2527836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" filled="f" stroked="f">
            <v:textbox>
              <w:txbxContent>
                <w:p w:rsidR="00DD15E3" w:rsidRPr="0005187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F   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16" o:spid="_x0000_s2119" type="#_x0000_t32" style="position:absolute;left:0;text-align:left;margin-left:430.5pt;margin-top:4.05pt;width:11.25pt;height:28.5pt;flip:x y;z-index:252779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" strokecolor="black [3040]" strokeweight="1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15" o:spid="_x0000_s2118" type="#_x0000_t32" style="position:absolute;left:0;text-align:left;margin-left:513pt;margin-top:4.05pt;width:9pt;height:18pt;flip:x y;z-index:252778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GC=6 cm. , BG=4.8 cm. Find the length of eac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GF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G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22" type="#_x0000_t202" style="position:absolute;left:0;text-align:left;margin-left:463.7pt;margin-top:4.2pt;width:190.5pt;height:25.5pt;rotation:-20;flip:x;z-index:2527825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" filled="f" stroked="f">
            <v:textbox>
              <w:txbxContent>
                <w:p w:rsidR="00DD15E3" w:rsidRPr="009E69B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          B               A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124" o:spid="_x0000_s2130" style="position:absolute;left:0;text-align:left;margin-left:9.75pt;margin-top:22.75pt;width:26.25pt;height:27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333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" path="m166688,r,l333375,166688r,9525l166688,342900r,l,176213r,-9525l166688,xe" filled="f" strokecolor="black [3200]" strokeweight="3pt">
            <v:path arrowok="t" o:connecttype="custom" o:connectlocs="166688,0;166688,0;333375,166688;333375,176213;166688,342900;166688,342900;0,176213;0,166688;166688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22" o:spid="_x0000_s2128" style="position:absolute;left:0;text-align:left;z-index:252788736;visibility:visible" from="15.75pt,22.75pt" to="8in,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46" type="#_x0000_t202" style="position:absolute;left:0;text-align:left;margin-left:407.9pt;margin-top:13.6pt;width:62.25pt;height:24.1pt;rotation:-1149622fd;flip:x;z-index:2528071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" filled="f" stroked="f">
            <v:textbox>
              <w:txbxContent>
                <w:p w:rsidR="00DD15E3" w:rsidRPr="00325CD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 15 cm.             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43" type="#_x0000_t202" style="position:absolute;left:0;text-align:left;margin-left:401.25pt;margin-top:3.15pt;width:19.5pt;height:33pt;flip:x;z-index:2528040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" filled="f" stroked="f">
            <v:textbox>
              <w:txbxContent>
                <w:p w:rsidR="00DD15E3" w:rsidRPr="004221D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42" type="#_x0000_t202" style="position:absolute;left:0;text-align:left;margin-left:449.75pt;margin-top:21.15pt;width:19.5pt;height:24pt;flip:x;z-index:2528030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" filled="f" stroked="f">
            <v:textbox>
              <w:txbxContent>
                <w:p w:rsidR="00DD15E3" w:rsidRPr="004221D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39" type="#_x0000_t202" style="position:absolute;left:0;text-align:left;margin-left:518.25pt;margin-top:4.65pt;width:28.5pt;height:33pt;flip:x;z-index:2528000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" filled="f" stroked="f">
            <v:textbox>
              <w:txbxContent>
                <w:p w:rsidR="00DD15E3" w:rsidRPr="006E0D8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  <w10:wrap type="square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30" o:spid="_x0000_s2135" style="position:absolute;left:0;text-align:left;flip:x y;z-index:252795904;visibility:visible;mso-width-relative:margin;mso-height-relative:margin" from="414pt,22.65pt" to="450pt,10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128" o:spid="_x0000_s2133" style="position:absolute;left:0;text-align:left;flip:x;z-index:252793856;visibility:visible;mso-width-relative:margin;mso-height-relative:margin" from="450pt,22.65pt" to="528.75pt,10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127" o:spid="_x0000_s2132" style="position:absolute;left:0;text-align:left;flip:x y;z-index:252792832;visibility:visible" from="528.75pt,22.65pt" to="559.5pt,7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126" o:spid="_x0000_s2131" style="position:absolute;left:0;text-align:left;flip:x y;z-index:252791808;visibility:visible" from="412.5pt,22.65pt" to="559.5pt,7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fure</m:t>
        </m:r>
      </m:oMath>
      <w:r>
        <w:rPr>
          <w:b/>
          <w:bCs/>
          <w:iCs/>
          <w:sz w:val="28"/>
          <w:szCs w:val="28"/>
          <w:lang w:bidi="ar-EG"/>
        </w:rPr>
        <w:t xml:space="preserve">:  </w:t>
      </w:r>
    </w:p>
    <w:p w:rsidR="00DD15E3" w:rsidRPr="006750E5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48" type="#_x0000_t202" style="position:absolute;left:0;text-align:left;margin-left:473.2pt;margin-top:22.15pt;width:46.5pt;height:33pt;rotation:3517989fd;flip:x;z-index:2528092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" filled="f" stroked="f">
            <v:textbox>
              <w:txbxContent>
                <w:p w:rsidR="00DD15E3" w:rsidRPr="00836924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40" type="#_x0000_t202" style="position:absolute;left:0;text-align:left;margin-left:480.75pt;margin-top:2.1pt;width:28.5pt;height:24pt;flip:x;z-index:2528010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" filled="f" stroked="f">
            <v:textbox>
              <w:txbxContent>
                <w:p w:rsidR="00DD15E3" w:rsidRPr="006E0D8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32" o:spid="_x0000_s2137" type="#_x0000_t32" style="position:absolute;left:0;text-align:left;margin-left:462.55pt;margin-top:20.1pt;width:13.2pt;height:27pt;flip:x y;z-index:252797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" strokecolor="black [3040]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29" o:spid="_x0000_s2134" style="position:absolute;left:0;text-align:left;flip:x y;z-index:252794880;visibility:visible;mso-width-relative:margin;mso-height-relative:margin" from="459pt,11.1pt" to="475.75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31" o:spid="_x0000_s2136" type="#_x0000_t32" style="position:absolute;left:0;text-align:left;margin-left:540pt;margin-top:11.1pt;width:19.5pt;height:36pt;flip:x y;z-index:252796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" strokecolor="black [3040]" strokeweight="1.5pt">
            <v:stroke endarrow="block"/>
          </v:shape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M 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B</m:t>
            </m:r>
          </m:e>
        </m:acc>
      </m:oMath>
    </w:p>
    <w:p w:rsidR="00DD15E3" w:rsidRPr="00F2447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49" type="#_x0000_t202" style="position:absolute;left:0;text-align:left;margin-left:438.8pt;margin-top:14.55pt;width:46.5pt;height:24pt;rotation:3055432fd;flip:x;z-index:2528102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" filled="f" stroked="f">
            <v:textbox>
              <w:txbxContent>
                <w:p w:rsidR="00DD15E3" w:rsidRPr="00836924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9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47" type="#_x0000_t202" style="position:absolute;left:0;text-align:left;margin-left:499.3pt;margin-top:3pt;width:55.5pt;height:24pt;rotation:-1152246fd;flip:x;z-index:2528081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" filled="f" stroked="f">
            <v:textbox>
              <w:txbxContent>
                <w:p w:rsidR="00DD15E3" w:rsidRPr="00836924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8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44" type="#_x0000_t202" style="position:absolute;left:0;text-align:left;margin-left:544.5pt;margin-top:15.75pt;width:19.5pt;height:24pt;flip:x;z-index:2528051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" filled="f" stroked="f">
            <v:textbox>
              <w:txbxContent>
                <w:p w:rsidR="00DD15E3" w:rsidRPr="00325CD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41" type="#_x0000_t202" style="position:absolute;left:0;text-align:left;margin-left:467.9pt;margin-top:15.8pt;width:19.5pt;height:24pt;flip:x;z-index:2528020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" filled="f" stroked="f">
            <v:textbox>
              <w:txbxContent>
                <w:p w:rsidR="00DD15E3" w:rsidRPr="004221D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34" o:spid="_x0000_s2138" type="#_x0000_t32" style="position:absolute;left:0;text-align:left;margin-left:430.5pt;margin-top:2.25pt;width:19.5pt;height:45pt;flip:x y;z-index:252798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ind :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 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F</m:t>
            </m:r>
          </m:e>
        </m:acc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 length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M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147" o:spid="_x0000_s2151" style="position:absolute;left:0;text-align:left;z-index:252812288;visibility:visible;mso-height-relative:margin" from="81pt,2.5pt" to="81pt,9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145" type="#_x0000_t202" style="position:absolute;left:0;text-align:left;margin-left:438pt;margin-top:14.5pt;width:19.5pt;height:24pt;flip:x;z-index:2528061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" filled="f" stroked="f">
            <v:textbox>
              <w:txbxContent>
                <w:p w:rsidR="00DD15E3" w:rsidRPr="00325CD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148" o:spid="_x0000_s2152" style="position:absolute;left:0;text-align:left;margin-left:12pt;margin-top:25.4pt;width:27pt;height:27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46" o:spid="_x0000_s2150" style="position:absolute;left:0;text-align:left;z-index:252811264;visibility:visible" from="15.75pt,20.9pt" to="575.25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63" type="#_x0000_t202" style="position:absolute;left:0;text-align:left;margin-left:455.7pt;margin-top:26.95pt;width:100.5pt;height:29.25pt;flip:x;z-index:2528245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" filled="f" stroked="f">
            <v:textbox>
              <w:txbxContent>
                <w:p w:rsidR="00DD15E3" w:rsidRPr="00DF2B1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                   X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62" type="#_x0000_t202" style="position:absolute;left:0;text-align:left;margin-left:414pt;margin-top:5.2pt;width:145.5pt;height:29.25pt;flip:x;z-index:2528235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" filled="f" stroked="f">
            <v:textbox>
              <w:txbxContent>
                <w:p w:rsidR="00DD15E3" w:rsidRPr="0051170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54" o:spid="_x0000_s2158" type="#_x0000_t32" style="position:absolute;left:0;text-align:left;margin-left:486.7pt;margin-top:12.7pt;width:53.3pt;height:0;flip:x;z-index:252819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" strokecolor="black [3040]" strokeweight="1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51" o:spid="_x0000_s2155" style="position:absolute;left:0;text-align:left;flip:x;z-index:252816384;visibility:visible;mso-width-relative:margin" from="431.25pt,12.7pt" to="549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49" o:spid="_x0000_s2153" type="#_x0000_t32" style="position:absolute;left:0;text-align:left;margin-left:467.9pt;margin-top:3.7pt;width:91.5pt;height:90.75pt;flip:x;z-index:252814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" strokecolor="black [3040]" strokeweight="1.5pt">
            <v:stroke startarrow="block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50" o:spid="_x0000_s2154" type="#_x0000_t32" style="position:absolute;left:0;text-align:left;margin-left:414pt;margin-top:3.7pt;width:161.25pt;height:81pt;z-index:252815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" strokecolor="black [3040]" strokeweight="1.5pt">
            <v:stroke startarrow="block" endarrow="block"/>
          </v:shape>
        </w:pict>
      </w:r>
      <w:r>
        <w:rPr>
          <w:b/>
          <w:bCs/>
          <w:iCs/>
          <w:sz w:val="32"/>
          <w:szCs w:val="32"/>
          <w:lang w:bidi="ar-EG"/>
        </w:rPr>
        <w:t>5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E 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X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Y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</m:oMath>
    </w:p>
    <w:p w:rsidR="00DD15E3" w:rsidRPr="009F486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165" type="#_x0000_t202" style="position:absolute;left:0;text-align:left;margin-left:468pt;margin-top:27.6pt;width:100.5pt;height:21pt;flip:x;z-index:2528266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" filled="f" stroked="f">
            <v:textbox>
              <w:txbxContent>
                <w:p w:rsidR="00DD15E3" w:rsidRPr="00DF2B1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                        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164" type="#_x0000_t202" style="position:absolute;left:0;text-align:left;margin-left:500.25pt;margin-top:18.6pt;width:28.5pt;height:29.25pt;flip:x;z-index:2528256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" filled="f" stroked="f">
            <v:textbox>
              <w:txbxContent>
                <w:p w:rsidR="00DD15E3" w:rsidRPr="00DF2B1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57" o:spid="_x0000_s2161" style="position:absolute;left:0;text-align:left;z-index:252822528;visibility:visible" from="1in,27.6pt" to="1in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" strokecolor="black [3040]" strokeweight="1.5pt">
            <v:stroke startarrow="diamond" endarrow="diamond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155" o:spid="_x0000_s2159" type="#_x0000_t32" style="position:absolute;left:0;text-align:left;margin-left:490.5pt;margin-top:.6pt;width:38.25pt;height:0;flip:x;z-index:252820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52" o:spid="_x0000_s2156" style="position:absolute;left:0;text-align:left;flip:x;z-index:252817408;visibility:visible;mso-width-relative:margin" from="467.95pt,.6pt" to="530.9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ve that :A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X×ED=CY×EB</m:t>
        </m:r>
      </m:oMath>
    </w:p>
    <w:p w:rsidR="00DD15E3" w:rsidRPr="009F4865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رابط كسهم مستقيم 751" o:spid="_x0000_s2170" type="#_x0000_t32" style="position:absolute;left:0;text-align:left;margin-left:509.25pt;margin-top:16.8pt;width:39.75pt;height:0;flip:x;z-index:252831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156" o:spid="_x0000_s2160" type="#_x0000_t32" style="position:absolute;left:0;text-align:left;margin-left:505.5pt;margin-top:16.8pt;width:43.5pt;height:0;flip:x;z-index:252821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" stroked="f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153" o:spid="_x0000_s2157" style="position:absolute;left:0;text-align:left;flip:x;z-index:252818432;visibility:visible" from="486.7pt,16.8pt" to="557.35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Pr="0096328D" w:rsidRDefault="00DD15E3" w:rsidP="00DD15E3">
      <w:pPr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804" o:spid="_x0000_s2173" style="position:absolute;left:0;text-align:left;margin-left:15.75pt;margin-top:30.8pt;width:101.25pt;height:27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858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" path="m3,l1285872,r3,3l1285875,342900r,l,342900r,l,3,3,xe" filled="f" strokecolor="black [3200]" strokeweight="2.25pt">
            <v:path arrowok="t" o:connecttype="custom" o:connectlocs="3,0;1285872,0;1285875,3;1285875,342900;1285875,342900;0,342900;0,342900;0,3;3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793" o:spid="_x0000_s2172" style="position:absolute;left:0;text-align:left;margin-left:15.75pt;margin-top:-.7pt;width:560.25pt;height:27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115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" path="m171450,l6943725,r171450,171450l7115175,171450,6943725,342900r-6772275,l,171450r,l171450,xe" filled="f" strokecolor="black [3200]" strokeweight="2pt">
            <v:stroke dashstyle="1 1"/>
            <v:path arrowok="t" o:connecttype="custom" o:connectlocs="171450,0;6943725,0;7115175,171450;7115175,171450;6943725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768" o:spid="_x0000_s2171" style="position:absolute;left:0;text-align:left;margin-left:99pt;margin-top:-5.2pt;width:27pt;height:36pt;rotation:-90;z-index:2528327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" filled="f" strokecolor="black [3200]" strokeweight="3pt"/>
        </w:pict>
      </w:r>
      <w:r>
        <w:rPr>
          <w:b/>
          <w:bCs/>
          <w:iCs/>
          <w:sz w:val="36"/>
          <w:szCs w:val="36"/>
          <w:lang w:bidi="ar-EG"/>
        </w:rPr>
        <w:t xml:space="preserve">Lesson        </w:t>
      </w:r>
      <w:r>
        <w:rPr>
          <w:b/>
          <w:bCs/>
          <w:iCs/>
          <w:sz w:val="40"/>
          <w:szCs w:val="40"/>
          <w:lang w:bidi="ar-EG"/>
        </w:rPr>
        <w:t xml:space="preserve">3     Angle bisectors and proportional parts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164" o:spid="_x0000_s2174" style="position:absolute;left:0;text-align:left;margin-left:18pt;margin-top:23.4pt;width:558pt;height:81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1028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" path="m10,l7086590,r10,10l7086600,1028700r,l,1028700r,l,10,10,xe" filled="f" strokecolor="black [3200]" strokeweight="1.5pt">
            <v:path arrowok="t" o:connecttype="custom" o:connectlocs="10,0;7086590,0;7086600,10;7086600,1028700;7086600,1028700;0,1028700;0,1028700;0,10;10,0" o:connectangles="0,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Theorem [3]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</m:t>
        </m:r>
      </m:oMath>
      <w:r>
        <w:rPr>
          <w:b/>
          <w:bCs/>
          <w:iCs/>
          <w:sz w:val="28"/>
          <w:szCs w:val="28"/>
          <w:lang w:bidi="ar-EG"/>
        </w:rPr>
        <w:t xml:space="preserve">Bisectors of the interior or exterior angle of a triangle at any vertex divides the opposite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       base of the triangle internally or externally into two parts, the ratio of their lengths is equal to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93" type="#_x0000_t202" style="position:absolute;left:0;text-align:left;margin-left:55.5pt;margin-top:14.7pt;width:28.5pt;height:24pt;flip:x;z-index:2528552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" filled="f" stroked="f">
            <v:textbox>
              <w:txbxContent>
                <w:p w:rsidR="00DD15E3" w:rsidRPr="00D0788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       the ratio of the lengths of the other two sides of the triangle.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05" type="#_x0000_t202" style="position:absolute;left:0;text-align:left;margin-left:70.5pt;margin-top:3.3pt;width:19.5pt;height:24pt;flip:x;z-index:2528675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" filled="f" stroked="f">
            <v:textbox>
              <w:txbxContent>
                <w:p w:rsidR="00DD15E3" w:rsidRPr="00F05A79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3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00" type="#_x0000_t202" style="position:absolute;left:0;text-align:left;margin-left:440.25pt;margin-top:26.95pt;width:19.5pt;height:24pt;flip:x;z-index:2528624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" filled="f" stroked="f">
            <v:textbox>
              <w:txbxContent>
                <w:p w:rsidR="00DD15E3" w:rsidRPr="0034585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6" type="#_x0000_t202" style="position:absolute;left:0;text-align:left;margin-left:445.55pt;margin-top:25.45pt;width:19.5pt;height:23.65pt;rotation:-1632308fd;flip:x;z-index:2528583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" filled="f" stroked="f">
            <v:textbox>
              <w:txbxContent>
                <w:p w:rsidR="00DD15E3" w:rsidRPr="006243D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6243D3">
                    <w:rPr>
                      <w:b/>
                      <w:bCs/>
                      <w:sz w:val="28"/>
                      <w:szCs w:val="28"/>
                    </w:rPr>
                    <w:t>*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4" type="#_x0000_t202" style="position:absolute;left:0;text-align:left;margin-left:133.5pt;margin-top:26.6pt;width:28.5pt;height:24pt;flip:x;z-index:2528563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" filled="f" stroked="f">
            <v:textbox>
              <w:txbxContent>
                <w:p w:rsidR="00DD15E3" w:rsidRPr="00D0788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89" type="#_x0000_t202" style="position:absolute;left:0;text-align:left;margin-left:459.75pt;margin-top:16.1pt;width:22.5pt;height:24pt;flip:x;z-index:2528512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" filled="f" stroked="f">
            <v:textbox>
              <w:txbxContent>
                <w:p w:rsidR="00DD15E3" w:rsidRPr="00370D1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85" o:spid="_x0000_s2188" style="position:absolute;left:0;text-align:left;z-index:252850176;visibility:visible" from="297pt,2.6pt" to="297pt,1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78" o:spid="_x0000_s2183" type="#_x0000_t32" style="position:absolute;left:0;text-align:left;margin-left:414pt;margin-top:11.6pt;width:55.85pt;height:27pt;flip:x y;z-index:252845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" strokecolor="black [3040]" strokeweight="1.5pt">
            <v:stroke dashstyle="3 1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74" o:spid="_x0000_s2179" style="position:absolute;left:0;text-align:left;flip:x y;z-index:252840960;visibility:visible" from="1in,2.6pt" to="108pt,1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73" o:spid="_x0000_s2178" style="position:absolute;left:0;text-align:left;flip:x y;z-index:252839936;visibility:visible" from="1in,2.6pt" to="2in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" strokecolor="black [3040]" strokeweight="1.5pt">
            <v:stroke dashstyle="3 1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04" type="#_x0000_t202" style="position:absolute;left:0;text-align:left;margin-left:142.5pt;margin-top:26.5pt;width:19.5pt;height:24pt;flip:x;z-index:2528665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" filled="f" stroked="f">
            <v:textbox>
              <w:txbxContent>
                <w:p w:rsidR="00DD15E3" w:rsidRPr="00F05A79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03" type="#_x0000_t202" style="position:absolute;left:0;text-align:left;margin-left:130.5pt;margin-top:26.5pt;width:19.5pt;height:24pt;flip:x;z-index:2528655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" filled="f" stroked="f">
            <v:textbox>
              <w:txbxContent>
                <w:p w:rsidR="00DD15E3" w:rsidRPr="0034585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02" type="#_x0000_t202" style="position:absolute;left:0;text-align:left;margin-left:450pt;margin-top:26.5pt;width:19.5pt;height:24pt;flip:x;z-index:2528645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" filled="f" stroked="f">
            <v:textbox>
              <w:txbxContent>
                <w:p w:rsidR="00DD15E3" w:rsidRPr="0034585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01" type="#_x0000_t202" style="position:absolute;left:0;text-align:left;margin-left:477pt;margin-top:16.75pt;width:19.5pt;height:24pt;flip:x;z-index:2528634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" filled="f" stroked="f">
            <v:textbox>
              <w:txbxContent>
                <w:p w:rsidR="00DD15E3" w:rsidRPr="0034585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3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9" type="#_x0000_t202" style="position:absolute;left:0;text-align:left;margin-left:445.75pt;margin-top:11.5pt;width:19.5pt;height:24pt;flip:x;z-index:2528614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" filled="f" stroked="f">
            <v:textbox>
              <w:txbxContent>
                <w:p w:rsidR="00DD15E3" w:rsidRPr="006243D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1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8" type="#_x0000_t202" style="position:absolute;left:0;text-align:left;margin-left:138.75pt;margin-top:20.5pt;width:19.5pt;height:24pt;flip:x;z-index:2528604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" filled="f" stroked="f">
            <v:textbox>
              <w:txbxContent>
                <w:p w:rsidR="00DD15E3" w:rsidRPr="006243D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*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7" type="#_x0000_t202" style="position:absolute;left:0;text-align:left;margin-left:130.5pt;margin-top:20.5pt;width:19.5pt;height:24pt;flip:x;z-index:2528593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" filled="f" stroked="f">
            <v:textbox>
              <w:txbxContent>
                <w:p w:rsidR="00DD15E3" w:rsidRPr="006243D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* 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5" type="#_x0000_t202" style="position:absolute;left:0;text-align:left;margin-left:450.35pt;margin-top:6.25pt;width:19.5pt;height:24pt;rotation:-1687329fd;flip:x;z-index:252857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" filled="f" stroked="f">
            <v:textbox>
              <w:txbxContent>
                <w:p w:rsidR="00DD15E3" w:rsidRPr="006243D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6243D3">
                    <w:rPr>
                      <w:b/>
                      <w:bCs/>
                      <w:sz w:val="28"/>
                      <w:szCs w:val="28"/>
                    </w:rPr>
                    <w:t>*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190" type="#_x0000_t202" style="position:absolute;left:0;text-align:left;margin-left:495pt;margin-top:13pt;width:28.5pt;height:24pt;flip:x;z-index:2528522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" filled="f" stroked="f">
            <v:textbox>
              <w:txbxContent>
                <w:p w:rsidR="00DD15E3" w:rsidRPr="0004006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81" o:spid="_x0000_s2184" style="position:absolute;left:0;text-align:left;flip:x;z-index:252846080;visibility:visible" from="351pt,11.5pt" to="469.8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176" o:spid="_x0000_s2181" type="#_x0000_t5" style="position:absolute;left:0;text-align:left;margin-left:450pt;margin-top:11.5pt;width:78.75pt;height:36pt;z-index:25284300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" adj="5451" filled="f" strokecolor="black [320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166" o:spid="_x0000_s2176" style="position:absolute;left:0;text-align:left;z-index:252837888;visibility:visible" from="144.25pt,20.5pt" to="153.7pt,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165" o:spid="_x0000_s2175" type="#_x0000_t5" style="position:absolute;left:0;text-align:left;margin-left:108pt;margin-top:20.5pt;width:130.5pt;height:64.5pt;z-index:2528368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" adj="5880" filled="f" strokecolor="black [3200]" strokeweight="1.5pt"/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91" type="#_x0000_t202" style="position:absolute;left:0;text-align:left;margin-left:332.85pt;margin-top:13.95pt;width:216.1pt;height:24pt;flip:x;z-index:2528532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" filled="f" stroked="f">
            <v:textbox>
              <w:txbxContent>
                <w:p w:rsidR="00DD15E3" w:rsidRPr="0004006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D                              C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83" o:spid="_x0000_s2186" style="position:absolute;left:0;text-align:left;flip:y;z-index:252848128;visibility:visible;mso-width-relative:margin" from="450pt,2.4pt" to="7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84" o:spid="_x0000_s2187" type="#_x0000_t32" style="position:absolute;left:0;text-align:left;margin-left:450pt;margin-top:11.4pt;width:27pt;height:9pt;flip:y;z-index:252849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" strokecolor="black [3040]" strokeweight="1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82" o:spid="_x0000_s2185" type="#_x0000_t32" style="position:absolute;left:0;text-align:left;margin-left:351pt;margin-top:2.4pt;width:54pt;height:18pt;flip:y;z-index:25284710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" strokecolor="black [3040]" strokeweight="1pt">
            <v:stroke dashstyle="3 1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177" o:spid="_x0000_s2182" style="position:absolute;left:0;text-align:left;flip:x;z-index:252844032;visibility:visible" from="351pt,20.4pt" to="450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75" o:spid="_x0000_s2180" type="#_x0000_t32" style="position:absolute;left:0;text-align:left;margin-left:90pt;margin-top:2.4pt;width:18pt;height:55.5pt;flip:x y;z-index:252841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" strokecolor="black [3040]">
            <v:stroke dashstyle="3 1" endarrow="block"/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06" type="#_x0000_t202" style="position:absolute;left:0;text-align:left;margin-left:98.25pt;margin-top:6.85pt;width:19.5pt;height:24pt;flip:x;z-index:2528686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" filled="f" stroked="f">
            <v:textbox>
              <w:txbxContent>
                <w:p w:rsidR="00DD15E3" w:rsidRPr="00F05A79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172" o:spid="_x0000_s2177" type="#_x0000_t32" style="position:absolute;left:0;text-align:left;margin-left:149.95pt;margin-top:2.35pt;width:3.6pt;height:27pt;flip:x y;z-index:252838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" strokecolor="black [3040]" strokeweight="1.5pt">
            <v:stroke endarrow="block"/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192" type="#_x0000_t202" style="position:absolute;left:0;text-align:left;margin-left:98.05pt;margin-top:1.95pt;width:195.85pt;height:24.05pt;flip:x;z-index:2528542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" filled="f" stroked="f">
            <v:textbox>
              <w:txbxContent>
                <w:p w:rsidR="00DD15E3" w:rsidRPr="0047217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D       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gure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Figure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1</m:t>
              </m:r>
            </m:e>
          </m:d>
        </m:oMath>
      </m:oMathPara>
    </w:p>
    <w:p w:rsidR="00DD15E3" w:rsidRPr="00584D28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167" o:spid="_x0000_s2207" style="position:absolute;left:0;text-align:left;z-index:252869632;visibility:visible" from="1in,3.4pt" to="1in,2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Given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riangle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∠BAC internally in fig.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externally in fig.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R.T.P.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BD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DC</m:t>
              </m:r>
            </m:den>
          </m:f>
          <m:r>
            <m:rPr>
              <m:sty m:val="bi"/>
            </m:rPr>
            <w:rPr>
              <w:rFonts w:ascii="Cambria Math" w:hAnsi="Cambria Math"/>
              <w:sz w:val="36"/>
              <w:szCs w:val="36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B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AC</m:t>
              </m:r>
            </m:den>
          </m:f>
        </m:oMath>
      </m:oMathPara>
    </w:p>
    <w:p w:rsidR="00DD15E3" w:rsidRPr="00584D28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onst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</m:oMath>
      <w:r>
        <w:rPr>
          <w:b/>
          <w:bCs/>
          <w:iCs/>
          <w:sz w:val="32"/>
          <w:szCs w:val="32"/>
          <w:lang w:bidi="ar-EG"/>
        </w:rPr>
        <w:t xml:space="preserve"> and intersect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A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at E</m:t>
        </m:r>
      </m:oMath>
    </w:p>
    <w:p w:rsidR="00DD15E3" w:rsidRPr="00DC6BC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∵</m:t>
          </m:r>
          <m:acc>
            <m:accPr>
              <m:chr m:val="⃗"/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D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bisects ∠BAC  ∴∠1≡∠2 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                     ,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∠1≡∠4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lternate angles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 ∠3≡∠2 (corresponding angles)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                         ,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∠1≡∠2                       ∴∠3≡∠4                     ∴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≡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                      ⟹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</m:oMath>
    </w:p>
    <w:p w:rsidR="00DD15E3" w:rsidRPr="00872225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ذو زاوية واحدة مخدوشة ودائرية 1219" o:spid="_x0000_s2220" style="position:absolute;left:0;text-align:left;margin-left:18pt;margin-top:39.35pt;width:162pt;height:22.7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57400,28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" path="m48049,l1913255,r144145,144145l2057400,288290,,288290,,48049c,21512,21512,,48049,xe" filled="f" strokecolor="black [3200]" strokeweight="2.25pt">
            <v:path arrowok="t" o:connecttype="custom" o:connectlocs="48049,0;1913255,0;2057400,144145;2057400,288290;0,288290;0,48049;48049,0" o:connectangles="0,0,0,0,0,0,0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168" o:spid="_x0000_s2208" style="position:absolute;left:0;text-align:left;z-index:252870656;visibility:visible" from="22.5pt,39.35pt" to="580.5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sz w:val="28"/>
          <w:szCs w:val="28"/>
          <w:lang w:bidi="ar-EG"/>
        </w:rPr>
        <w:t xml:space="preserve">                         ,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E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∴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E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⟹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ro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</m:oMath>
      <w:r>
        <w:rPr>
          <w:b/>
          <w:bCs/>
          <w:iCs/>
          <w:sz w:val="36"/>
          <w:szCs w:val="36"/>
          <w:lang w:bidi="ar-EG"/>
        </w:rPr>
        <w:t xml:space="preserve"> :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(Q.E.D.)</m:t>
        </m:r>
      </m:oMath>
    </w:p>
    <w:p w:rsidR="00DD15E3" w:rsidRPr="00C01611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222" o:spid="_x0000_s2222" style="position:absolute;left:0;text-align:left;z-index:252884992;visibility:visible" from="585pt,7.3pt" to="585pt,1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220" o:spid="_x0000_s2221" style="position:absolute;left:0;text-align:left;z-index:252883968;visibility:visible" from="180pt,7.3pt" to="58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179" o:spid="_x0000_s2211" type="#_x0000_t32" style="position:absolute;left:0;text-align:left;margin-left:441.75pt;margin-top:16.3pt;width:53.25pt;height:18pt;flip:x y;z-index:2528737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216" type="#_x0000_t202" style="position:absolute;left:0;text-align:left;margin-left:484.5pt;margin-top:14.05pt;width:19.5pt;height:22.5pt;flip:x;z-index:2528788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" filled="f" stroked="f">
            <v:textbox>
              <w:txbxContent>
                <w:p w:rsidR="00DD15E3" w:rsidRPr="00016C2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مستطيل مخدوش من كلا الطرفين 1169" o:spid="_x0000_s2209" style="position:absolute;left:0;text-align:left;margin-left:9pt;margin-top:25.3pt;width:20.25pt;height:27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7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" path="m128588,r,l257175,128588r,85725l128588,342900r,l,214313,,128588,128588,xe" filled="f" strokecolor="black [3200]" strokeweight="2.25pt">
            <v:path arrowok="t" o:connecttype="custom" o:connectlocs="128588,0;128588,0;257175,128588;257175,214313;128588,342900;128588,342900;0,214313;0,128588;128588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mportant Remarks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256" o:spid="_x0000_s2263" style="position:absolute;left:0;text-align:left;z-index:252926976;visibility:visible" from="18pt,23.55pt" to="18pt,1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_x0000_s2219" type="#_x0000_t202" style="position:absolute;left:0;text-align:left;margin-left:468.3pt;margin-top:2.35pt;width:37.2pt;height:22.5pt;rotation:-3319267fd;flip:x;z-index:2528819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" filled="f" stroked="f">
            <v:textbox>
              <w:txbxContent>
                <w:p w:rsidR="00DD15E3" w:rsidRPr="000A6B02" w:rsidRDefault="00DD15E3" w:rsidP="00DD15E3">
                  <w:pPr>
                    <w:rPr>
                      <w:b/>
                      <w:bCs/>
                      <w:sz w:val="32"/>
                      <w:szCs w:val="32"/>
                      <w:lang w:bidi="ar-EG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EG"/>
                    </w:rPr>
                    <w:t xml:space="preserve">* </w:t>
                  </w:r>
                  <w:r w:rsidRPr="000A6B02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EG"/>
                    </w:rPr>
                    <w:t>*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EG"/>
                    </w:rPr>
                    <w:t xml:space="preserve">    * 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218" type="#_x0000_t202" style="position:absolute;left:0;text-align:left;margin-left:472.1pt;margin-top:4.25pt;width:37.5pt;height:29.25pt;rotation:823366fd;flip:x;z-index:2528808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" filled="f" stroked="f">
            <v:textbox>
              <w:txbxContent>
                <w:p w:rsidR="00DD15E3" w:rsidRPr="00016C2E" w:rsidRDefault="00DD15E3" w:rsidP="00DD15E3">
                  <w:pPr>
                    <w:pStyle w:val="ListParagraph"/>
                    <w:numPr>
                      <w:ilvl w:val="0"/>
                      <w:numId w:val="5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217" type="#_x0000_t202" style="position:absolute;left:0;text-align:left;margin-left:480pt;margin-top:1.05pt;width:36pt;height:22.5pt;flip:x;z-index:252879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" filled="f" stroked="f">
            <v:textbox>
              <w:txbxContent>
                <w:p w:rsidR="00DD15E3" w:rsidRPr="00016C2E" w:rsidRDefault="00DD15E3" w:rsidP="00DD15E3">
                  <w:pPr>
                    <w:pStyle w:val="ListParagraph"/>
                    <w:numPr>
                      <w:ilvl w:val="0"/>
                      <w:numId w:val="4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205" o:spid="_x0000_s2214" style="position:absolute;left:0;text-align:left;flip:x;z-index:252876800;visibility:visible;mso-width-relative:margin;mso-height-relative:margin" from="423.75pt,5.55pt" to="495pt,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line id="رابط مستقيم 1204" o:spid="_x0000_s2213" style="position:absolute;left:0;text-align:left;z-index:252875776;visibility:visible;mso-width-relative:margin;mso-height-relative:margin" from="497.25pt,7.8pt" to="513pt,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مثلث متساوي الساقين 1170" o:spid="_x0000_s2210" type="#_x0000_t5" style="position:absolute;left:0;text-align:left;margin-left:482.25pt;margin-top:5.55pt;width:93.75pt;height:35.25pt;z-index:25287270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" adj="3355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28"/>
          <w:szCs w:val="28"/>
          <w:lang w:bidi="ar-EG"/>
        </w:rPr>
        <w:t xml:space="preserve">:  </w:t>
      </w:r>
    </w:p>
    <w:p w:rsidR="00DD15E3" w:rsidRPr="006407CB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215" type="#_x0000_t202" style="position:absolute;left:0;text-align:left;margin-left:408.75pt;margin-top:8.15pt;width:198.15pt;height:28.65pt;flip:x;z-index:2528778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" filled="f" stroked="f">
            <v:textbox>
              <w:txbxContent>
                <w:p w:rsidR="00DD15E3" w:rsidRPr="002B1F0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   C         D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180" o:spid="_x0000_s2212" style="position:absolute;left:0;text-align:left;flip:x;z-index:252874752;visibility:visible;mso-width-relative:margin;mso-height-relative:margin" from="423pt,11.25pt" to="482.25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re the bisectors of the angle A and the exterior </m:t>
        </m:r>
      </m:oMath>
    </w:p>
    <w:p w:rsidR="00DD15E3" w:rsidRPr="006407CB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gle of ∆ ABC at A respectively,</m:t>
        </m:r>
      </m:oMath>
      <w:r>
        <w:rPr>
          <w:b/>
          <w:bCs/>
          <w:sz w:val="28"/>
          <w:szCs w:val="28"/>
          <w:lang w:bidi="ar-EG"/>
        </w:rPr>
        <w:t>then:</w: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, 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B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EC</m:t>
            </m:r>
          </m:den>
        </m:f>
      </m:oMath>
    </w:p>
    <w:p w:rsidR="00DD15E3" w:rsidRPr="001913D9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∵The base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s divided internally at D , externally at E by the same ratio AB :A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C and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noProof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254" o:spid="_x0000_s2261" style="position:absolute;left:0;text-align:left;flip:y;z-index:252924928;visibility:visible" from="12pt,-5.2pt" to="12pt,4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252" o:spid="_x0000_s2259" style="position:absolute;left:0;text-align:left;z-index:252922880;visibility:visible" from="585pt,-8.2pt" to="585pt,4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251" o:spid="_x0000_s2258" style="position:absolute;left:0;text-align:left;flip:x;z-index:252921856;visibility:visible" from="15.75pt,23.3pt" to="8in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" strokecolor="black [3040]" strokeweight="1.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We notice that :the two bisectors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re perpendicular. i.e. :m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AE</m:t>
            </m: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9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0</m:t>
            </m:r>
          </m:sup>
        </m:sSup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Pr="0067036F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lastRenderedPageBreak/>
        <w:pict>
          <v:shape id="مستطيل ذو زوايا قطرية مخدوشة 1223" o:spid="_x0000_s2223" style="position:absolute;left:0;text-align:left;margin-left:12pt;margin-top:26.95pt;width:18pt;height:27pt;z-index:252886016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margin;v-text-anchor:middle" coordsize="228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" path="m114300,r,l228600,114300r,114300l114300,342900r,l,228600,,114300,114300,xe" filled="f" strokecolor="black [3200]" strokeweight="2.25pt">
            <v:path arrowok="t" o:connecttype="custom" o:connectlocs="114300,0;114300,0;228600,114300;228600,228600;114300,342900;114300,342900;0,228600;0,114300;114300,0" o:connectangles="0,0,0,0,0,0,0,0,0"/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35" type="#_x0000_t202" style="position:absolute;left:0;text-align:left;margin-left:63pt;margin-top:19.95pt;width:487.5pt;height:27pt;flip:x;z-index:2528983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" filled="f" stroked="f">
            <v:textbox>
              <w:txbxContent>
                <w:p w:rsidR="00DD15E3" w:rsidRPr="000D59B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                                                              A                                                  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32"/>
          <w:szCs w:val="32"/>
          <w:lang w:bidi="ar-EG"/>
        </w:rPr>
        <w:t>2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isects ∠BAC and 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t D , then D taks one of the following</m:t>
        </m:r>
      </m:oMath>
      <w:r>
        <w:rPr>
          <w:b/>
          <w:bCs/>
          <w:sz w:val="28"/>
          <w:szCs w:val="28"/>
          <w:lang w:bidi="ar-EG"/>
        </w:rPr>
        <w:t xml:space="preserve"> :</w:t>
      </w:r>
    </w:p>
    <w:p w:rsidR="00DD15E3" w:rsidRPr="006C2626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36" type="#_x0000_t202" style="position:absolute;left:0;text-align:left;margin-left:58.7pt;margin-top:11.55pt;width:499.45pt;height:34.05pt;flip:x;z-index:25289932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" filled="f" stroked="f">
            <v:textbox style="mso-next-textbox:#_x0000_s2236;mso-fit-shape-to-text:t">
              <w:txbxContent>
                <w:p w:rsidR="00DD15E3" w:rsidRPr="00972C7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  * </w:t>
                  </w:r>
                  <w:r w:rsidRPr="00972C7A">
                    <w:rPr>
                      <w:b/>
                      <w:bCs/>
                      <w:sz w:val="24"/>
                      <w:szCs w:val="24"/>
                    </w:rPr>
                    <w:t xml:space="preserve">*                                                                       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 xml:space="preserve">            </w:t>
                  </w:r>
                  <w:r w:rsidRPr="00972C7A">
                    <w:rPr>
                      <w:b/>
                      <w:bCs/>
                      <w:sz w:val="24"/>
                      <w:szCs w:val="24"/>
                    </w:rPr>
                    <w:t xml:space="preserve">* *                                          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 xml:space="preserve">                          </w:t>
                  </w:r>
                  <w:r w:rsidRPr="00972C7A">
                    <w:rPr>
                      <w:b/>
                      <w:bCs/>
                      <w:sz w:val="24"/>
                      <w:szCs w:val="24"/>
                    </w:rPr>
                    <w:t xml:space="preserve">  **                                       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229" o:spid="_x0000_s2229" style="position:absolute;left:0;text-align:left;z-index:252892160;visibility:visible;mso-height-relative:margin" from="405pt,16.85pt" to="405pt,1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226" o:spid="_x0000_s2226" style="position:absolute;left:0;text-align:left;z-index:252889088;visibility:visible;mso-height-relative:margin" from="224.25pt,25.85pt" to="224.25pt,1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231" o:spid="_x0000_s2231" style="position:absolute;left:0;text-align:left;flip:x;z-index:252894208;visibility:visible" from="518.65pt,7.85pt" to="528.75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مثلث متساوي الساقين 1230" o:spid="_x0000_s2230" type="#_x0000_t5" style="position:absolute;left:0;text-align:left;margin-left:450pt;margin-top:7.85pt;width:111.75pt;height:45pt;z-index:2528931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" adj="15294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228" o:spid="_x0000_s2228" style="position:absolute;left:0;text-align:left;z-index:252891136;visibility:visible" from="324pt,7.85pt" to="324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مثلث متساوي الساقين 1227" o:spid="_x0000_s2227" type="#_x0000_t5" style="position:absolute;left:0;text-align:left;margin-left:275.25pt;margin-top:7.85pt;width:99pt;height:45pt;z-index:2528901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225" o:spid="_x0000_s2225" style="position:absolute;left:0;text-align:left;z-index:252888064;visibility:visible" from="81.75pt,7.85pt" to="90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" strokecolor="black [3040]" strokeweight="1.5pt">
            <v:stroke dashstyle="3 1"/>
          </v:line>
        </w:pict>
      </w:r>
      <w:r>
        <w:rPr>
          <w:b/>
          <w:bCs/>
          <w:noProof/>
          <w:sz w:val="28"/>
          <w:szCs w:val="28"/>
        </w:rPr>
        <w:pict>
          <v:shape id="مثلث متساوي الساقين 1224" o:spid="_x0000_s2224" type="#_x0000_t5" style="position:absolute;left:0;text-align:left;margin-left:54pt;margin-top:7.85pt;width:99pt;height:45pt;z-index:2528870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" adj="6054" filled="f" strokecolor="black [3200]" strokeweight="1.5pt"/>
        </w:pict>
      </w:r>
    </w:p>
    <w:p w:rsidR="00DD15E3" w:rsidRPr="00B1600E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34" type="#_x0000_t202" style="position:absolute;left:0;text-align:left;margin-left:434.25pt;margin-top:20.4pt;width:145.5pt;height:27pt;flip:x;z-index:2528972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" filled="f" stroked="f">
            <v:textbox>
              <w:txbxContent>
                <w:p w:rsidR="00DD15E3" w:rsidRPr="0062060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D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33" type="#_x0000_t202" style="position:absolute;left:0;text-align:left;margin-left:261pt;margin-top:20.5pt;width:140.25pt;height:27pt;flip:x;z-index:2528962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" filled="f" stroked="f">
            <v:textbox>
              <w:txbxContent>
                <w:p w:rsidR="00DD15E3" w:rsidRPr="0062060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D  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32" type="#_x0000_t202" style="position:absolute;left:0;text-align:left;margin-left:42.75pt;margin-top:21.25pt;width:128.25pt;height:26.95pt;flip:x;z-index:2528952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" filled="f" stroked="f">
            <v:textbox>
              <w:txbxContent>
                <w:p w:rsidR="00DD15E3" w:rsidRPr="0062060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D                  B</m:t>
                      </m:r>
                    </m:oMath>
                  </m:oMathPara>
                </w:p>
              </w:txbxContent>
            </v:textbox>
          </v:shape>
        </w:pict>
      </w:r>
    </w:p>
    <w:p w:rsidR="00DD15E3" w:rsidRPr="00B1600E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Pr="000D59BD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f AB </m:t>
          </m:r>
          <m:r>
            <w:rPr>
              <w:rFonts w:ascii="Cambria Math" w:hAnsi="Cambria Math"/>
              <w:sz w:val="28"/>
              <w:szCs w:val="28"/>
              <w:lang w:bidi="ar-EG"/>
            </w:rPr>
            <m:t xml:space="preserve">&gt;AC , then BD &gt;DC        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f AB=AC , then BD=DC       If AB </m:t>
          </m:r>
          <m:r>
            <w:rPr>
              <w:rFonts w:ascii="Cambria Math" w:hAnsi="Cambria Math"/>
              <w:sz w:val="28"/>
              <w:szCs w:val="28"/>
              <w:lang w:bidi="ar-EG"/>
            </w:rPr>
            <m:t>&lt;AC , then BD&lt;DC</m:t>
          </m:r>
        </m:oMath>
      </m:oMathPara>
    </w:p>
    <w:p w:rsidR="00DD15E3" w:rsidRPr="000D59BD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.e. D is nearer to C than to B        i.e. D is equidistant from      i.e. D is nearer to B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255" o:spid="_x0000_s2262" style="position:absolute;left:0;text-align:left;flip:x;z-index:252925952;visibility:visible" from="18pt,24.3pt" to="8in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" strokecolor="black [3040]" strokeweight="1.5pt">
            <v:stroke startarrow="oval" endarrow="oval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206" o:spid="_x0000_s2237" style="position:absolute;left:0;text-align:left;margin-left:12pt;margin-top:24.3pt;width:20.25pt;height:27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7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" path="m128588,r,l257175,128588r,85725l128588,342900r,l,214313,,128588,128588,xe" filled="f" strokecolor="black [3200]" strokeweight="2.25pt">
            <v:path arrowok="t" o:connecttype="custom" o:connectlocs="128588,0;128588,0;257175,128588;257175,214313;128588,342900;128588,342900;0,214313;0,128588;128588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ach of B and Cthan to C</m:t>
        </m:r>
      </m:oMath>
    </w:p>
    <w:p w:rsidR="00DD15E3" w:rsidRPr="00D108F1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>3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the exterior angle of ∆ABC at A,where E∉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,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n E takes one of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57" type="#_x0000_t202" style="position:absolute;left:0;text-align:left;margin-left:476.6pt;margin-top:35.85pt;width:45pt;height:21pt;rotation:4170004fd;flip:x;z-index:2529208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" filled="f" stroked="f">
            <v:textbox>
              <w:txbxContent>
                <w:p w:rsidR="00DD15E3" w:rsidRPr="007D364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* *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56" type="#_x0000_t202" style="position:absolute;left:0;text-align:left;margin-left:293.1pt;margin-top:22.8pt;width:51pt;height:23.25pt;rotation:-5489595fd;flip:x;z-index:2529198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" filled="f" stroked="f">
            <v:textbox>
              <w:txbxContent>
                <w:p w:rsidR="00DD15E3" w:rsidRPr="00380A6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* *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618" type="#_x0000_t202" style="position:absolute;left:0;text-align:left;margin-left:113.55pt;margin-top:39.9pt;width:49pt;height:19.4pt;rotation:-3975372fd;flip:x;z-index:2532904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" filled="f" stroked="f">
            <v:textbox>
              <w:txbxContent>
                <w:p w:rsidR="00DD15E3" w:rsidRPr="008F775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  *  *                              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55" type="#_x0000_t202" style="position:absolute;left:0;text-align:left;margin-left:112.75pt;margin-top:29.35pt;width:49pt;height:19.4pt;rotation:-3975372fd;flip:x;z-index:2529187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" filled="f" stroked="f">
            <v:textbox>
              <w:txbxContent>
                <w:p w:rsidR="00DD15E3" w:rsidRPr="008F775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   *  *                              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208" o:spid="_x0000_s2239" style="position:absolute;left:0;text-align:left;z-index:252902400;visibility:visible;mso-height-relative:margin" from="405pt,21.85pt" to="405pt,14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_x0000_s2254" type="#_x0000_t202" style="position:absolute;left:0;text-align:left;margin-left:470.25pt;margin-top:20.35pt;width:19.5pt;height:24.75pt;flip:x;z-index:2529177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" filled="f" stroked="f">
            <v:textbox>
              <w:txbxContent>
                <w:p w:rsidR="00DD15E3" w:rsidRPr="008F775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253" type="#_x0000_t202" style="position:absolute;left:0;text-align:left;margin-left:275.25pt;margin-top:11.35pt;width:82.5pt;height:24.75pt;flip:x;z-index:2529167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" filled="f" stroked="f">
            <v:textbox>
              <w:txbxContent>
                <w:p w:rsidR="00DD15E3" w:rsidRPr="008F775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238" o:spid="_x0000_s2247" type="#_x0000_t32" style="position:absolute;left:0;text-align:left;margin-left:486pt;margin-top:12.85pt;width:36pt;height:26.3pt;flip:y;z-index:2529105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" strokecolor="black [3040]" strokeweight="1.5pt">
            <v:stroke dashstyle="3 1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221" o:spid="_x0000_s2245" type="#_x0000_t32" style="position:absolute;left:0;text-align:left;margin-left:306pt;margin-top:3.85pt;width:22.5pt;height:27.75pt;flip:x y;z-index:252908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" strokecolor="black [3040]" strokeweight="1.5pt">
            <v:stroke dashstyle="3 1"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following</m:t>
        </m:r>
      </m:oMath>
      <w:r>
        <w:rPr>
          <w:b/>
          <w:bCs/>
          <w:iCs/>
          <w:sz w:val="28"/>
          <w:szCs w:val="28"/>
          <w:lang w:bidi="ar-EG"/>
        </w:rPr>
        <w:t>:</w:t>
      </w:r>
    </w:p>
    <w:p w:rsidR="00DD15E3" w:rsidRPr="00D108F1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207" o:spid="_x0000_s2238" style="position:absolute;left:0;text-align:left;z-index:252901376;visibility:visible;mso-width-relative:margin;mso-height-relative:margin" from="224.25pt,3.75pt" to="224.25pt,1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_x0000_s2252" type="#_x0000_t202" style="position:absolute;left:0;text-align:left;margin-left:138.75pt;margin-top:4.5pt;width:19.5pt;height:24.75pt;flip:x;z-index:252915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" filled="f" stroked="f">
            <v:textbox>
              <w:txbxContent>
                <w:p w:rsidR="00DD15E3" w:rsidRPr="0099216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A 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241" o:spid="_x0000_s2250" type="#_x0000_t5" style="position:absolute;left:0;text-align:left;margin-left:431.25pt;margin-top:12.75pt;width:63pt;height:38.15pt;z-index:25291366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" adj="18257" filled="f" strokecolor="black [320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240" o:spid="_x0000_s2249" style="position:absolute;left:0;text-align:left;flip:x y;z-index:252912640;visibility:visible" from="483.75pt,12.05pt" to="554.95pt,5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236" o:spid="_x0000_s2246" type="#_x0000_t32" style="position:absolute;left:0;text-align:left;margin-left:275.25pt;margin-top:3.75pt;width:48.75pt;height:.75pt;flip:x y;z-index:252909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" strokecolor="black [3040]" strokeweight="1.5pt">
            <v:stroke dashstyle="3 1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218" o:spid="_x0000_s2244" type="#_x0000_t5" style="position:absolute;left:0;text-align:left;margin-left:297pt;margin-top:4.5pt;width:63pt;height:45pt;z-index:252907520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" filled="f" strokecolor="black [320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217" o:spid="_x0000_s2243" style="position:absolute;left:0;text-align:left;flip:y;z-index:252906496;visibility:visible" from="1in,21.75pt" to="144.75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210" o:spid="_x0000_s2241" type="#_x0000_t32" style="position:absolute;left:0;text-align:left;margin-left:117pt;margin-top:3.75pt;width:27.75pt;height:18pt;flip:x y;z-index:252904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" strokecolor="black [3040]" strokeweight="1.5pt">
            <v:stroke dashstyle="3 1"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209" o:spid="_x0000_s2240" type="#_x0000_t5" style="position:absolute;left:0;text-align:left;margin-left:135pt;margin-top:21.75pt;width:45pt;height:27pt;z-index:25290342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" adj="4680" filled="f" strokecolor="black [3200]" strokeweight="1.5pt"/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51" type="#_x0000_t202" style="position:absolute;left:0;text-align:left;margin-left:57.95pt;margin-top:19.6pt;width:543.7pt;height:110.6pt;flip:x;z-index:25291468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" filled="f" stroked="f">
            <v:textbox style="mso-fit-shape-to-text:t">
              <w:txbxContent>
                <w:p w:rsidR="00DD15E3" w:rsidRPr="0099216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    C            B                                   C                  B                    C                  B                 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239" o:spid="_x0000_s2248" style="position:absolute;left:0;text-align:left;z-index:252911616;visibility:visible;mso-width-relative:margin;mso-height-relative:margin" from="494.55pt,23.6pt" to="555.25pt,2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line id="رابط مستقيم 1211" o:spid="_x0000_s2242" style="position:absolute;left:0;text-align:left;flip:x;z-index:252905472;visibility:visible" from="1in,21.65pt" to="13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" strokecolor="black [3040]" strokeweight="1.5pt">
            <v:stroke dashstyle="3 1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Pr="00095A06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If AB </m:t>
          </m:r>
          <m:r>
            <w:rPr>
              <w:rFonts w:ascii="Cambria Math" w:hAnsi="Cambria Math"/>
              <w:sz w:val="28"/>
              <w:szCs w:val="28"/>
              <w:lang w:bidi="ar-EG"/>
            </w:rPr>
            <m:t xml:space="preserve">&gt;AC , then BE &gt;EC      If AB=AC , then </m:t>
          </m:r>
          <m:acc>
            <m:accPr>
              <m:chr m:val="⃗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E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∕∕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If AB </m:t>
          </m:r>
          <m:r>
            <w:rPr>
              <w:rFonts w:ascii="Cambria Math" w:hAnsi="Cambria Math"/>
              <w:sz w:val="28"/>
              <w:szCs w:val="28"/>
              <w:lang w:bidi="ar-EG"/>
            </w:rPr>
            <m:t>&lt;AC , then BE &lt;EC</m:t>
          </m:r>
        </m:oMath>
      </m:oMathPara>
    </w:p>
    <w:p w:rsidR="00DD15E3" w:rsidRPr="007D3641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مخدوش من كلا الطرفين 1257" o:spid="_x0000_s2264" style="position:absolute;left:0;text-align:left;margin-left:18pt;margin-top:28.6pt;width:558pt;height:18pt;z-index:252928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708660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" path="m38101,l7048499,r38101,38101l7086600,228600r,l,228600r,l,38101,38101,xe" filled="f" strokecolor="black [3200]" strokeweight="2.25pt">
            <v:path arrowok="t" o:connecttype="custom" o:connectlocs="38101,0;7048499,0;7086600,38101;7086600,228600;7086600,228600;0,228600;0,228600;0,38101;38101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253" o:spid="_x0000_s2260" style="position:absolute;left:0;text-align:left;flip:x;z-index:252923904;visibility:visible" from="12pt,19.6pt" to="58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.e. E ∈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.e E ∈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B</m:t>
            </m:r>
          </m:e>
        </m:acc>
      </m:oMath>
    </w:p>
    <w:p w:rsidR="00DD15E3" w:rsidRPr="0091110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Find the length of the interior and the exterior bisectors of an angle of a triangle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260" o:spid="_x0000_s2267" style="position:absolute;left:0;text-align:left;flip:y;z-index:252931072;visibility:visible" from="18pt,18.2pt" to="18pt,5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بشكل مرفق 1259" o:spid="_x0000_s2266" type="#_x0000_t34" style="position:absolute;left:0;text-align:left;margin-left:18pt;margin-top:18.2pt;width:198pt;height:36pt;flip:x;z-index:25293004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" adj="-40281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258" o:spid="_x0000_s2265" style="position:absolute;left:0;text-align:left;margin-left:18pt;margin-top:.2pt;width:206.25pt;height:27pt;z-index:252929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193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" path="m171450,l2447925,r171450,171450l2619375,171450,2447925,342900r-2276475,l,171450r,l171450,xe" filled="f" strokecolor="black [3200]" strokeweight="2.25pt">
            <v:path arrowok="t" o:connecttype="custom" o:connectlocs="171450,0;2447925,0;2619375,171450;2619375,171450;2447925,342900;171450,342900;0,171450;0,171450;171450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 well-known Problem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911102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76" type="#_x0000_t202" style="position:absolute;left:0;text-align:left;margin-left:479.25pt;margin-top:23.75pt;width:19.5pt;height:26.35pt;flip:x;z-index:2529402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" filled="f" stroked="f">
            <v:textbox>
              <w:txbxContent>
                <w:p w:rsidR="00DD15E3" w:rsidRPr="007354D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A in ∆ ABC</m:t>
        </m:r>
      </m:oMath>
      <w:r>
        <w:rPr>
          <w:b/>
          <w:bCs/>
          <w:iCs/>
          <w:sz w:val="28"/>
          <w:szCs w:val="28"/>
          <w:lang w:bidi="ar-EG"/>
        </w:rPr>
        <w:t xml:space="preserve">Internally and intersects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iCs/>
          <w:sz w:val="28"/>
          <w:szCs w:val="28"/>
          <w:lang w:bidi="ar-EG"/>
        </w:rPr>
        <w:t xml:space="preserve"> at D then: </w:t>
      </w:r>
      <w:r>
        <w:rPr>
          <w:b/>
          <w:bCs/>
          <w:iCs/>
          <w:sz w:val="32"/>
          <w:szCs w:val="32"/>
          <w:lang w:bidi="ar-EG"/>
        </w:rPr>
        <w:t>AD=</w:t>
      </w:r>
      <m:oMath>
        <m:rad>
          <m:radPr>
            <m:degHide m:val="on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×AC-BD×DC</m:t>
            </m:r>
          </m:e>
        </m:rad>
      </m:oMath>
    </w:p>
    <w:p w:rsidR="00DD15E3" w:rsidRPr="007533A1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77" type="#_x0000_t202" style="position:absolute;left:0;text-align:left;margin-left:483.05pt;margin-top:14.5pt;width:44.25pt;height:27.75pt;rotation:351980fd;flip:x;z-index:2529413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" filled="f" stroked="f">
            <v:textbox>
              <w:txbxContent>
                <w:p w:rsidR="00DD15E3" w:rsidRPr="00145BB5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145BB5">
                    <w:rPr>
                      <w:b/>
                      <w:bCs/>
                      <w:sz w:val="24"/>
                      <w:szCs w:val="24"/>
                    </w:rPr>
                    <w:t xml:space="preserve"> **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262" o:spid="_x0000_s2271" style="position:absolute;left:0;text-align:left;z-index:252935168;visibility:visible" from="496.9pt,13.2pt" to="505.5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1249" o:spid="_x0000_s2269" type="#_x0000_t5" style="position:absolute;left:0;text-align:left;margin-left:480.75pt;margin-top:13.2pt;width:76.5pt;height:36pt;z-index:25293312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" adj="4563" filled="f" strokecolor="black [320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1250" o:spid="_x0000_s2270" style="position:absolute;left:0;text-align:left;margin-left:480.75pt;margin-top:4.95pt;width:76.5pt;height:1in;z-index:2529341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" filled="f" strokecolor="black [3200]" strokeweight="1.5pt">
            <v:stroke dashstyle="3 1"/>
          </v:oval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237" o:spid="_x0000_s2268" style="position:absolute;left:0;text-align:left;z-index:252932096;visibility:visible" from="1in,4.2pt" to="1in,19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Given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</m:t>
        </m:r>
      </m:oMath>
      <w:r>
        <w:rPr>
          <w:b/>
          <w:bCs/>
          <w:sz w:val="28"/>
          <w:szCs w:val="28"/>
          <w:lang w:bidi="ar-EG"/>
        </w:rPr>
        <w:t xml:space="preserve">is a triangle,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BAC</m:t>
        </m:r>
      </m:oMath>
      <w:r w:rsidRPr="007533A1">
        <w:rPr>
          <w:b/>
          <w:bCs/>
          <w:sz w:val="28"/>
          <w:szCs w:val="28"/>
          <w:lang w:bidi="ar-EG"/>
        </w:rPr>
        <w:t>inter</w:t>
      </w:r>
      <w:r>
        <w:rPr>
          <w:b/>
          <w:bCs/>
          <w:sz w:val="28"/>
          <w:szCs w:val="28"/>
          <w:lang w:bidi="ar-EG"/>
        </w:rPr>
        <w:t xml:space="preserve">nally,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 = {D}</w:t>
      </w:r>
    </w:p>
    <w:p w:rsidR="00DD15E3" w:rsidRPr="00394AAB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79" type="#_x0000_t202" style="position:absolute;left:0;text-align:left;margin-left:505.8pt;margin-top:28.1pt;width:18pt;height:25.6pt;flip:x;z-index:252943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" filled="f" stroked="f">
            <v:textbox>
              <w:txbxContent>
                <w:p w:rsidR="00DD15E3" w:rsidRPr="00145BB5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78" type="#_x0000_t202" style="position:absolute;left:0;text-align:left;margin-left:477.85pt;margin-top:1.65pt;width:19.5pt;height:26.35pt;flip:x;z-index:2529423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" filled="f" stroked="f">
            <v:textbox>
              <w:txbxContent>
                <w:p w:rsidR="00DD15E3" w:rsidRPr="00145BB5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74" type="#_x0000_t202" style="position:absolute;left:0;text-align:left;margin-left:462.9pt;margin-top:14.35pt;width:122.15pt;height:26.35pt;flip:x;z-index:2529382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" filled="f" stroked="f">
            <v:textbox>
              <w:txbxContent>
                <w:p w:rsidR="00DD15E3" w:rsidRPr="00052B80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D     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264" o:spid="_x0000_s2273" style="position:absolute;left:0;text-align:left;flip:x;z-index:252937216;visibility:visible" from="512.7pt,19.65pt" to="554.95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" strokecolor="black [3040]" strokeweight="1.5pt">
            <v:stroke dashstyle="3 1"/>
          </v:lin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263" o:spid="_x0000_s2272" style="position:absolute;left:0;text-align:left;z-index:252936192;visibility:visible" from="505.8pt,19.65pt" to="513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" strokecolor="black [3040]" strokeweight="1.5pt">
            <v:stroke dashstyle="3 1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R.T.P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D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×AC-BD×DC</m:t>
            </m:r>
          </m:e>
        </m:rad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75" type="#_x0000_t202" style="position:absolute;left:0;text-align:left;margin-left:501pt;margin-top:13.5pt;width:19.5pt;height:26.35pt;flip:x;z-index:2529392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" filled="f" stroked="f">
            <v:textbox>
              <w:txbxContent>
                <w:p w:rsidR="00DD15E3" w:rsidRPr="007354D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Const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raw a circle passes through the vertices of</m:t>
        </m:r>
      </m:oMath>
    </w:p>
    <w:p w:rsidR="00DD15E3" w:rsidRPr="008B6AEF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∆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ABC and intersects </m:t>
          </m:r>
          <m:acc>
            <m:accPr>
              <m:chr m:val="⃗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D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at E , draw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E</m:t>
              </m:r>
            </m:e>
          </m:acc>
        </m:oMath>
      </m:oMathPara>
    </w:p>
    <w:p w:rsidR="00DD15E3" w:rsidRPr="00394AA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of   ∵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CAD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m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EAB</m:t>
            </m:r>
          </m:e>
        </m:d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given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,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E</m:t>
            </m:r>
          </m:e>
        </m:d>
      </m:oMath>
      <w:r>
        <w:rPr>
          <w:b/>
          <w:bCs/>
          <w:iCs/>
          <w:sz w:val="28"/>
          <w:szCs w:val="28"/>
          <w:lang w:bidi="ar-EG"/>
        </w:rPr>
        <w:t xml:space="preserve">=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(∠C)</m:t>
        </m:r>
      </m:oMath>
      <w:r>
        <w:rPr>
          <w:b/>
          <w:bCs/>
          <w:iCs/>
          <w:sz w:val="28"/>
          <w:szCs w:val="28"/>
          <w:lang w:bidi="ar-EG"/>
        </w:rPr>
        <w:t xml:space="preserve">(inscribed angles subtended by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)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∆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CD∼∆AEB, then: 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D×AE=AB×AC∴AD×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+DE</m:t>
            </m:r>
          </m:e>
        </m:d>
      </m:oMath>
      <w:r>
        <w:rPr>
          <w:b/>
          <w:bCs/>
          <w:iCs/>
          <w:sz w:val="28"/>
          <w:szCs w:val="28"/>
          <w:lang w:bidi="ar-EG"/>
        </w:rPr>
        <w:t xml:space="preserve">=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×AC</m:t>
        </m:r>
      </m:oMath>
    </w:p>
    <w:p w:rsidR="00DD15E3" w:rsidRPr="00E06E76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sz w:val="28"/>
          <w:szCs w:val="28"/>
          <w:lang w:bidi="ar-EG"/>
        </w:rPr>
        <w:t xml:space="preserve">    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2 </m:t>
            </m:r>
          </m:sup>
        </m:sSup>
      </m:oMath>
      <w:r>
        <w:rPr>
          <w:b/>
          <w:bCs/>
          <w:iCs/>
          <w:sz w:val="28"/>
          <w:szCs w:val="28"/>
          <w:lang w:bidi="ar-EG"/>
        </w:rPr>
        <w:t>=AB X AC – AD X DE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</m:oMath>
      <w:r>
        <w:rPr>
          <w:b/>
          <w:bCs/>
          <w:iCs/>
          <w:sz w:val="28"/>
          <w:szCs w:val="28"/>
          <w:lang w:bidi="ar-EG"/>
        </w:rPr>
        <w:t xml:space="preserve">= AB XAC – BD XDC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</m:oMath>
      <w:r>
        <w:rPr>
          <w:b/>
          <w:bCs/>
          <w:iCs/>
          <w:sz w:val="28"/>
          <w:szCs w:val="28"/>
          <w:lang w:bidi="ar-EG"/>
        </w:rPr>
        <w:t>AD=</w:t>
      </w:r>
      <m:oMath>
        <m:rad>
          <m:radPr>
            <m:degHide m:val="o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×AC-BD×DC</m:t>
            </m:r>
          </m:e>
        </m:rad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1279" o:spid="_x0000_s2288" style="position:absolute;left:0;text-align:left;flip:y;z-index:252952576;visibility:visible" from="15.75pt,19.25pt" to="15.75pt,1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رابط بشكل مرفق 1278" o:spid="_x0000_s2287" type="#_x0000_t34" style="position:absolute;left:0;text-align:left;margin-left:15.75pt;margin-top:3.8pt;width:92.25pt;height:108pt;flip:x;z-index:25295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" adj="-110020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مستطيل مخدوش من كلا الطرفين 1276" o:spid="_x0000_s2286" style="position:absolute;left:0;text-align:left;margin-left:15.75pt;margin-top:-5.2pt;width:92.25pt;height:24.4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71575,310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" path="m155258,r861060,l1171575,155258r,155257l1171575,310515,,310515r,l,155258,155258,xe" filled="f" strokecolor="black [3200]" strokeweight="2.25pt">
            <v:path arrowok="t" o:connecttype="custom" o:connectlocs="155258,0;1016318,0;1171575,155258;1171575,310515;1171575,310515;0,310515;0,310515;0,155258;155258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2285" type="#_x0000_t202" style="position:absolute;left:0;text-align:left;margin-left:433.45pt;margin-top:29.05pt;width:37.5pt;height:18.75pt;rotation:-2708425fd;flip:x;z-index:2529495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" filled="f" stroked="f">
            <v:textbox>
              <w:txbxContent>
                <w:p w:rsidR="00DD15E3" w:rsidRPr="00AE045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 *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2284" type="#_x0000_t202" style="position:absolute;left:0;text-align:left;margin-left:440.95pt;margin-top:10.55pt;width:28.5pt;height:22.5pt;flip:x;z-index:2529484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" filled="f" stroked="f">
            <v:textbox>
              <w:txbxContent>
                <w:p w:rsidR="00DD15E3" w:rsidRPr="00E5164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271" o:spid="_x0000_s2281" type="#_x0000_t32" style="position:absolute;left:0;text-align:left;margin-left:405pt;margin-top:12.8pt;width:46.5pt;height:18pt;flip:x y;z-index:25294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" strokecolor="black [3040]" strokeweight="1.5pt">
            <v:stroke endarrow="block"/>
          </v:shape>
        </w:pict>
      </w:r>
      <w:r>
        <w:rPr>
          <w:b/>
          <w:bCs/>
          <w:iCs/>
          <w:sz w:val="32"/>
          <w:szCs w:val="32"/>
          <w:lang w:bidi="ar-EG"/>
        </w:rPr>
        <w:t>Notice that: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272" o:spid="_x0000_s2282" style="position:absolute;left:0;text-align:left;z-index:252946432;visibility:visible" from="451.45pt,1.3pt" to="486pt,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1261" o:spid="_x0000_s2280" type="#_x0000_t5" style="position:absolute;left:0;text-align:left;margin-left:6in;margin-top:1.3pt;width:117pt;height:45pt;z-index:25294438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" adj="3600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>: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2283" type="#_x0000_t202" style="position:absolute;left:0;text-align:left;margin-left:420.7pt;margin-top:14.5pt;width:140.25pt;height:22.5pt;flip:x;z-index:2529474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" filled="f" stroked="f">
            <v:textbox>
              <w:txbxContent>
                <w:p w:rsidR="00DD15E3" w:rsidRPr="00E5164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C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isects ∠BAC externally and intersects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E ,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lastRenderedPageBreak/>
        <w:t xml:space="preserve">  then: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E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E×EC-AB×AC</m:t>
            </m:r>
          </m:e>
        </m:rad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ذو زوايا قطرية مخدوشة 1343" o:spid="_x0000_s2353" style="position:absolute;left:0;text-align:left;margin-left:15.75pt;margin-top:1.05pt;width:326.25pt;height:18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14337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" path="m,l4105274,r38101,38101l4143375,228600r,l38101,228600,,190499,,xe" filled="f" strokecolor="black [3200]" strokeweight="1.5pt">
            <v:path arrowok="t" o:connecttype="custom" o:connectlocs="0,0;4105274,0;4143375,38101;4143375,228600;4143375,228600;38101,228600;0,190499;0,0" o:connectangles="0,0,0,0,0,0,0,0"/>
          </v:shape>
        </w:pict>
      </w:r>
      <w:r>
        <w:rPr>
          <w:b/>
          <w:bCs/>
          <w:sz w:val="32"/>
          <w:szCs w:val="32"/>
          <w:lang w:bidi="ar-EG"/>
        </w:rPr>
        <w:t xml:space="preserve">       H.W. Page 172 No. (7)  and Page 174 No. (20)</w:t>
      </w:r>
    </w:p>
    <w:p w:rsidR="00DD15E3" w:rsidRPr="0075120A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مخدوش من كلا الطرفين 1281" o:spid="_x0000_s2290" style="position:absolute;left:0;text-align:left;margin-left:11.25pt;margin-top:1.8pt;width:560.25pt;height:27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11517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" path="m171450,l6943725,r171450,171450l7115175,171450,6943725,342900r-6772275,l,171450r,l171450,xe" filled="f" strokecolor="black [3200]" strokeweight="2.25pt">
            <v:stroke dashstyle="1 1"/>
            <v:path arrowok="t" o:connecttype="custom" o:connectlocs="171450,0;6943725,0;7115175,171450;7115175,171450;6943725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94" type="#_x0000_t202" style="position:absolute;left:0;text-align:left;margin-left:516pt;margin-top:28.05pt;width:19.5pt;height:25.5pt;flip:x;z-index:2529587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" filled="f" stroked="f">
            <v:textbox>
              <w:txbxContent>
                <w:p w:rsidR="00DD15E3" w:rsidRPr="005B34BE" w:rsidRDefault="00DD15E3" w:rsidP="00DD15E3">
                  <w:pPr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  <w:p w:rsidR="00DD15E3" w:rsidRPr="005B34B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277" o:spid="_x0000_s2291" style="position:absolute;left:0;text-align:left;margin-left:11.25pt;margin-top:28.8pt;width:27pt;height:27pt;z-index:25295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noProof/>
          <w:sz w:val="32"/>
          <w:szCs w:val="32"/>
        </w:rPr>
        <w:pict>
          <v:oval id="شكل بيضاوي 1280" o:spid="_x0000_s2289" style="position:absolute;left:0;text-align:left;margin-left:90pt;margin-top:1.05pt;width:27pt;height:27pt;z-index:2529536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" filled="f" strokecolor="black [3200]" strokeweight="3pt"/>
        </w:pict>
      </w:r>
      <w:r>
        <w:rPr>
          <w:b/>
          <w:bCs/>
          <w:sz w:val="36"/>
          <w:szCs w:val="36"/>
          <w:lang w:bidi="ar-EG"/>
        </w:rPr>
        <w:t xml:space="preserve">Exercise   </w:t>
      </w:r>
      <w:r>
        <w:rPr>
          <w:b/>
          <w:bCs/>
          <w:sz w:val="40"/>
          <w:szCs w:val="40"/>
          <w:lang w:bidi="ar-EG"/>
        </w:rPr>
        <w:t>3          On angle bisectors and proportional parts</w:t>
      </w:r>
    </w:p>
    <w:p w:rsidR="00DD15E3" w:rsidRPr="00961609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298" type="#_x0000_t202" style="position:absolute;left:0;text-align:left;margin-left:524.05pt;margin-top:26.65pt;width:46.5pt;height:21.75pt;rotation:-4509848fd;flip:x;z-index:2529628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" filled="f" stroked="f">
            <v:textbox>
              <w:txbxContent>
                <w:p w:rsidR="00DD15E3" w:rsidRPr="00B818D5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97" type="#_x0000_t202" style="position:absolute;left:0;text-align:left;margin-left:494.2pt;margin-top:11.1pt;width:55.5pt;height:21.75pt;rotation:1972117fd;flip:x;z-index:2529617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" filled="f" stroked="f">
            <v:textbox>
              <w:txbxContent>
                <w:p w:rsidR="00DD15E3" w:rsidRPr="00B818D5" w:rsidRDefault="00DD15E3" w:rsidP="00DD15E3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2.4</w:t>
                  </w:r>
                  <w:r w:rsidRPr="00B818D5">
                    <w:rPr>
                      <w:b/>
                      <w:bCs/>
                    </w:rPr>
                    <w:t>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296" type="#_x0000_t202" style="position:absolute;left:0;text-align:left;margin-left:483pt;margin-top:7.9pt;width:19.5pt;height:21.75pt;flip:x;z-index:2529607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" filled="f" stroked="f">
            <v:textbox>
              <w:txbxContent>
                <w:p w:rsidR="00DD15E3" w:rsidRPr="005C682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283" o:spid="_x0000_s2293" style="position:absolute;left:0;text-align:left;flip:x y;z-index:252957696;visibility:visible" from="495pt,29.65pt" to="549pt,6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1282" o:spid="_x0000_s2292" type="#_x0000_t5" style="position:absolute;left:0;text-align:left;margin-left:423pt;margin-top:11.65pt;width:126pt;height:54pt;z-index:2529566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" adj="18514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riangle in which AB=4 cm. , BC=6 cm. , 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299" type="#_x0000_t202" style="position:absolute;left:0;text-align:left;margin-left:515.7pt;margin-top:20.5pt;width:37.5pt;height:21.75pt;rotation:-7697767fd;flip:x;z-index:2529638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" filled="f" stroked="f">
            <v:textbox>
              <w:txbxContent>
                <w:p w:rsidR="00DD15E3" w:rsidRPr="00077A71" w:rsidRDefault="00DD15E3" w:rsidP="00DD15E3">
                  <w:pPr>
                    <w:rPr>
                      <w:b/>
                      <w:bCs/>
                    </w:rPr>
                  </w:pPr>
                  <w:r w:rsidRPr="00077A71">
                    <w:rPr>
                      <w:b/>
                      <w:bCs/>
                    </w:rPr>
                    <w:t>* *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isects ∠ABC and in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D , if AD=2.4 cm.</m:t>
        </m:r>
      </m:oMath>
    </w:p>
    <w:p w:rsidR="00DD15E3" w:rsidRPr="0096160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291" o:spid="_x0000_s2301" style="position:absolute;left:0;text-align:left;z-index:252965888;visibility:visible;mso-height-relative:margin" from="1in,25.3pt" to="1in,14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295" type="#_x0000_t202" style="position:absolute;left:0;text-align:left;margin-left:405.75pt;margin-top:1.3pt;width:163.5pt;height:21.75pt;flip:x;z-index:2529597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" filled="f" stroked="f">
            <v:textbox>
              <w:txbxContent>
                <w:p w:rsidR="00DD15E3" w:rsidRPr="005C682D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C </m:t>
                    </m:r>
                  </m:oMath>
                  <w:r>
                    <w:rPr>
                      <w:b/>
                      <w:bCs/>
                      <w:sz w:val="24"/>
                      <w:szCs w:val="24"/>
                    </w:rPr>
                    <w:t xml:space="preserve">     6 cm.                  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oMath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nd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rtl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rtl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306" type="#_x0000_t202" style="position:absolute;left:0;text-align:left;margin-left:483pt;margin-top:25.1pt;width:28.5pt;height:24pt;flip:x;z-index:2529710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" filled="f" stroked="f">
            <v:textbox>
              <w:txbxContent>
                <w:p w:rsidR="00DD15E3" w:rsidRPr="00C12D5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مخدوش من كلا الطرفين 1292" o:spid="_x0000_s2302" style="position:absolute;left:0;text-align:left;margin-left:11.25pt;margin-top:25.1pt;width:27pt;height:27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290" o:spid="_x0000_s2300" style="position:absolute;left:0;text-align:left;z-index:252964864;visibility:visible" from="15.75pt,25.1pt" to="8in,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" strokecolor="black [3040]" strokeweight="2.25pt">
            <v:stroke startarrow="oval" endarrow="oval"/>
          </v:line>
        </w:pict>
      </w:r>
    </w:p>
    <w:p w:rsidR="00DD15E3" w:rsidRPr="003161D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309" type="#_x0000_t202" style="position:absolute;left:0;text-align:left;margin-left:515.15pt;margin-top:29.15pt;width:46.5pt;height:24pt;rotation:-2379478fd;flip:x;z-index:2529740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" filled="f" stroked="f">
            <v:textbox>
              <w:txbxContent>
                <w:p w:rsidR="00DD15E3" w:rsidRPr="00C12D5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8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307" type="#_x0000_t202" style="position:absolute;left:0;text-align:left;margin-left:484.4pt;margin-top:18.85pt;width:37.5pt;height:19.55pt;rotation:711200fd;flip:x;z-index:2529720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" filled="f" stroked="f">
            <v:textbox>
              <w:txbxContent>
                <w:p w:rsidR="00DD15E3" w:rsidRPr="00C12D5C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 *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294" o:spid="_x0000_s2304" type="#_x0000_t32" style="position:absolute;left:0;text-align:left;margin-left:494.25pt;margin-top:16pt;width:18.75pt;height:63pt;z-index:25296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" strokecolor="black [3040]" strokeweight="1.5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1293" o:spid="_x0000_s2303" type="#_x0000_t5" style="position:absolute;left:0;text-align:left;margin-left:483pt;margin-top:16pt;width:78pt;height:54pt;z-index:252967936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" adj="3115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 xml:space="preserve">2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 a triangle in which AB=8 cm. , AC=6 cm. , BC=7 cm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1313" o:spid="_x0000_s2322" style="position:absolute;left:0;text-align:left;z-index:252987392;visibility:visible" from="1in,24.25pt" to="1in,16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32"/>
          <w:szCs w:val="32"/>
        </w:rPr>
        <w:pict>
          <v:shape id="_x0000_s2308" type="#_x0000_t202" style="position:absolute;left:0;text-align:left;margin-left:456pt;margin-top:1.1pt;width:46.5pt;height:24pt;rotation:5268631fd;flip:x;z-index:2529730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" filled="f" stroked="f">
            <v:textbox>
              <w:txbxContent>
                <w:p w:rsidR="00DD15E3" w:rsidRPr="00C12D5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6 cm.</w:t>
                  </w:r>
                </w:p>
              </w:txbxContent>
            </v:textbox>
          </v:shape>
        </w:pic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isects ∠BAC and 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DFind the length of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C</m:t>
            </m:r>
          </m:e>
        </m:acc>
      </m:oMath>
    </w:p>
    <w:p w:rsidR="00DD15E3" w:rsidRPr="003161D2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2310" type="#_x0000_t202" style="position:absolute;left:0;text-align:left;margin-left:509.25pt;margin-top:11.6pt;width:46.5pt;height:24pt;flip:x;z-index:2529751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" filled="f" stroked="f">
            <v:textbox>
              <w:txbxContent>
                <w:p w:rsidR="00DD15E3" w:rsidRPr="003D4A8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7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2305" type="#_x0000_t202" style="position:absolute;left:0;text-align:left;margin-left:451.6pt;margin-top:9.95pt;width:172.65pt;height:24.1pt;flip:x;z-index:2529699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" filled="f" stroked="f">
            <v:textbox>
              <w:txbxContent>
                <w:p w:rsidR="00DD15E3" w:rsidRPr="00D23C9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D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رابط كسهم مستقيم 1302" o:spid="_x0000_s2312" type="#_x0000_t32" style="position:absolute;left:0;text-align:left;margin-left:483pt;margin-top:.8pt;width:29.65pt;height:0;flip:x;z-index:25297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" strokecolor="black [3040]" strokeweight="1.5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301" o:spid="_x0000_s2311" type="#_x0000_t32" style="position:absolute;left:0;text-align:left;margin-left:549pt;margin-top:.8pt;width:12.75pt;height:0;z-index:25297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" strokecolor="black [3040]" strokeweight="1.5pt">
            <v:stroke endarrow="block"/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318" type="#_x0000_t202" style="position:absolute;left:0;text-align:left;margin-left:465.75pt;margin-top:11.25pt;width:28.5pt;height:21pt;flip:x;z-index:2529832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" filled="f" stroked="f">
            <v:textbox>
              <w:txbxContent>
                <w:p w:rsidR="00DD15E3" w:rsidRPr="001C6CD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304" o:spid="_x0000_s2314" style="position:absolute;left:0;text-align:left;margin-left:15.75pt;margin-top:21.75pt;width:27pt;height:27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303" o:spid="_x0000_s2313" style="position:absolute;left:0;text-align:left;z-index:252978176;visibility:visible" from="15.7pt,11.3pt" to="575.9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" strokecolor="black [3040]" strokeweight="2.25pt">
            <v:stroke startarrow="diamond" endarrow="diamond"/>
          </v:line>
        </w:pict>
      </w:r>
    </w:p>
    <w:p w:rsidR="00DD15E3" w:rsidRPr="008F1C7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ثلث متساوي الساقين 1305" o:spid="_x0000_s2315" type="#_x0000_t5" style="position:absolute;left:0;text-align:left;margin-left:448.5pt;margin-top:1.9pt;width:117pt;height:60.75pt;z-index:25298022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" adj="5262" filled="f" strokecolor="black [320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306" o:spid="_x0000_s2316" type="#_x0000_t32" style="position:absolute;left:0;text-align:left;margin-left:477pt;margin-top:1.9pt;width:18pt;height:78.75pt;z-index:2529812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" strokecolor="black [3040]" strokeweight="1.5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319" type="#_x0000_t202" style="position:absolute;left:0;text-align:left;margin-left:465.75pt;margin-top:5.2pt;width:37.5pt;height:21pt;flip:x;z-index:2529843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" filled="f" stroked="f">
            <v:textbox>
              <w:txbxContent>
                <w:p w:rsidR="00DD15E3" w:rsidRPr="001C6CDE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 *</w:t>
                  </w:r>
                </w:p>
              </w:txbxContent>
            </v:textbox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3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riangle , its Perimeter is 27 cm. 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isects ∠B and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352" type="#_x0000_t202" style="position:absolute;left:0;text-align:left;margin-left:483.8pt;margin-top:11.6pt;width:19.5pt;height:21.75pt;flip:x;z-index:2530181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" filled="f" stroked="f">
            <v:textbox>
              <w:txbxContent>
                <w:p w:rsidR="00DD15E3" w:rsidRPr="00421D7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317" type="#_x0000_t202" style="position:absolute;left:0;text-align:left;margin-left:430.5pt;margin-top:21.35pt;width:154.5pt;height:27.75pt;flip:x;z-index:2529822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" filled="f" stroked="f">
            <v:textbox>
              <w:txbxContent>
                <w:p w:rsidR="00DD15E3" w:rsidRPr="00D7269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              C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D If AD=4 cm. and CD=5 cm.  , </m:t>
        </m:r>
      </m:oMath>
    </w:p>
    <w:p w:rsidR="00DD15E3" w:rsidRPr="00D7269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320" type="#_x0000_t202" style="position:absolute;left:0;text-align:left;margin-left:446.85pt;margin-top:.2pt;width:136.6pt;height:30pt;flip:x;z-index:252985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" filled="f" stroked="f">
            <v:textbox>
              <w:txbxContent>
                <w:p w:rsidR="00DD15E3" w:rsidRPr="003132D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 xml:space="preserve">4 cm.         </w:t>
                  </w:r>
                  <w:r w:rsidRPr="003132D5">
                    <w:rPr>
                      <w:b/>
                      <w:bCs/>
                      <w:sz w:val="28"/>
                      <w:szCs w:val="28"/>
                    </w:rPr>
                    <w:t xml:space="preserve"> 5 cm.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find the length of :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an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D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312" o:spid="_x0000_s2321" style="position:absolute;left:0;text-align:left;z-index:252986368;visibility:visible;mso-height-relative:margin" from="1in,3.8pt" to="1in,17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328" type="#_x0000_t202" style="position:absolute;left:0;text-align:left;margin-left:535.5pt;margin-top:21.95pt;width:19.5pt;height:21pt;flip:x;z-index:2529935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" filled="f" stroked="f">
            <v:textbox>
              <w:txbxContent>
                <w:p w:rsidR="00DD15E3" w:rsidRPr="00B32EF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مخدوش من كلا الطرفين 1315" o:spid="_x0000_s2324" style="position:absolute;left:0;text-align:left;margin-left:9pt;margin-top:21.95pt;width:27pt;height:27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314" o:spid="_x0000_s2323" style="position:absolute;left:0;text-align:left;z-index:252988416;visibility:visible" from="18pt,21.95pt" to="8in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" strokecolor="black [3040]" strokeweight="2.25pt">
            <v:stroke startarrow="oval" endarrow="oval"/>
          </v:line>
        </w:pict>
      </w:r>
    </w:p>
    <w:p w:rsidR="00DD15E3" w:rsidRPr="00457F0F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lastRenderedPageBreak/>
        <w:pict>
          <v:shape id="_x0000_s2334" type="#_x0000_t202" style="position:absolute;left:0;text-align:left;margin-left:511.5pt;margin-top:13.6pt;width:37.5pt;height:21pt;flip:x;z-index:2529996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" filled="f" stroked="f">
            <v:textbox>
              <w:txbxContent>
                <w:p w:rsidR="00DD15E3" w:rsidRPr="00EC0CB4" w:rsidRDefault="00DD15E3" w:rsidP="00DD15E3">
                  <w:pPr>
                    <w:pStyle w:val="ListParagraph"/>
                    <w:numPr>
                      <w:ilvl w:val="0"/>
                      <w:numId w:val="8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332" type="#_x0000_t202" style="position:absolute;left:0;text-align:left;margin-left:519.95pt;margin-top:14.95pt;width:37.5pt;height:23.95pt;rotation:305582fd;flip:x;z-index:2529976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" filled="f" stroked="f">
            <v:textbox>
              <w:txbxContent>
                <w:p w:rsidR="00DD15E3" w:rsidRDefault="00DD15E3" w:rsidP="00DD15E3">
                  <w:pPr>
                    <w:pStyle w:val="ListParagraph"/>
                    <w:numPr>
                      <w:ilvl w:val="0"/>
                      <w:numId w:val="7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  <w:p w:rsidR="00DD15E3" w:rsidRPr="00D94A05" w:rsidRDefault="00DD15E3" w:rsidP="00DD15E3">
                  <w:pPr>
                    <w:pStyle w:val="ListParagraph"/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319" o:spid="_x0000_s2327" type="#_x0000_t32" style="position:absolute;left:0;text-align:left;margin-left:7in;margin-top:12.1pt;width:45pt;height:90.75pt;flip:x;z-index:2529925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" strokecolor="black [3040]" strokeweight="1.5pt">
            <v:stroke endarrow="block"/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316" o:spid="_x0000_s2325" type="#_x0000_t5" style="position:absolute;left:0;text-align:left;margin-left:441pt;margin-top:12.85pt;width:117pt;height:1in;z-index:2529904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" adj="19939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>4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 is</m:t>
        </m:r>
      </m:oMath>
      <w:r w:rsidRPr="00D53A82">
        <w:rPr>
          <w:b/>
          <w:bCs/>
          <w:iCs/>
          <w:sz w:val="28"/>
          <w:szCs w:val="28"/>
          <w:lang w:bidi="ar-EG"/>
        </w:rPr>
        <w:t xml:space="preserve"> right – angled triangle at B , draw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A and intersects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at D If the length of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D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equals 24 cm.  ,BA :AC=3 :5  </m:t>
          </m:r>
        </m:oMath>
      </m:oMathPara>
    </w:p>
    <w:p w:rsidR="00DD15E3" w:rsidRPr="00457F0F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323" o:spid="_x0000_s2330" style="position:absolute;left:0;text-align:left;z-index:252995584;visibility:visible;mso-height-relative:margin" from="1in,27.95pt" to="1in,18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" strokecolor="black [3040]" strokeweight="1.5pt">
            <v:stroke startarrow="diamond" endarrow="diamond"/>
          </v:line>
        </w:pict>
      </w:r>
      <w:r w:rsidRPr="00FD3D1F">
        <w:rPr>
          <w:b/>
          <w:bCs/>
          <w:noProof/>
          <w:sz w:val="28"/>
          <w:szCs w:val="28"/>
        </w:rPr>
        <w:pict>
          <v:shape id="_x0000_s2333" type="#_x0000_t202" style="position:absolute;left:0;text-align:left;margin-left:508.5pt;margin-top:21.95pt;width:55.5pt;height:21pt;flip:x;z-index:2529986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" filled="f" stroked="f">
            <v:textbox>
              <w:txbxContent>
                <w:p w:rsidR="00DD15E3" w:rsidRPr="00EC0CB4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24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326" type="#_x0000_t202" style="position:absolute;left:0;text-align:left;margin-left:430.5pt;margin-top:21.95pt;width:145.5pt;height:21pt;flip:x;z-index:2529914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" filled="f" stroked="f">
            <v:textbox>
              <w:txbxContent>
                <w:p w:rsidR="00DD15E3" w:rsidRPr="0023753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D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ind the Per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meter of ∆ AB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مخدوش من كلا الطرفين 1325" o:spid="_x0000_s2331" style="position:absolute;left:0;text-align:left;margin-left:10.5pt;margin-top:24.1pt;width:27pt;height:27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321" o:spid="_x0000_s2329" style="position:absolute;left:0;text-align:left;z-index:252994560;visibility:visible" from="15.75pt,24.1pt" to="573.75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Pr="00A66C0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5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riangle in which AB=3 cm. , BC=7 cm. , CA=6 cm.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bisects ∠A and </m:t>
        </m:r>
      </m:oMath>
    </w:p>
    <w:p w:rsidR="00DD15E3" w:rsidRPr="00B114D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42" type="#_x0000_t202" style="position:absolute;left:0;text-align:left;margin-left:476.75pt;margin-top:10.3pt;width:50.25pt;height:28.5pt;flip:x;z-index:253007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" filled="f" stroked="f">
            <v:textbox>
              <w:txbxContent>
                <w:p w:rsidR="00DD15E3" w:rsidRPr="009A5E87" w:rsidRDefault="00DD15E3" w:rsidP="00DD15E3">
                  <w:pPr>
                    <w:rPr>
                      <w:b/>
                      <w:bCs/>
                      <w:sz w:val="40"/>
                      <w:szCs w:val="40"/>
                    </w:rPr>
                  </w:pP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F</m:t>
                    </m:r>
                  </m:oMath>
                  <w:r>
                    <w:rPr>
                      <w:b/>
                      <w:bCs/>
                      <w:sz w:val="40"/>
                      <w:szCs w:val="40"/>
                    </w:rPr>
                    <w:t>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1322" o:spid="_x0000_s2337" type="#_x0000_t32" style="position:absolute;left:0;text-align:left;margin-left:450pt;margin-top:23.2pt;width:61.5pt;height:34.95pt;flip:y;z-index:2530027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t D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the exterior angle</m:t>
        </m:r>
      </m:oMath>
      <w:r>
        <w:rPr>
          <w:b/>
          <w:bCs/>
          <w:sz w:val="28"/>
          <w:szCs w:val="28"/>
          <w:lang w:bidi="ar-EG"/>
        </w:rPr>
        <w:t xml:space="preserve">Of the triangle at A and intersects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B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 at E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51" type="#_x0000_t202" style="position:absolute;left:0;text-align:left;margin-left:391.75pt;margin-top:27.5pt;width:46.5pt;height:23.25pt;rotation:1957368fd;flip:x;z-index:2530170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" filled="f" stroked="f">
            <v:textbox>
              <w:txbxContent>
                <w:p w:rsidR="00DD15E3" w:rsidRPr="00297EBF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297EBF"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45" type="#_x0000_t202" style="position:absolute;left:0;text-align:left;margin-left:439.55pt;margin-top:18.3pt;width:30.75pt;height:23.25pt;rotation:2236464fd;flip:x;z-index:2530109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" filled="f" stroked="f">
            <v:textbox>
              <w:txbxContent>
                <w:p w:rsidR="00DD15E3" w:rsidRPr="00C53AF6" w:rsidRDefault="00DD15E3" w:rsidP="00DD15E3">
                  <w:pPr>
                    <w:pStyle w:val="ListParagraph"/>
                    <w:numPr>
                      <w:ilvl w:val="0"/>
                      <w:numId w:val="10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44" type="#_x0000_t202" style="position:absolute;left:0;text-align:left;margin-left:436.55pt;margin-top:26.55pt;width:37.5pt;height:27.2pt;rotation:2606517fd;flip:x;z-index:2530099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" filled="f" stroked="f">
            <v:textbox>
              <w:txbxContent>
                <w:p w:rsidR="00DD15E3" w:rsidRPr="00C20729" w:rsidRDefault="00DD15E3" w:rsidP="00DD15E3">
                  <w:pPr>
                    <w:pStyle w:val="ListParagraph"/>
                    <w:numPr>
                      <w:ilvl w:val="0"/>
                      <w:numId w:val="9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مثلث متساوي الساقين 1317" o:spid="_x0000_s2336" type="#_x0000_t5" style="position:absolute;left:0;text-align:left;margin-left:384.75pt;margin-top:27.2pt;width:173.4pt;height:36pt;z-index:2530017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" adj="8268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shape id="_x0000_s2343" type="#_x0000_t202" style="position:absolute;left:0;text-align:left;margin-left:423.75pt;margin-top:9.95pt;width:19.5pt;height:23.25pt;flip:x;z-index:2530088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" filled="f" stroked="f">
            <v:textbox>
              <w:txbxContent>
                <w:p w:rsidR="00DD15E3" w:rsidRPr="00C2072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ar-EG"/>
        </w:rPr>
        <w:t xml:space="preserve">        (1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 median in the triangle ACE</m:t>
        </m:r>
      </m:oMath>
    </w:p>
    <w:p w:rsidR="00DD15E3" w:rsidRPr="000B2B7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311" o:spid="_x0000_s2335" style="position:absolute;left:0;text-align:left;z-index:253000704;visibility:visible;mso-height-relative:margin" from="1in,26.9pt" to="1in,1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" strokecolor="black [3040]" strokeweight="1.5pt">
            <v:stroke startarrow="diamond" endarrow="diamond"/>
          </v:line>
        </w:pict>
      </w:r>
      <w:r w:rsidRPr="00FD3D1F">
        <w:rPr>
          <w:b/>
          <w:bCs/>
          <w:noProof/>
          <w:sz w:val="28"/>
          <w:szCs w:val="28"/>
        </w:rPr>
        <w:pict>
          <v:shape id="_x0000_s2350" type="#_x0000_t202" style="position:absolute;left:0;text-align:left;margin-left:451.25pt;margin-top:10.55pt;width:46.5pt;height:23.25pt;rotation:-3193942fd;flip:x;z-index:2530160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" filled="f" stroked="f">
            <v:textbox>
              <w:txbxContent>
                <w:p w:rsidR="00DD15E3" w:rsidRPr="00297EBF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297EBF">
                    <w:rPr>
                      <w:b/>
                      <w:bCs/>
                      <w:sz w:val="24"/>
                      <w:szCs w:val="24"/>
                    </w:rPr>
                    <w:t>3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346" type="#_x0000_t202" style="position:absolute;left:0;text-align:left;margin-left:430.75pt;margin-top:.2pt;width:33.8pt;height:20.9pt;rotation:-962559fd;flip:x;z-index:2530119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" filled="f" stroked="f">
            <v:textbox>
              <w:txbxContent>
                <w:p w:rsidR="00DD15E3" w:rsidRPr="000171E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* *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324" o:spid="_x0000_s2338" style="position:absolute;left:0;text-align:left;z-index:253003776;visibility:visible;mso-width-relative:margin;mso-height-relative:margin" from="450pt,1.3pt" to="477pt,3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329" o:spid="_x0000_s2339" style="position:absolute;left:0;text-align:left;flip:x;z-index:253004800;visibility:visible;mso-width-relative:margin;mso-height-relative:margin" from="441pt,.55pt" to="450pt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" strokecolor="black [3040]" strokeweight="1.5pt"/>
        </w:pict>
      </w:r>
      <w:r>
        <w:rPr>
          <w:b/>
          <w:bCs/>
          <w:sz w:val="28"/>
          <w:szCs w:val="28"/>
          <w:lang w:bidi="ar-EG"/>
        </w:rPr>
        <w:t xml:space="preserve">        (2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ind the ratio of the area of ∆ ADE to the area of ∆ ACE</m:t>
        </m:r>
      </m:oMath>
    </w:p>
    <w:p w:rsidR="00DD15E3" w:rsidRPr="000B2B7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كسهم مستقيم 1339" o:spid="_x0000_s2349" type="#_x0000_t32" style="position:absolute;left:0;text-align:left;margin-left:384.75pt;margin-top:35.65pt;width:29.25pt;height:0;flip:x;z-index:253015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338" o:spid="_x0000_s2348" type="#_x0000_t32" style="position:absolute;left:0;text-align:left;margin-left:447pt;margin-top:35.65pt;width:35.1pt;height:0;z-index:253014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347" type="#_x0000_t202" style="position:absolute;left:0;text-align:left;margin-left:403.45pt;margin-top:17.7pt;width:51.75pt;height:30pt;flip:x;z-index:253012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" filled="f" stroked="f">
            <v:textbox>
              <w:txbxContent>
                <w:p w:rsidR="00DD15E3" w:rsidRPr="000171E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7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341" type="#_x0000_t202" style="position:absolute;left:0;text-align:left;margin-left:374.25pt;margin-top:7.95pt;width:201.75pt;height:30pt;flip:x;z-index:2530068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" filled="f" stroked="f">
            <v:textbox>
              <w:txbxContent>
                <w:p w:rsidR="00DD15E3" w:rsidRPr="009E13C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D         B                      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330" o:spid="_x0000_s2340" type="#_x0000_t32" style="position:absolute;left:0;text-align:left;margin-left:528.75pt;margin-top:8.7pt;width:56.25pt;height:0;z-index:25300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Proof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∵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bisects ∠BAF ∴</m:t>
        </m:r>
        <m:f>
          <m:f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EB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B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2</m:t>
        </m:r>
      </m:oMath>
    </w:p>
    <w:p w:rsidR="00DD15E3" w:rsidRPr="00A44528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∴CE=2EB ∴CB=BE ∴B is midpoint of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 median of∆ ACE</m:t>
        </m:r>
      </m:oMath>
      <w:r>
        <w:rPr>
          <w:b/>
          <w:bCs/>
          <w:iCs/>
          <w:sz w:val="28"/>
          <w:szCs w:val="28"/>
          <w:lang w:bidi="ar-EG"/>
        </w:rPr>
        <w:t>(First req.)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∵</m:t>
          </m:r>
          <m:acc>
            <m:accPr>
              <m:chr m:val="⃗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D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bisects ∠BAC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D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DC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A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C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6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∴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D+D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DC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DC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∴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DC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den>
          </m:f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C=</m:t>
        </m:r>
        <m:f>
          <m:fPr>
            <m:type m:val="lin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D=7-</m:t>
        </m:r>
        <m:f>
          <m:fPr>
            <m:type m:val="lin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BE=7cm. ,ED=</m:t>
        </m:r>
        <m:f>
          <m:fPr>
            <m:type m:val="lin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+7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8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C</m:t>
        </m:r>
      </m:oMath>
      <w:r>
        <w:rPr>
          <w:b/>
          <w:bCs/>
          <w:iCs/>
          <w:sz w:val="28"/>
          <w:szCs w:val="28"/>
          <w:lang w:bidi="ar-EG"/>
        </w:rPr>
        <w:t xml:space="preserve"> = 14cm.</w:t>
      </w:r>
    </w:p>
    <w:p w:rsidR="00DD15E3" w:rsidRPr="00CA2241" w:rsidRDefault="00DD15E3" w:rsidP="00DD15E3">
      <w:pPr>
        <w:spacing w:line="240" w:lineRule="auto"/>
        <w:ind w:left="450"/>
        <w:rPr>
          <w:b/>
          <w:bCs/>
          <w:iCs/>
          <w:sz w:val="24"/>
          <w:szCs w:val="24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The area of (∆ADE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The area of(∆ACE)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f>
              <m:fPr>
                <m:type m:val="lin"/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bidi="ar-EG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28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3</m:t>
                </m:r>
              </m:den>
            </m:f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14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type m:val="lin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den>
        </m:f>
      </m:oMath>
      <w:r w:rsidRPr="00CA2241">
        <w:rPr>
          <w:b/>
          <w:bCs/>
          <w:iCs/>
          <w:sz w:val="24"/>
          <w:szCs w:val="24"/>
          <w:lang w:bidi="ar-EG"/>
        </w:rPr>
        <w:t>(second r</w:t>
      </w:r>
      <w:r>
        <w:rPr>
          <w:b/>
          <w:bCs/>
          <w:iCs/>
          <w:sz w:val="24"/>
          <w:szCs w:val="24"/>
          <w:lang w:bidi="ar-EG"/>
        </w:rPr>
        <w:t>eq.)</w:t>
      </w:r>
    </w:p>
    <w:p w:rsidR="00DD15E3" w:rsidRPr="00ED798E" w:rsidRDefault="00DD15E3" w:rsidP="00DD15E3">
      <w:pPr>
        <w:spacing w:line="240" w:lineRule="auto"/>
        <w:ind w:left="450"/>
        <w:rPr>
          <w:b/>
          <w:bCs/>
          <w:sz w:val="40"/>
          <w:szCs w:val="40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مستطيل مخدوش من كلا الطرفين 1361" o:spid="_x0000_s2371" style="position:absolute;left:0;text-align:left;margin-left:18pt;margin-top:30.8pt;width:3in;height:27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7432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" path="m171450,l2571750,r171450,171450l2743200,342900r,l,342900r,l,171450,171450,xe" filled="f" strokecolor="black [3200]" strokeweight="2.25pt">
            <v:stroke dashstyle="1 1"/>
            <v:path arrowok="t" o:connecttype="custom" o:connectlocs="171450,0;2571750,0;2743200,171450;2743200,342900;2743200,342900;0,342900;0,342900;0,171450;171450,0" o:connectangles="0,0,0,0,0,0,0,0,0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مستطيل ذو زاوية واحدة مخدوشة ودائرية 1345" o:spid="_x0000_s2355" style="position:absolute;left:0;text-align:left;margin-left:18pt;margin-top:1.55pt;width:558pt;height:22.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285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" path="m142875,l6943725,r142875,142875l7086600,285750,,285750,,142875c,63967,63967,,142875,xe" filled="f" strokecolor="black [3200]" strokeweight="2.25pt">
            <v:stroke dashstyle="3 1"/>
            <v:path arrowok="t" o:connecttype="custom" o:connectlocs="142875,0;6943725,0;7086600,142875;7086600,285750;0,285750;0,142875;142875,0" o:connectangles="0,0,0,0,0,0,0"/>
          </v:shape>
        </w:pict>
      </w:r>
      <w:r w:rsidRPr="00FD3D1F">
        <w:rPr>
          <w:b/>
          <w:bCs/>
          <w:noProof/>
          <w:sz w:val="28"/>
          <w:szCs w:val="28"/>
        </w:rPr>
        <w:pict>
          <v:oval id="شكل بيضاوي 1344" o:spid="_x0000_s2354" style="position:absolute;left:0;text-align:left;margin-left:93pt;margin-top:1.55pt;width:27pt;height:22.5pt;z-index:2530201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" filled="f" strokecolor="black [3200]" strokeweight="3pt"/>
        </w:pict>
      </w:r>
      <w:r>
        <w:rPr>
          <w:b/>
          <w:bCs/>
          <w:sz w:val="36"/>
          <w:szCs w:val="36"/>
          <w:lang w:bidi="ar-EG"/>
        </w:rPr>
        <w:t xml:space="preserve">Lesson      </w:t>
      </w:r>
      <w:r>
        <w:rPr>
          <w:b/>
          <w:bCs/>
          <w:sz w:val="40"/>
          <w:szCs w:val="40"/>
          <w:lang w:bidi="ar-EG"/>
        </w:rPr>
        <w:t>4             Follow: bisectors and proportional parts</w:t>
      </w:r>
    </w:p>
    <w:p w:rsidR="00DD15E3" w:rsidRPr="00A123F3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line id="رابط مستقيم 1363" o:spid="_x0000_s2373" style="position:absolute;left:0;text-align:left;flip:y;z-index:253039616;visibility:visible" from="18pt,23.4pt" to="18pt,2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بشكل مرفق 1362" o:spid="_x0000_s2372" type="#_x0000_t34" style="position:absolute;left:0;text-align:left;margin-left:18pt;margin-top:23.4pt;width:3in;height:225pt;flip:x;z-index:253038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" adj="-34875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_x0000_s2366" type="#_x0000_t202" style="position:absolute;left:0;text-align:left;margin-left:438.7pt;margin-top:18.15pt;width:54pt;height:29.25pt;flip:x;z-index:2530324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" filled="f" stroked="f">
            <v:textbox>
              <w:txbxContent>
                <w:p w:rsidR="00DD15E3" w:rsidRPr="00805CCA" w:rsidRDefault="00DD15E3" w:rsidP="00DD15E3">
                  <w:pPr>
                    <w:rPr>
                      <w:b/>
                      <w:bCs/>
                      <w:sz w:val="40"/>
                      <w:szCs w:val="40"/>
                    </w:rPr>
                  </w:pPr>
                  <w:r>
                    <w:rPr>
                      <w:b/>
                      <w:bCs/>
                      <w:iCs/>
                      <w:sz w:val="40"/>
                      <w:szCs w:val="40"/>
                    </w:rPr>
                    <w:t>.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oMath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352" o:spid="_x0000_s2362" type="#_x0000_t32" style="position:absolute;left:0;text-align:left;margin-left:449.35pt;margin-top:30.15pt;width:45pt;height:36pt;flip:x y;z-index:25302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6"/>
            <w:szCs w:val="36"/>
            <w:lang w:bidi="ar-EG"/>
          </w:rPr>
          <m:t>Converse of theorem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3</m:t>
            </m:r>
          </m:e>
        </m:d>
      </m:oMath>
    </w:p>
    <w:p w:rsidR="00DD15E3" w:rsidRPr="00A123F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رابط منحني 1354" o:spid="_x0000_s2364" type="#_x0000_t38" style="position:absolute;left:0;text-align:left;margin-left:485.25pt;margin-top:29.05pt;width:7.5pt;height:18pt;flip:x y;z-index:2530304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" adj="37137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_x0000_s2367" type="#_x0000_t202" style="position:absolute;left:0;text-align:left;margin-left:489pt;margin-top:17.05pt;width:19.5pt;height:30pt;flip:x;z-index:2530334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" filled="f" stroked="f">
            <v:textbox>
              <w:txbxContent>
                <w:p w:rsidR="00DD15E3" w:rsidRPr="00805CC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59" type="#_x0000_t202" style="position:absolute;left:0;text-align:left;margin-left:61.5pt;margin-top:18.55pt;width:28.5pt;height:21pt;flip:x;z-index:2530252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" filled="f" stroked="f">
            <v:textbox>
              <w:txbxContent>
                <w:p w:rsidR="00DD15E3" w:rsidRPr="003D239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two figures</m:t>
        </m:r>
      </m:oMath>
      <w:r>
        <w:rPr>
          <w:b/>
          <w:bCs/>
          <w:sz w:val="28"/>
          <w:szCs w:val="28"/>
          <w:lang w:bidi="ar-EG"/>
        </w:rPr>
        <w:t xml:space="preserve">: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359" o:spid="_x0000_s2369" style="position:absolute;left:0;text-align:left;flip:x;z-index:253035520;visibility:visible;mso-width-relative:margin;mso-height-relative:margin" from="243pt,10.6pt" to="244.5pt,17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" strokecolor="black [3040]" strokeweight="1.5pt">
            <v:stroke startarrow="oval" endarrow="oval"/>
          </v:line>
        </w:pict>
      </w:r>
      <w:r>
        <w:rPr>
          <w:b/>
          <w:bCs/>
          <w:noProof/>
          <w:sz w:val="28"/>
          <w:szCs w:val="28"/>
        </w:rPr>
        <w:pict>
          <v:line id="رابط مستقيم 1353" o:spid="_x0000_s2363" style="position:absolute;left:0;text-align:left;flip:x;z-index:253029376;visibility:visible" from="485.3pt,6.1pt" to="494.25pt,5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مثلث متساوي الساقين 1351" o:spid="_x0000_s2361" type="#_x0000_t5" style="position:absolute;left:0;text-align:left;margin-left:386.25pt;margin-top:6.1pt;width:162pt;height:46.5pt;z-index:25302732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" adj="14400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347" o:spid="_x0000_s2357" style="position:absolute;left:0;text-align:left;z-index:253023232;visibility:visible;mso-width-relative:margin;mso-height-relative:margin" from="74.25pt,8.35pt" to="97.5pt,5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رابط منحني 1350" o:spid="_x0000_s2360" type="#_x0000_t38" style="position:absolute;left:0;text-align:left;margin-left:69pt;margin-top:18.1pt;width:21pt;height:4.5pt;flip:x;z-index:2530263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" adj="4480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مثلث متساوي الساقين 1346" o:spid="_x0000_s2356" type="#_x0000_t5" style="position:absolute;left:0;text-align:left;margin-left:63pt;margin-top:8.35pt;width:1in;height:45pt;z-index:253022208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" adj="3343" filled="f" strokecolor="black [3200]" strokeweight="1.5pt"/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65" type="#_x0000_t202" style="position:absolute;left:0;text-align:left;margin-left:374.25pt;margin-top:21.75pt;width:190.5pt;height:26.25pt;flip:x;z-index:2530314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" filled="f" stroked="f">
            <v:textbox>
              <w:txbxContent>
                <w:p w:rsidR="00DD15E3" w:rsidRPr="007A0D0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        C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58" type="#_x0000_t202" style="position:absolute;left:0;text-align:left;margin-left:45pt;margin-top:22.5pt;width:100.5pt;height:29.25pt;flip:x;z-index:2530242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" filled="f" stroked="f">
            <v:textbox>
              <w:txbxContent>
                <w:p w:rsidR="00DD15E3" w:rsidRPr="003D239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D         B</m:t>
                      </m:r>
                    </m:oMath>
                  </m:oMathPara>
                </w:p>
              </w:txbxContent>
            </v:textbox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70" type="#_x0000_t202" style="position:absolute;left:0;text-align:left;margin-left:208.5pt;margin-top:26.05pt;width:54pt;height:27pt;flip:x;z-index:2530365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" filled="f" stroked="f">
            <v:textbox>
              <w:txbxContent>
                <w:p w:rsidR="00DD15E3" w:rsidRPr="000379A7" w:rsidRDefault="00DD15E3" w:rsidP="00DD15E3">
                  <w:pPr>
                    <w:pStyle w:val="ListParagraph"/>
                    <w:numPr>
                      <w:ilvl w:val="0"/>
                      <w:numId w:val="14"/>
                    </w:numPr>
                    <w:bidi w:val="0"/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Figure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   Figure </m:t>
        </m:r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e>
        </m:d>
      </m:oMath>
    </w:p>
    <w:p w:rsidR="00DD15E3" w:rsidRPr="00AD354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368" type="#_x0000_t202" style="position:absolute;left:0;text-align:left;margin-left:15.75pt;margin-top:6.3pt;width:55.5pt;height:22.5pt;rotation:180;flip:x;z-index:2530344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" filled="f" stroked="f">
            <v:textbox>
              <w:txbxContent>
                <w:p w:rsidR="00DD15E3" w:rsidRPr="00B54E66" w:rsidRDefault="00DD15E3" w:rsidP="00DD15E3">
                  <w:pPr>
                    <w:pStyle w:val="ListParagraph"/>
                    <w:numPr>
                      <w:ilvl w:val="0"/>
                      <w:numId w:val="12"/>
                    </w:numPr>
                    <w:bidi w:val="0"/>
                    <w:rPr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D ∈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igure 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such that:If D ∈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, D ∉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d>
          <m:d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igure 2</m:t>
            </m: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such that :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</m:oMath>
    </w:p>
    <w:p w:rsidR="00DD15E3" w:rsidRPr="00D00C2C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مخدوش من كلا الطرفين 1364" o:spid="_x0000_s2374" style="position:absolute;left:0;text-align:left;margin-left:18pt;margin-top:37.25pt;width:45pt;height:27pt;z-index:253040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715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" path="m,l571500,r,l571500,342900r,l,342900r,l,xe" filled="f" strokecolor="black [3200]" strokeweight="2.25pt">
            <v:path arrowok="t" o:connecttype="custom" o:connectlocs="0,0;571500,0;571500,0;571500,342900;571500,342900;0,342900;0,342900;0,0" o:connectangles="0,0,0,0,0,0,0,0"/>
          </v:shape>
        </w:pict>
      </w:r>
      <m:oMath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D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DC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B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AC</m:t>
            </m:r>
          </m:den>
        </m:f>
      </m:oMath>
      <w:r>
        <w:rPr>
          <w:b/>
          <w:bCs/>
          <w:sz w:val="28"/>
          <w:szCs w:val="28"/>
          <w:lang w:bidi="ar-EG"/>
        </w:rPr>
        <w:t xml:space="preserve"> ,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n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 BAC</m:t>
        </m:r>
      </m:oMath>
      <w:r>
        <w:rPr>
          <w:b/>
          <w:bCs/>
          <w:sz w:val="28"/>
          <w:szCs w:val="28"/>
          <w:lang w:bidi="ar-EG"/>
        </w:rPr>
        <w:t>,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n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the exterior angle of∆ABC</m:t>
        </m:r>
      </m:oMath>
      <w:r>
        <w:rPr>
          <w:b/>
          <w:bCs/>
          <w:iCs/>
          <w:sz w:val="28"/>
          <w:szCs w:val="28"/>
          <w:lang w:bidi="ar-EG"/>
        </w:rPr>
        <w:t xml:space="preserve"> at A</w:t>
      </w:r>
    </w:p>
    <w:p w:rsidR="00DD15E3" w:rsidRPr="00DC222F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lastRenderedPageBreak/>
        <w:pict>
          <v:shape id="رابط بشكل مرفق 1367" o:spid="_x0000_s2376" type="#_x0000_t34" style="position:absolute;left:0;text-align:left;margin-left:18pt;margin-top:14.2pt;width:3.6pt;height:36pt;flip:x;z-index:25304268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" adj="61852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بشكل مرفق 1366" o:spid="_x0000_s2375" type="#_x0000_t34" style="position:absolute;left:0;text-align:left;margin-left:18pt;margin-top:14.2pt;width:45pt;height:36pt;flip:x;z-index:25304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" adj="-250200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act</m:t>
        </m:r>
      </m:oMath>
    </w:p>
    <w:p w:rsidR="00DD15E3" w:rsidRPr="00DC222F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382" type="#_x0000_t202" style="position:absolute;left:0;text-align:left;margin-left:492.65pt;margin-top:21.45pt;width:19.5pt;height:21pt;flip:x;z-index:2530488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" filled="f" stroked="f">
            <v:textbox>
              <w:txbxContent>
                <w:p w:rsidR="00DD15E3" w:rsidRPr="005E4FC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bisectors of angles of a triangle are concurrent</m:t>
        </m:r>
      </m:oMath>
      <w:r>
        <w:rPr>
          <w:b/>
          <w:bCs/>
          <w:iCs/>
          <w:sz w:val="28"/>
          <w:szCs w:val="28"/>
          <w:lang w:bidi="ar-EG"/>
        </w:rPr>
        <w:t xml:space="preserve">.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384" type="#_x0000_t202" style="position:absolute;left:0;text-align:left;margin-left:489.35pt;margin-top:16.85pt;width:30pt;height:21pt;flip:x;z-index:2530508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" filled="f" stroked="f">
            <v:textbox>
              <w:txbxContent>
                <w:p w:rsidR="00DD15E3" w:rsidRPr="005E4FC7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* *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369" o:spid="_x0000_s2378" style="position:absolute;left:0;text-align:left;flip:y;z-index:253044736;visibility:visible" from="505.5pt,14.6pt" to="505.5pt,4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ثلث متساوي الساقين 1368" o:spid="_x0000_s2377" type="#_x0000_t5" style="position:absolute;left:0;text-align:left;margin-left:452.25pt;margin-top:14.6pt;width:96pt;height:54pt;z-index:2530437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" adj="11813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0D7C8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87" type="#_x0000_t202" style="position:absolute;left:0;text-align:left;margin-left:513.3pt;margin-top:14.65pt;width:40.8pt;height:21pt;rotation:3191721fd;flip:x;z-index:2530539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" filled="f" stroked="f">
            <v:textbox>
              <w:txbxContent>
                <w:p w:rsidR="00DD15E3" w:rsidRPr="00A93744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x x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81" type="#_x0000_t202" style="position:absolute;left:0;text-align:left;margin-left:438.75pt;margin-top:25.4pt;width:127.5pt;height:21pt;flip:x;z-index:2530478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" filled="f" stroked="f">
            <v:textbox>
              <w:txbxContent>
                <w:p w:rsidR="00DD15E3" w:rsidRPr="000D7C80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86" type="#_x0000_t202" style="position:absolute;left:0;text-align:left;margin-left:441.75pt;margin-top:26.15pt;width:30pt;height:21pt;flip:x;z-index:2530529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" filled="f" stroked="f">
            <v:textbox>
              <w:txbxContent>
                <w:p w:rsidR="00DD15E3" w:rsidRPr="00A93744" w:rsidRDefault="00DD15E3" w:rsidP="00DD15E3">
                  <w:pPr>
                    <w:pStyle w:val="ListParagraph"/>
                    <w:numPr>
                      <w:ilvl w:val="0"/>
                      <w:numId w:val="16"/>
                    </w:numPr>
                    <w:bidi w:val="0"/>
                    <w:rPr>
                      <w:b/>
                      <w:bCs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85" type="#_x0000_t202" style="position:absolute;left:0;text-align:left;margin-left:438.75pt;margin-top:20.15pt;width:30pt;height:21pt;flip:x;z-index:2530519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" filled="f" stroked="f">
            <v:textbox>
              <w:txbxContent>
                <w:p w:rsidR="00DD15E3" w:rsidRPr="00A93744" w:rsidRDefault="00DD15E3" w:rsidP="00DD15E3">
                  <w:pPr>
                    <w:pStyle w:val="ListParagraph"/>
                    <w:numPr>
                      <w:ilvl w:val="0"/>
                      <w:numId w:val="15"/>
                    </w:numPr>
                    <w:bidi w:val="0"/>
                    <w:rPr>
                      <w:b/>
                      <w:bCs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83" type="#_x0000_t202" style="position:absolute;left:0;text-align:left;margin-left:492pt;margin-top:15.65pt;width:28.5pt;height:24pt;flip:x;z-index:2530498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" filled="f" stroked="f">
            <v:textbox>
              <w:txbxContent>
                <w:p w:rsidR="00DD15E3" w:rsidRPr="005E4FC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371" o:spid="_x0000_s2380" style="position:absolute;left:0;text-align:left;flip:x y;z-index:253046784;visibility:visible" from="505.5pt,19.4pt" to="548.25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370" o:spid="_x0000_s2379" style="position:absolute;left:0;text-align:left;flip:x;z-index:253045760;visibility:visible" from="452.25pt,19.4pt" to="505.5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" strokecolor="black [3040]" strokeweight="1.5pt"/>
        </w:pic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M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M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M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re concurrent at the point M</m:t>
        </m:r>
      </m:oMath>
    </w:p>
    <w:p w:rsidR="00DD15E3" w:rsidRPr="000D7C8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1381" o:spid="_x0000_s2390" style="position:absolute;left:0;text-align:left;margin-left:18pt;margin-top:26.45pt;width:558pt;height:27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" path="m171450,l6915150,r171450,171450l7086600,171450,6915150,342900r-6743700,l,171450r,l171450,xe" filled="f" strokecolor="black [3200]" strokeweight="2.25pt">
            <v:stroke dashstyle="1 1"/>
            <v:path arrowok="t" o:connecttype="custom" o:connectlocs="171450,0;6915150,0;7086600,171450;7086600,171450;6915150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oval id="شكل بيضاوي 1380" o:spid="_x0000_s2389" style="position:absolute;left:0;text-align:left;margin-left:99pt;margin-top:26.45pt;width:46.5pt;height:27pt;z-index:2530560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" filled="f" strokecolor="black [3200]" strokeweight="3pt"/>
        </w:pict>
      </w:r>
      <w:r>
        <w:rPr>
          <w:b/>
          <w:bCs/>
          <w:noProof/>
          <w:sz w:val="28"/>
          <w:szCs w:val="28"/>
        </w:rPr>
        <w:pict>
          <v:line id="رابط مستقيم 1379" o:spid="_x0000_s2388" style="position:absolute;left:0;text-align:left;flip:x;z-index:253054976;visibility:visible" from="18pt,18.2pt" to="8in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396" type="#_x0000_t202" style="position:absolute;left:0;text-align:left;margin-left:438pt;margin-top:26.35pt;width:46.5pt;height:27pt;flip:x;z-index:2530631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" filled="f" stroked="f">
            <v:textbox>
              <w:txbxContent>
                <w:p w:rsidR="00DD15E3" w:rsidRPr="00E45A0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40"/>
                      <w:szCs w:val="40"/>
                    </w:rPr>
                    <w:t>.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oMath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382" o:spid="_x0000_s2391" style="position:absolute;left:0;text-align:left;margin-left:9pt;margin-top:30.1pt;width:27pt;height:27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sz w:val="36"/>
          <w:szCs w:val="36"/>
          <w:lang w:bidi="ar-EG"/>
        </w:rPr>
        <w:t xml:space="preserve">Exercise        </w:t>
      </w:r>
      <w:r>
        <w:rPr>
          <w:b/>
          <w:bCs/>
          <w:iCs/>
          <w:sz w:val="40"/>
          <w:szCs w:val="40"/>
          <w:lang w:bidi="ar-EG"/>
        </w:rPr>
        <w:t>4                     On converse of theorem (3)</w:t>
      </w:r>
    </w:p>
    <w:p w:rsidR="00DD15E3" w:rsidRPr="00E74414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97" type="#_x0000_t202" style="position:absolute;left:0;text-align:left;margin-left:468.45pt;margin-top:9.95pt;width:28.5pt;height:27pt;flip:x;z-index:2530641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" filled="f" stroked="f">
            <v:textbox>
              <w:txbxContent>
                <w:p w:rsidR="00DD15E3" w:rsidRPr="00E45A0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384" o:spid="_x0000_s2393" type="#_x0000_t32" style="position:absolute;left:0;text-align:left;margin-left:427.5pt;margin-top:.95pt;width:49.5pt;height:27.75pt;flip:x y;z-index:253060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" strokecolor="black [3040]" strokeweight="1.5pt">
            <v:stroke endarrow="block"/>
          </v:shape>
        </w:pict>
      </w:r>
      <w:r>
        <w:rPr>
          <w:b/>
          <w:bCs/>
          <w:iCs/>
          <w:sz w:val="28"/>
          <w:szCs w:val="28"/>
          <w:lang w:bidi="ar-EG"/>
        </w:rPr>
        <w:t xml:space="preserve"> 1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riangle , in which AB=6 cm. , BC=4 cm. , 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399" type="#_x0000_t202" style="position:absolute;left:0;text-align:left;margin-left:494pt;margin-top:7.95pt;width:46.5pt;height:27pt;rotation:-1952112fd;flip:x;z-index:2530662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" filled="f" stroked="f">
            <v:textbox>
              <w:txbxContent>
                <w:p w:rsidR="00DD15E3" w:rsidRPr="00FE7F90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385" o:spid="_x0000_s2394" style="position:absolute;left:0;text-align:left;z-index:253061120;visibility:visible;mso-width-relative:margin;mso-height-relative:margin" from="477pt,1.6pt" to="508.5pt,4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1383" o:spid="_x0000_s2392" type="#_x0000_t5" style="position:absolute;left:0;text-align:left;margin-left:433.5pt;margin-top:1.6pt;width:114.75pt;height:44.25pt;z-index:25305907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" adj="8144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A=3.6 cm. , D∈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such that CD=6 cm. , 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392" o:spid="_x0000_s2401" style="position:absolute;left:0;text-align:left;z-index:253068288;visibility:visible" from="71.25pt,25.9pt" to="71.25pt,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" strokecolor="black [3040]" strokeweight="1.5pt">
            <v:stroke startarrow="diamond" endarrow="diamond"/>
          </v:line>
        </w:pict>
      </w:r>
      <w:r>
        <w:rPr>
          <w:b/>
          <w:bCs/>
          <w:noProof/>
          <w:sz w:val="28"/>
          <w:szCs w:val="28"/>
        </w:rPr>
        <w:pict>
          <v:shape id="_x0000_s2398" type="#_x0000_t202" style="position:absolute;left:0;text-align:left;margin-left:441.85pt;margin-top:10.75pt;width:109.5pt;height:27pt;flip:x;z-index:2530652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" filled="f" stroked="f">
            <v:textbox>
              <w:txbxContent>
                <w:p w:rsidR="00DD15E3" w:rsidRPr="004F0403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6 cm.               4 cm. 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395" type="#_x0000_t202" style="position:absolute;left:0;text-align:left;margin-left:414.75pt;margin-top:10.4pt;width:151.95pt;height:26.95pt;rotation:-2;flip:x;z-index:2530621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" filled="f" stroked="f">
            <v:textbox>
              <w:txbxContent>
                <w:p w:rsidR="00DD15E3" w:rsidRPr="00DA067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   C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the exterior angle of ∆ ABC at A</m:t>
        </m:r>
      </m:oMath>
      <w:r>
        <w:rPr>
          <w:b/>
          <w:bCs/>
          <w:sz w:val="28"/>
          <w:szCs w:val="28"/>
          <w:lang w:bidi="ar-EG"/>
        </w:rPr>
        <w:t xml:space="preserve">. 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1393" o:spid="_x0000_s2402" style="position:absolute;left:0;text-align:left;margin-left:9pt;margin-top:23.95pt;width:27pt;height:27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</w:p>
    <w:p w:rsidR="00DD15E3" w:rsidRPr="00987329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_x0000_s2416" type="#_x0000_t202" style="position:absolute;left:0;text-align:left;margin-left:474pt;margin-top:14.85pt;width:37.5pt;height:27pt;flip:x;z-index:2530836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" filled="f" stroked="f">
            <v:textbox>
              <w:txbxContent>
                <w:p w:rsidR="00DD15E3" w:rsidRPr="00C90562" w:rsidRDefault="00DD15E3" w:rsidP="00DD15E3">
                  <w:pPr>
                    <w:pStyle w:val="ListParagraph"/>
                    <w:numPr>
                      <w:ilvl w:val="0"/>
                      <w:numId w:val="18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415" type="#_x0000_t202" style="position:absolute;left:0;text-align:left;margin-left:481.25pt;margin-top:21.6pt;width:37.5pt;height:24.75pt;flip:x;z-index:2530826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" filled="f" stroked="f">
            <v:textbox>
              <w:txbxContent>
                <w:p w:rsidR="00DD15E3" w:rsidRPr="005E308A" w:rsidRDefault="00DD15E3" w:rsidP="00DD15E3">
                  <w:pPr>
                    <w:pStyle w:val="ListParagraph"/>
                    <w:numPr>
                      <w:ilvl w:val="0"/>
                      <w:numId w:val="17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413" type="#_x0000_t202" style="position:absolute;left:0;text-align:left;margin-left:458.5pt;margin-top:2.35pt;width:46.5pt;height:27pt;rotation:-541180fd;flip:x;z-index:2530805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" filled="f" stroked="f">
            <v:textbox>
              <w:txbxContent>
                <w:p w:rsidR="00DD15E3" w:rsidRPr="00B86AA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4 cm.</w:t>
                  </w: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409" type="#_x0000_t202" style="position:absolute;left:0;text-align:left;margin-left:422.9pt;margin-top:-1.15pt;width:127.55pt;height:110.6pt;rotation:-178647fd;flip:x;z-index:25307648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" filled="f" stroked="f">
            <v:textbox style="mso-fit-shape-to-text:t">
              <w:txbxContent>
                <w:p w:rsidR="00DD15E3" w:rsidRPr="00A11D7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391" o:spid="_x0000_s2400" style="position:absolute;left:0;text-align:left;z-index:253067264;visibility:visible" from="29.1pt,.6pt" to="587.1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" strokecolor="black [3040]" strokeweight="2.25pt">
            <v:stroke startarrow="oval" endarrow="oval"/>
          </v:line>
        </w:pict>
      </w:r>
      <w:r w:rsidRPr="00FD3D1F">
        <w:rPr>
          <w:b/>
          <w:bCs/>
          <w:noProof/>
          <w:sz w:val="28"/>
          <w:szCs w:val="28"/>
        </w:rPr>
        <w:pict>
          <v:shape id="مثلث متساوي الساقين 1394" o:spid="_x0000_s2403" type="#_x0000_t5" style="position:absolute;left:0;text-align:left;margin-left:441pt;margin-top:12.6pt;width:107.1pt;height:74.25pt;z-index:25307033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" adj="375" filled="f" strokecolor="black [320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397" o:spid="_x0000_s2406" style="position:absolute;left:0;text-align:left;flip:x;z-index:253073408;visibility:visible;mso-width-relative:margin;mso-height-relative:margin" from="497.25pt,24.6pt" to="503.3pt,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" strokecolor="black [3040]" strokeweight="1.5pt"/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396" o:spid="_x0000_s2405" style="position:absolute;left:0;text-align:left;flip:x y;z-index:253072384;visibility:visible;mso-width-relative:margin;mso-height-relative:margin" from="441.75pt,12.6pt" to="505.5pt,2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395" o:spid="_x0000_s2404" style="position:absolute;left:0;text-align:left;flip:x y;z-index:253071360;visibility:visible;mso-width-relative:margin;mso-height-relative:margin" from="505.5pt,23.85pt" to="548.1pt,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" strokecolor="black [3040]" strokeweight="1.5pt"/>
        </w:pict>
      </w:r>
      <w:r w:rsidRPr="00CF02AE">
        <w:rPr>
          <w:b/>
          <w:bCs/>
          <w:sz w:val="28"/>
          <w:szCs w:val="28"/>
          <w:lang w:bidi="ar-EG"/>
        </w:rPr>
        <w:t>2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D is a quadrilateral in which AB=6 cm. , BC=9 cm. ,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12" type="#_x0000_t202" style="position:absolute;left:0;text-align:left;margin-left:409.25pt;margin-top:4.35pt;width:55.5pt;height:24.75pt;rotation:90;flip:x;z-index:2530795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" filled="f" stroked="f">
            <v:textbox>
              <w:txbxContent>
                <w:p w:rsidR="00DD15E3" w:rsidRPr="00B86AA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411" type="#_x0000_t202" style="position:absolute;left:0;text-align:left;margin-left:507.5pt;margin-top:11.65pt;width:46.5pt;height:24.75pt;rotation:-3452026fd;flip:x;z-index:2530785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" filled="f" stroked="f">
            <v:textbox>
              <w:txbxContent>
                <w:p w:rsidR="00DD15E3" w:rsidRPr="00B86AA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6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410" type="#_x0000_t202" style="position:absolute;left:0;text-align:left;margin-left:485.25pt;margin-top:21.55pt;width:30pt;height:27pt;flip:x;z-index:2530775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" filled="f" stroked="f">
            <v:textbox>
              <w:txbxContent>
                <w:p w:rsidR="00DD15E3" w:rsidRPr="006E41B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398" o:spid="_x0000_s2407" style="position:absolute;left:0;text-align:left;flip:y;z-index:253074432;visibility:visible;mso-width-relative:margin;mso-height-relative:margin" from="441pt,23.8pt" to="497.25pt,5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CD=6 cm. , AD=4 cm.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bisects ∠A , 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at E</m:t>
        </m:r>
      </m:oMath>
      <w:r>
        <w:rPr>
          <w:b/>
          <w:bCs/>
          <w:sz w:val="28"/>
          <w:szCs w:val="28"/>
          <w:lang w:bidi="ar-EG"/>
        </w:rPr>
        <w:t xml:space="preserve">.  </w:t>
      </w:r>
    </w:p>
    <w:p w:rsidR="00DD15E3" w:rsidRPr="00CF02A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14" type="#_x0000_t202" style="position:absolute;left:0;text-align:left;margin-left:471pt;margin-top:24.35pt;width:46.5pt;height:27pt;flip:x;z-index:2530816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" filled="f" stroked="f">
            <v:textbox>
              <w:txbxContent>
                <w:p w:rsidR="00DD15E3" w:rsidRPr="005E308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9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408" type="#_x0000_t202" style="position:absolute;left:0;text-align:left;margin-left:420pt;margin-top:14.5pt;width:156pt;height:110.6pt;flip:x;z-index:25307545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" filled="f" stroked="f">
            <v:textbox style="mso-fit-shape-to-text:t">
              <w:txbxContent>
                <w:p w:rsidR="00DD15E3" w:rsidRPr="00A11D7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ar-EG"/>
        </w:rPr>
        <w:t xml:space="preserve">        (1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Find the value of the ratio </m:t>
        </m:r>
        <m:f>
          <m:fPr>
            <m:type m:val="lin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E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D</m:t>
            </m:r>
          </m:den>
        </m:f>
      </m:oMath>
    </w:p>
    <w:p w:rsidR="00DD15E3" w:rsidRPr="00CF02AE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CF02AE">
        <w:rPr>
          <w:b/>
          <w:bCs/>
          <w:sz w:val="28"/>
          <w:szCs w:val="28"/>
          <w:lang w:bidi="ar-EG"/>
        </w:rPr>
        <w:t xml:space="preserve"> (2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E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 BCD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408" o:spid="_x0000_s2418" style="position:absolute;left:0;text-align:left;z-index:253085696;visibility:visible" from="1in,-5.2pt" to="1in,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" strokecolor="black [3040]" strokeweight="1.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409" o:spid="_x0000_s2419" style="position:absolute;left:0;text-align:left;margin-left:11.25pt;margin-top:19.9pt;width:27pt;height:27pt;rotation:-434817fd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365" o:spid="_x0000_s2417" style="position:absolute;left:0;text-align:left;z-index:253084672;visibility:visible" from="15.75pt,19.9pt" to="8in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" strokecolor="black [3040]" strokeweight="2.25pt">
            <v:stroke startarrow="oval" endarrow="oval"/>
          </v:line>
        </w:pict>
      </w:r>
    </w:p>
    <w:p w:rsidR="00DD15E3" w:rsidRPr="00E53E38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30" type="#_x0000_t202" style="position:absolute;left:0;text-align:left;margin-left:452.25pt;margin-top:1.8pt;width:109.5pt;height:25.5pt;flip:x;z-index:2530979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" filled="f" stroked="f">
            <v:textbox>
              <w:txbxContent>
                <w:p w:rsidR="00DD15E3" w:rsidRPr="0004620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كسهم مستقيم 1415" o:spid="_x0000_s2425" type="#_x0000_t32" style="position:absolute;left:0;text-align:left;margin-left:477pt;margin-top:21.25pt;width:36pt;height:.05pt;z-index:253092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412" o:spid="_x0000_s2422" style="position:absolute;left:0;text-align:left;flip:y;z-index:253089792;visibility:visible" from="448.5pt,21.3pt" to="466.5pt,9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411" o:spid="_x0000_s2421" style="position:absolute;left:0;text-align:left;flip:x;z-index:253088768;visibility:visible" from="466.15pt,21.3pt" to="535.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ثلث متساوي الساقين 1410" o:spid="_x0000_s2420" type="#_x0000_t5" style="position:absolute;left:0;text-align:left;margin-left:449.25pt;margin-top:21.25pt;width:129.75pt;height:1in;z-index:2530877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" adj="14546" filled="f" strokecolor="black [3200]" strokeweight="1.5pt"/>
        </w:pict>
      </w:r>
      <w:r>
        <w:rPr>
          <w:b/>
          <w:bCs/>
          <w:iCs/>
          <w:sz w:val="32"/>
          <w:szCs w:val="32"/>
          <w:lang w:bidi="ar-EG"/>
        </w:rPr>
        <w:t>3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CD is a quadrilateral in which AB=18 cm. , BC=12 cm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31" type="#_x0000_t202" style="position:absolute;left:0;text-align:left;margin-left:536.9pt;margin-top:11.2pt;width:55.5pt;height:25.5pt;rotation:-3918950fd;flip:x;z-index:2530990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" filled="f" stroked="f">
            <v:textbox>
              <w:txbxContent>
                <w:p w:rsidR="00DD15E3" w:rsidRPr="0004620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12 cm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429" type="#_x0000_t202" style="position:absolute;left:0;text-align:left;margin-left:485.25pt;margin-top:20.25pt;width:19.5pt;height:25.5pt;flip:x;z-index:2530969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" filled="f" stroked="f">
            <v:textbox>
              <w:txbxContent>
                <w:p w:rsidR="00DD15E3" w:rsidRPr="0004620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_x0000_s2428" type="#_x0000_t202" style="position:absolute;left:0;text-align:left;margin-left:438.75pt;margin-top:15.75pt;width:25.5pt;height:25.5pt;flip:x;z-index:2530959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" filled="f" stroked="f">
            <v:textbox>
              <w:txbxContent>
                <w:p w:rsidR="00DD15E3" w:rsidRPr="004045E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1416" o:spid="_x0000_s2426" type="#_x0000_t32" style="position:absolute;left:0;text-align:left;margin-left:459pt;margin-top:26.25pt;width:18pt;height:0;z-index:253093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" strokecolor="black [3040]" strokeweight="1pt">
            <v:stroke endarrow="block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1414" o:spid="_x0000_s2424" type="#_x0000_t32" style="position:absolute;left:0;text-align:left;margin-left:477pt;margin-top:17.25pt;width:102pt;height:46.5pt;flip:x y;z-index:253091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" strokecolor="black [3040]" strokeweight="1.5pt">
            <v:stroke endarrow="block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1413" o:spid="_x0000_s2423" type="#_x0000_t32" style="position:absolute;left:0;text-align:left;margin-left:459pt;margin-top:26.25pt;width:76.5pt;height:0;z-index:253090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E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, where2 AE=3 ED , draw 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F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D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nd intersects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t F</m:t>
        </m:r>
      </m:oMath>
      <w:r>
        <w:rPr>
          <w:b/>
          <w:bCs/>
          <w:sz w:val="28"/>
          <w:szCs w:val="28"/>
          <w:lang w:bidi="ar-EG"/>
        </w:rPr>
        <w:t>.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32" type="#_x0000_t202" style="position:absolute;left:0;text-align:left;margin-left:495pt;margin-top:29pt;width:55.5pt;height:25.5pt;flip:x;z-index:2531000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" filled="f" stroked="f">
            <v:textbox>
              <w:txbxContent>
                <w:p w:rsidR="00DD15E3" w:rsidRPr="00A57F3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</w:rPr>
                    <w:t>18 cm.</w:t>
                  </w:r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F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 AB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424" o:spid="_x0000_s2434" style="position:absolute;left:0;text-align:left;z-index:253102080;visibility:visible" from="1in,5.45pt" to="1in,1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" strokecolor="black [3040]" strokeweight="1.5pt">
            <v:stroke startarrow="diamond" endarrow="diamond"/>
          </v:line>
        </w:pict>
      </w:r>
      <w:r>
        <w:rPr>
          <w:b/>
          <w:bCs/>
          <w:noProof/>
          <w:sz w:val="28"/>
          <w:szCs w:val="28"/>
        </w:rPr>
        <w:pict>
          <v:shape id="_x0000_s2427" type="#_x0000_t202" style="position:absolute;left:0;text-align:left;margin-left:439.5pt;margin-top:.2pt;width:154.5pt;height:25.5pt;flip:x;z-index:2530949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" filled="f" stroked="f">
            <v:textbox>
              <w:txbxContent>
                <w:p w:rsidR="00DD15E3" w:rsidRPr="004045E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    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48" type="#_x0000_t202" style="position:absolute;left:0;text-align:left;margin-left:475.5pt;margin-top:19.9pt;width:28.5pt;height:27.75pt;flip:x;z-index:2531164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" filled="f" stroked="f">
            <v:textbox>
              <w:txbxContent>
                <w:p w:rsidR="00DD15E3" w:rsidRPr="00F76D9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مستطيل ذو زوايا قطرية مخدوشة 1425" o:spid="_x0000_s2435" style="position:absolute;left:0;text-align:left;margin-left:9.8pt;margin-top:22.15pt;width:29.9pt;height:27pt;z-index:253103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7973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" path="m171450,r36830,l379730,171450r,l208280,342900r-36830,l,171450r,l171450,xe" filled="f" strokecolor="black [3200]" strokeweight="3pt">
            <v:path arrowok="t" o:connecttype="custom" o:connectlocs="171450,0;208280,0;379730,171450;379730,171450;208280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423" o:spid="_x0000_s2433" style="position:absolute;left:0;text-align:left;z-index:253101056;visibility:visible" from="15.75pt,19.9pt" to="8in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" strokecolor="black [3040]" strokeweight="2.25pt">
            <v:stroke startarrow="oval" endarrow="oval"/>
          </v:lin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ثلث متساوي الساقين 1426" o:spid="_x0000_s2436" type="#_x0000_t5" style="position:absolute;left:0;text-align:left;margin-left:477pt;margin-top:10.8pt;width:62.75pt;height:98.25pt;z-index:25310412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" adj="3313" filled="f" strokecolor="black [320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431" o:spid="_x0000_s2441" style="position:absolute;left:0;text-align:left;flip:y;z-index:253109248;visibility:visible" from="448.5pt,10.8pt" to="485.25pt,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428" o:spid="_x0000_s2438" style="position:absolute;left:0;text-align:left;flip:x;z-index:253106176;visibility:visible;mso-height-relative:margin" from="423pt,10.8pt" to="485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" strokecolor="black [3040]" strokeweight="1.5pt"/>
        </w:pict>
      </w:r>
      <w:r>
        <w:rPr>
          <w:b/>
          <w:bCs/>
          <w:sz w:val="32"/>
          <w:szCs w:val="32"/>
          <w:lang w:bidi="ar-EG"/>
        </w:rPr>
        <w:t xml:space="preserve">4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sz w:val="28"/>
          <w:szCs w:val="28"/>
          <w:lang w:bidi="ar-EG"/>
        </w:rPr>
        <w:t xml:space="preserve">: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47" type="#_x0000_t202" style="position:absolute;left:0;text-align:left;margin-left:403.75pt;margin-top:1.55pt;width:145.4pt;height:27.75pt;rotation:2;flip:x;z-index:2531153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" filled="f" stroked="f">
            <v:textbox>
              <w:txbxContent>
                <w:p w:rsidR="00DD15E3" w:rsidRPr="007F0AB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                            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1432" o:spid="_x0000_s2442" type="#_x0000_t32" style="position:absolute;left:0;text-align:left;margin-left:485.25pt;margin-top:17.3pt;width:19.5pt;height:0;flip:x;z-index:253110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" strokecolor="black [3040]" strokeweight="1pt">
            <v:stroke endarrow="block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427" o:spid="_x0000_s2437" style="position:absolute;left:0;text-align:left;flip:x y;z-index:253105152;visibility:visible;mso-height-relative:margin" from="423pt,16.55pt" to="477pt,7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429" o:spid="_x0000_s2439" style="position:absolute;left:0;text-align:left;flip:x;z-index:253107200;visibility:visible" from="423pt,17.3pt" to="505.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" strokecolor="black [3040]" strokeweight="1.5pt"/>
        </w:pic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X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∕∕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, </w:t>
      </w:r>
    </w:p>
    <w:p w:rsidR="00DD15E3" w:rsidRPr="009035D7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lastRenderedPageBreak/>
        <w:pict>
          <v:shape id="_x0000_s2446" type="#_x0000_t202" style="position:absolute;left:0;text-align:left;margin-left:425.3pt;margin-top:2pt;width:120pt;height:28.5pt;rotation:202920fd;flip:x;z-index:2531143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" filled="f" stroked="f">
            <v:textbox>
              <w:txbxContent>
                <w:p w:rsidR="00DD15E3" w:rsidRPr="00F2174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                           X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433" o:spid="_x0000_s2443" type="#_x0000_t32" style="position:absolute;left:0;text-align:left;margin-left:495pt;margin-top:16.8pt;width:27pt;height:0;flip:x;z-index:253111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430" o:spid="_x0000_s2440" style="position:absolute;left:0;text-align:left;flip:x;z-index:253108224;visibility:visible" from="448.5pt,16.8pt" to="522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AD×BX=AC×EX ,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440" o:spid="_x0000_s2450" style="position:absolute;left:0;text-align:left;z-index:253118464;visibility:visible" from="1in,26.4pt" to="1in,9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" strokecolor="black [3040]" strokeweight="1.5pt">
            <v:stroke startarrow="diamond" endarrow="diamond"/>
          </v:line>
        </w:pict>
      </w:r>
      <w:r>
        <w:rPr>
          <w:b/>
          <w:bCs/>
          <w:noProof/>
          <w:sz w:val="28"/>
          <w:szCs w:val="28"/>
        </w:rPr>
        <w:pict>
          <v:shape id="_x0000_s2445" type="#_x0000_t202" style="position:absolute;left:0;text-align:left;margin-left:457.45pt;margin-top:17.4pt;width:104.25pt;height:27.75pt;flip:x;z-index:253113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" filled="f" stroked="f">
            <v:textbox>
              <w:txbxContent>
                <w:p w:rsidR="00DD15E3" w:rsidRPr="00F2174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 id="رابط كسهم مستقيم 1434" o:spid="_x0000_s2444" type="#_x0000_t32" style="position:absolute;left:0;text-align:left;margin-left:504.75pt;margin-top:26.4pt;width:31.1pt;height:0;flip:x;z-index:253112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Y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 CAD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439" o:spid="_x0000_s2449" style="position:absolute;left:0;text-align:left;z-index:253117440;visibility:visible" from="15.7pt,21.15pt" to="575.95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" strokecolor="black [3040]" strokeweight="2.25pt">
            <v:stroke startarrow="oval" endarrow="oval"/>
          </v:line>
        </w:pict>
      </w:r>
      <w:r>
        <w:rPr>
          <w:b/>
          <w:bCs/>
          <w:noProof/>
          <w:sz w:val="28"/>
          <w:szCs w:val="28"/>
        </w:rPr>
        <w:pict>
          <v:shape id="مستطيل ذو زوايا قطرية مخدوشة 1441" o:spid="_x0000_s2451" style="position:absolute;left:0;text-align:left;margin-left:9.75pt;margin-top:22.65pt;width:29.85pt;height:27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7909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" path="m171450,r36195,l379095,171450r,l207645,342900r-36195,l,171450r,l171450,xe" filled="f" strokecolor="black [3200]" strokeweight="3pt">
            <v:path arrowok="t" o:connecttype="custom" o:connectlocs="171450,0;207645,0;379095,171450;379095,171450;207645,342900;171450,342900;0,171450;0,171450;171450,0" o:connectangles="0,0,0,0,0,0,0,0,0"/>
          </v:shape>
        </w:pict>
      </w:r>
    </w:p>
    <w:p w:rsidR="00DD15E3" w:rsidRPr="00765994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shape id="رابط كسهم مستقيم 1448" o:spid="_x0000_s2457" type="#_x0000_t32" style="position:absolute;left:0;text-align:left;margin-left:442.5pt;margin-top:24.05pt;width:86.25pt;height:52.5pt;z-index:2531256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447" o:spid="_x0000_s2456" type="#_x0000_t32" style="position:absolute;left:0;text-align:left;margin-left:506.95pt;margin-top:24.05pt;width:41.9pt;height:54pt;flip:x;z-index:2531246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" strokecolor="black [3040]" strokeweight="1.5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shape id="_x0000_s2462" type="#_x0000_t202" style="position:absolute;left:0;text-align:left;margin-left:425.75pt;margin-top:.55pt;width:181.4pt;height:110.6pt;rotation:1;flip:x;z-index:25313075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" filled="f" stroked="f">
            <v:textbox style="mso-fit-shape-to-text:t">
              <w:txbxContent>
                <w:p w:rsidR="00DD15E3" w:rsidRPr="001F595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                    D C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451" o:spid="_x0000_s2460" type="#_x0000_t32" style="position:absolute;left:0;text-align:left;margin-left:505.5pt;margin-top:22.55pt;width:43.85pt;height:0;flip:x;z-index:253128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" strokecolor="black [3040]" strokeweight="1pt">
            <v:stroke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oval id="شكل بيضاوي 1444" o:spid="_x0000_s2454" style="position:absolute;left:0;text-align:left;margin-left:510.75pt;margin-top:17.3pt;width:45pt;height:45pt;z-index:2531225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" filled="f" strokecolor="black [3200]" strokeweight="1.5pt"/>
        </w:pict>
      </w:r>
      <w:r w:rsidRPr="00FD3D1F">
        <w:rPr>
          <w:b/>
          <w:bCs/>
          <w:noProof/>
          <w:sz w:val="28"/>
          <w:szCs w:val="28"/>
        </w:rPr>
        <w:pict>
          <v:shape id="رابط كسهم مستقيم 1445" o:spid="_x0000_s2455" type="#_x0000_t32" style="position:absolute;left:0;text-align:left;margin-left:405pt;margin-top:22.55pt;width:171pt;height:0;flip:x;z-index:253123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" strokecolor="black [3040]" strokeweight="1.5pt">
            <v:stroke startarrow="block" endarrow="block"/>
          </v:shape>
        </w:pict>
      </w:r>
      <w:r w:rsidRPr="00FD3D1F">
        <w:rPr>
          <w:b/>
          <w:bCs/>
          <w:noProof/>
          <w:sz w:val="28"/>
          <w:szCs w:val="28"/>
        </w:rPr>
        <w:pict>
          <v:oval id="شكل بيضاوي 1443" o:spid="_x0000_s2453" style="position:absolute;left:0;text-align:left;margin-left:438.75pt;margin-top:4.55pt;width:1in;height:1in;z-index:2531215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" filled="f" strokecolor="black [3200]" strokeweight="1.5pt"/>
        </w:pict>
      </w:r>
      <w:r>
        <w:rPr>
          <w:b/>
          <w:bCs/>
          <w:sz w:val="32"/>
          <w:szCs w:val="32"/>
          <w:lang w:bidi="ar-EG"/>
        </w:rPr>
        <w:t>5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wo circles M and N touch externally at A , a straight line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63" type="#_x0000_t202" style="position:absolute;left:0;text-align:left;margin-left:448.7pt;margin-top:2.75pt;width:136.5pt;height:21pt;flip:x;z-index:2531317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" filled="f" stroked="f">
            <v:textbox>
              <w:txbxContent>
                <w:p w:rsidR="00DD15E3" w:rsidRPr="0085686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                A     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450" o:spid="_x0000_s2459" style="position:absolute;left:0;text-align:left;flip:x;z-index:253127680;visibility:visible;mso-width-relative:margin" from="466.5pt,11pt" to="535.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line id="رابط مستقيم 1449" o:spid="_x0000_s2458" style="position:absolute;left:0;text-align:left;z-index:253126656;visibility:visible;mso-width-relative:margin;mso-height-relative:margin" from="510.75pt,11pt" to="513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" strokecolor="black [3040]" strokeweight="1.5pt"/>
        </w:pict>
      </w:r>
      <w:r>
        <w:rPr>
          <w:b/>
          <w:bCs/>
          <w:noProof/>
          <w:sz w:val="28"/>
          <w:szCs w:val="28"/>
        </w:rPr>
        <w:pict>
          <v:shape id="رابط كسهم مستقيم 1452" o:spid="_x0000_s2461" type="#_x0000_t32" style="position:absolute;left:0;text-align:left;margin-left:495pt;margin-top:11pt;width:40.5pt;height:0;flip:x;z-index:253129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" strokecolor="black [3040]" strokeweight="1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s drawn parallel to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N</m:t>
            </m:r>
          </m:e>
        </m:acc>
      </m:oMath>
      <w:r>
        <w:rPr>
          <w:b/>
          <w:bCs/>
          <w:sz w:val="28"/>
          <w:szCs w:val="28"/>
          <w:lang w:bidi="ar-EG"/>
        </w:rPr>
        <w:t xml:space="preserve"> and intersects the circle M at B, C and </w:t>
      </w:r>
    </w:p>
    <w:p w:rsidR="00DD15E3" w:rsidRPr="001D07B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_x0000_s2464" type="#_x0000_t202" style="position:absolute;left:0;text-align:left;margin-left:504.75pt;margin-top:9.9pt;width:19.5pt;height:21pt;flip:x;z-index:2531328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" filled="f" stroked="f">
            <v:textbox>
              <w:txbxContent>
                <w:p w:rsidR="00DD15E3" w:rsidRPr="0093759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ar-EG"/>
        </w:rPr>
        <w:t xml:space="preserve">        the circle N at D, E respectively.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M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N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line id="رابط مستقيم 1442" o:spid="_x0000_s2452" style="position:absolute;left:0;text-align:left;z-index:253120512;visibility:visible" from="1in,26.15pt" to="1in,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Prove that :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F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 MFN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28"/>
          <w:szCs w:val="28"/>
        </w:rPr>
        <w:pict>
          <v:roundrect id="مستطيل مستدير الزوايا 1446" o:spid="_x0000_s2465" style="position:absolute;left:0;text-align:left;margin-left:207pt;margin-top:33.25pt;width:378pt;height:20.25pt;z-index:253133824;visibility:visible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" filled="f" strokecolor="black [3200]" strokeweight="2.25pt">
            <v:stroke dashstyle="1 1"/>
          </v:roundrect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 In ∆ BFE : 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N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∕∕</m:t>
        </m:r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E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 ∴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M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F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EN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N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 ∵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M=MA , EN=AN  ∴</m:t>
        </m:r>
        <m:f>
          <m:f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F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N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N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∴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N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F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N</m:t>
            </m:r>
          </m:den>
        </m:f>
      </m:oMath>
    </w:p>
    <w:p w:rsidR="00DD15E3" w:rsidRPr="00E02F6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FA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bisects ∠ MFN</m:t>
        </m:r>
      </m:oMath>
      <w:r>
        <w:rPr>
          <w:b/>
          <w:bCs/>
          <w:iCs/>
          <w:sz w:val="28"/>
          <w:szCs w:val="28"/>
          <w:lang w:bidi="ar-EG"/>
        </w:rPr>
        <w:t xml:space="preserve">  H.W. P. 182 No. (3) &amp;P. 183 Nos. (10), (12) P. 185 Nos.(22) ,(23)</w:t>
      </w:r>
    </w:p>
    <w:p w:rsidR="00DD15E3" w:rsidRPr="000E2C34" w:rsidRDefault="00DD15E3" w:rsidP="00DD15E3">
      <w:pPr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1458" o:spid="_x0000_s2468" style="position:absolute;left:0;text-align:left;margin-left:18pt;margin-top:30.8pt;width:324pt;height:27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1148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" path="m171450,l3943350,r171450,171450l4114800,171450,3943350,342900r-3771900,l,171450r,l171450,xe" filled="f" strokecolor="black [3200]" strokeweight="2.25pt">
            <v:path arrowok="t" o:connecttype="custom" o:connectlocs="171450,0;3943350,0;4114800,171450;4114800,171450;3943350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457" o:spid="_x0000_s2467" style="position:absolute;left:0;text-align:left;margin-left:18pt;margin-top:-.7pt;width:558pt;height:27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" path="m171450,l6915150,r171450,171450l7086600,171450,6915150,342900r-6743700,l,171450r,l171450,xe" filled="f" strokecolor="black [3200]" strokeweight="3pt">
            <v:stroke dashstyle="3 1"/>
            <v:path arrowok="t" o:connecttype="custom" o:connectlocs="171450,0;6915150,0;7086600,171450;7086600,171450;6915150,342900;171450,342900;0,171450;0,171450;171450,0" o:connectangles="0,0,0,0,0,0,0,0,0"/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1456" o:spid="_x0000_s2466" style="position:absolute;left:0;text-align:left;margin-left:90pt;margin-top:-.7pt;width:33pt;height:27pt;z-index:2531348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" filled="f" strokecolor="black [3200]" strokeweight="3pt"/>
        </w:pict>
      </w:r>
      <w:r>
        <w:rPr>
          <w:b/>
          <w:bCs/>
          <w:iCs/>
          <w:sz w:val="36"/>
          <w:szCs w:val="36"/>
          <w:lang w:bidi="ar-EG"/>
        </w:rPr>
        <w:t xml:space="preserve">Lesson      </w:t>
      </w:r>
      <w:r>
        <w:rPr>
          <w:b/>
          <w:bCs/>
          <w:iCs/>
          <w:sz w:val="40"/>
          <w:szCs w:val="40"/>
          <w:lang w:bidi="ar-EG"/>
        </w:rPr>
        <w:t xml:space="preserve">5         Applications of proportionality in the circle  </w:t>
      </w:r>
    </w:p>
    <w:p w:rsidR="00DD15E3" w:rsidRPr="00C41E29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ower of a point with respect to a circle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مخدوش من كلا الطرفين 1459" o:spid="_x0000_s2469" style="position:absolute;left:0;text-align:left;margin-left:21pt;margin-top:1.4pt;width:101.25pt;height:18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8587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" path="m38101,l1247774,r38101,38101l1285875,228600r,l,228600r,l,38101,38101,xe" filled="f" strokecolor="black [3200]" strokeweight="2.25pt">
            <v:path arrowok="t" o:connecttype="custom" o:connectlocs="38101,0;1247774,0;1285875,38101;1285875,228600;1285875,228600;0,228600;0,228600;0,38101;38101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roundrect id="مستطيل مستدير الزوايا 1460" o:spid="_x0000_s2470" style="position:absolute;left:0;text-align:left;margin-left:18pt;margin-top:21.65pt;width:567pt;height:54pt;z-index:253138944;visibility:visibl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Definition</m:t>
        </m:r>
      </m:oMath>
      <w:r>
        <w:rPr>
          <w:b/>
          <w:bCs/>
          <w:iCs/>
          <w:sz w:val="28"/>
          <w:szCs w:val="28"/>
          <w:lang w:bidi="ar-EG"/>
        </w:rPr>
        <w:t xml:space="preserve">: </w:t>
      </w:r>
    </w:p>
    <w:p w:rsidR="00DD15E3" w:rsidRPr="00C41E29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Power of the point A with respect to the circle M in which , the length of its radius r is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رابط بشكل مرفق 1467" o:spid="_x0000_s2477" type="#_x0000_t34" style="position:absolute;left:0;text-align:left;margin-left:9pt;margin-top:38.25pt;width:1in;height:108pt;flip:x;z-index:253146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" adj="-150975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بشكل مرفق 1470" o:spid="_x0000_s2478" type="#_x0000_t34" style="position:absolute;left:0;text-align:left;margin-left:9pt;margin-top:38.25pt;width:9pt;height:108pt;flip:x;z-index:253147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" adj="16200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 real number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(A)where :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(AM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rFonts w:ascii="Cambria Math" w:hAnsi="Cambria Math"/>
          <w:b/>
          <w:bCs/>
          <w:i/>
          <w:iCs/>
          <w:noProof/>
          <w:sz w:val="28"/>
          <w:szCs w:val="28"/>
        </w:rPr>
        <w:pict>
          <v:shape id="_x0000_s2475" type="#_x0000_t202" style="position:absolute;left:0;text-align:left;margin-left:482.2pt;margin-top:47.25pt;width:42.75pt;height:33pt;flip:x;z-index:2531440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" filled="f" stroked="f">
            <v:textbox>
              <w:txbxContent>
                <w:p w:rsidR="00DD15E3" w:rsidRPr="00B17A29" w:rsidRDefault="00DD15E3" w:rsidP="00DD15E3">
                  <w:pPr>
                    <w:rPr>
                      <w:b/>
                      <w:bCs/>
                      <w:sz w:val="40"/>
                      <w:szCs w:val="40"/>
                    </w:rPr>
                  </w:pP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oMath>
                  <w:r w:rsidRPr="001D6D11">
                    <w:rPr>
                      <w:b/>
                      <w:bCs/>
                      <w:sz w:val="32"/>
                      <w:szCs w:val="32"/>
                    </w:rPr>
                    <w:t>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oval id="شكل بيضاوي 1462" o:spid="_x0000_s2472" style="position:absolute;left:0;text-align:left;margin-left:56.25pt;margin-top:2.25pt;width:24.75pt;height:18pt;z-index:253140992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" filled="f" strokecolor="black [3200]" strokeweight="2.25pt"/>
        </w:pict>
      </w:r>
      <w:r>
        <w:rPr>
          <w:b/>
          <w:bCs/>
          <w:iCs/>
          <w:noProof/>
          <w:sz w:val="28"/>
          <w:szCs w:val="28"/>
        </w:rPr>
        <w:pict>
          <v:shape id="مخطط انسيابي: بيانات مخزّنة 1461" o:spid="_x0000_s2471" type="#_x0000_t130" style="position:absolute;left:0;text-align:left;margin-left:18pt;margin-top:2.25pt;width:45pt;height:18pt;z-index:253139968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" filled="f" strokecolor="black [3200]" strokeweight="2.25pt"/>
        </w:pict>
      </w:r>
      <w:r>
        <w:rPr>
          <w:b/>
          <w:bCs/>
          <w:iCs/>
          <w:sz w:val="32"/>
          <w:szCs w:val="32"/>
          <w:lang w:bidi="ar-EG"/>
        </w:rPr>
        <w:t xml:space="preserve">Note 1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oval id="شكل بيضاوي 1472" o:spid="_x0000_s2480" style="position:absolute;left:0;text-align:left;margin-left:57.75pt;margin-top:89.7pt;width:18pt;height:18pt;z-index:2531491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" filled="f" strokecolor="black [3200]" strokeweight="2.25pt"/>
        </w:pict>
      </w:r>
      <w:r>
        <w:rPr>
          <w:b/>
          <w:bCs/>
          <w:iCs/>
          <w:noProof/>
          <w:sz w:val="28"/>
          <w:szCs w:val="28"/>
        </w:rPr>
        <w:pict>
          <v:shape id="مخطط انسيابي: بيانات مخزّنة 1471" o:spid="_x0000_s2479" type="#_x0000_t130" style="position:absolute;left:0;text-align:left;margin-left:21pt;margin-top:89.7pt;width:45pt;height:18pt;z-index:2531481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" filled="f" strokecolor="black [3200]" strokeweight="2.25pt"/>
        </w:pict>
      </w:r>
      <w:r>
        <w:rPr>
          <w:b/>
          <w:bCs/>
          <w:iCs/>
          <w:noProof/>
          <w:sz w:val="28"/>
          <w:szCs w:val="28"/>
        </w:rPr>
        <w:pict>
          <v:shape id="_x0000_s2476" type="#_x0000_t202" style="position:absolute;left:0;text-align:left;margin-left:507pt;margin-top:16.95pt;width:1in;height:30pt;flip:x;z-index:2531450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" filled="f" stroked="f">
            <v:textbox>
              <w:txbxContent>
                <w:p w:rsidR="00DD15E3" w:rsidRPr="001D6D1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r  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464" o:spid="_x0000_s2474" style="position:absolute;left:0;text-align:left;z-index:253143040;visibility:visible;mso-width-relative:margin" from="7in,35.7pt" to="567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oval id="شكل بيضاوي 1463" o:spid="_x0000_s2473" style="position:absolute;left:0;text-align:left;margin-left:468pt;margin-top:-.3pt;width:1in;height:1in;z-index:2531420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e can expect the position of point A with respect to the circle M if</m:t>
        </m:r>
      </m:oMath>
      <w:r>
        <w:rPr>
          <w:b/>
          <w:bCs/>
          <w:iCs/>
          <w:sz w:val="28"/>
          <w:szCs w:val="28"/>
          <w:lang w:bidi="ar-EG"/>
        </w:rPr>
        <w:t xml:space="preserve"> :</w:t>
      </w:r>
    </w:p>
    <w:p w:rsidR="00DD15E3" w:rsidRPr="003B035B" w:rsidRDefault="00DD15E3" w:rsidP="00DD15E3">
      <w:pPr>
        <w:pStyle w:val="ListParagraph"/>
        <w:numPr>
          <w:ilvl w:val="0"/>
          <w:numId w:val="3"/>
        </w:numPr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>
        <m:sSub>
          <m:sSubPr>
            <m:ctrlPr>
              <w:rPr>
                <w:rFonts w:ascii="Cambria Math" w:eastAsiaTheme="minorEastAsia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&gt;</m:t>
        </m:r>
        <m:r>
          <w:rPr>
            <w:rFonts w:ascii="Cambria Math" w:eastAsiaTheme="minorEastAsia" w:hAnsi="Cambria Math"/>
            <w:sz w:val="28"/>
            <w:szCs w:val="28"/>
            <w:lang w:bidi="ar-EG"/>
          </w:rPr>
          <m:t>0 then A lies outside the circle</m:t>
        </m:r>
      </m:oMath>
      <w:r>
        <w:rPr>
          <w:rFonts w:eastAsiaTheme="minorEastAsia"/>
          <w:b/>
          <w:bCs/>
          <w:iCs/>
          <w:sz w:val="28"/>
          <w:szCs w:val="28"/>
          <w:lang w:bidi="ar-EG"/>
        </w:rPr>
        <w:t xml:space="preserve">.                                                                </w:t>
      </w:r>
    </w:p>
    <w:p w:rsidR="00DD15E3" w:rsidRPr="003B035B" w:rsidRDefault="00DD15E3" w:rsidP="00DD15E3">
      <w:pPr>
        <w:pStyle w:val="ListParagraph"/>
        <w:numPr>
          <w:ilvl w:val="0"/>
          <w:numId w:val="3"/>
        </w:numPr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>
        <m:sSub>
          <m:sSubPr>
            <m:ctrlPr>
              <w:rPr>
                <w:rFonts w:ascii="Cambria Math" w:eastAsiaTheme="minorEastAsia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=0 then A lies on the circle</m:t>
        </m:r>
      </m:oMath>
      <w:r>
        <w:rPr>
          <w:rFonts w:eastAsiaTheme="minorEastAsia"/>
          <w:b/>
          <w:bCs/>
          <w:iCs/>
          <w:sz w:val="28"/>
          <w:szCs w:val="28"/>
          <w:lang w:bidi="ar-EG"/>
        </w:rPr>
        <w:t>.</w:t>
      </w:r>
    </w:p>
    <w:p w:rsidR="00DD15E3" w:rsidRPr="003B035B" w:rsidRDefault="00DD15E3" w:rsidP="00DD15E3">
      <w:pPr>
        <w:pStyle w:val="ListParagraph"/>
        <w:numPr>
          <w:ilvl w:val="0"/>
          <w:numId w:val="3"/>
        </w:numPr>
        <w:bidi w:val="0"/>
        <w:spacing w:line="240" w:lineRule="auto"/>
        <w:ind w:left="450"/>
        <w:rPr>
          <w:rFonts w:eastAsiaTheme="minorEastAsia"/>
          <w:b/>
          <w:bCs/>
          <w:iCs/>
          <w:sz w:val="28"/>
          <w:szCs w:val="28"/>
          <w:lang w:bidi="ar-EG"/>
        </w:rPr>
      </w:pPr>
      <m:oMath>
        <m:sSub>
          <m:sSubPr>
            <m:ctrlPr>
              <w:rPr>
                <w:rFonts w:ascii="Cambria Math" w:eastAsiaTheme="minorEastAsia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lang w:bidi="ar-EG"/>
          </w:rPr>
          <m:t>&lt;</m:t>
        </m:r>
        <m:r>
          <w:rPr>
            <w:rFonts w:ascii="Cambria Math" w:eastAsiaTheme="minorEastAsia" w:hAnsi="Cambria Math"/>
            <w:sz w:val="28"/>
            <w:szCs w:val="28"/>
            <w:lang w:bidi="ar-EG"/>
          </w:rPr>
          <m:t>0 then A lies insid the circle</m:t>
        </m:r>
      </m:oMath>
      <w:r>
        <w:rPr>
          <w:rFonts w:eastAsiaTheme="minorEastAsia"/>
          <w:b/>
          <w:bCs/>
          <w:iCs/>
          <w:sz w:val="28"/>
          <w:szCs w:val="28"/>
          <w:lang w:bidi="ar-EG"/>
        </w:rPr>
        <w:t xml:space="preserve">.            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480" o:spid="_x0000_s2490" style="position:absolute;left:0;text-align:left;flip:y;z-index:253159424;visibility:visible" from="18pt,8.1pt" to="18pt,16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بشكل مرفق 1479" o:spid="_x0000_s2489" type="#_x0000_t34" style="position:absolute;left:0;text-align:left;margin-left:18pt;margin-top:8.1pt;width:57.75pt;height:153pt;flip:x;z-index:253158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" adj="-190052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مستطيل مخدوش من كلا الطرفين 1478" o:spid="_x0000_s2488" style="position:absolute;left:0;text-align:left;margin-left:507pt;margin-top:17.1pt;width:60pt;height:27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620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" path="m171450,l590550,,762000,171450r,l590550,342900r-419100,l,171450r,l171450,xe" filled="f" strokecolor="black [3200]" strokeweight="1.5pt">
            <v:path arrowok="t" o:connecttype="custom" o:connectlocs="171450,0;590550,0;762000,171450;762000,171450;5905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487" type="#_x0000_t202" style="position:absolute;left:0;text-align:left;margin-left:7in;margin-top:15.6pt;width:64.5pt;height:33.75pt;flip:x;z-index:2531563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" filled="f" stroked="f">
            <v:textbox>
              <w:txbxContent>
                <w:p w:rsidR="00DD15E3" w:rsidRPr="006B109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A)</m:t>
                          </m:r>
                        </m:e>
                      </m:rad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486" type="#_x0000_t202" style="position:absolute;left:0;text-align:left;margin-left:477pt;margin-top:13.35pt;width:19.5pt;height:24.75pt;flip:x;z-index:2531553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" filled="f" stroked="f">
            <v:textbox>
              <w:txbxContent>
                <w:p w:rsidR="00DD15E3" w:rsidRPr="006F6A9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رابط كسهم مستقيم 1476" o:spid="_x0000_s2483" type="#_x0000_t32" style="position:absolute;left:0;text-align:left;margin-left:450pt;margin-top:17.1pt;width:117pt;height:54pt;flip:x y;z-index:253152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" strokecolor="black [3040]" strokeweight="1.5pt">
            <v:stroke endarrow="block"/>
          </v:shape>
        </w:pict>
      </w:r>
      <w:r>
        <w:rPr>
          <w:b/>
          <w:bCs/>
          <w:iCs/>
          <w:sz w:val="32"/>
          <w:szCs w:val="32"/>
          <w:lang w:bidi="ar-EG"/>
        </w:rPr>
        <w:t>Note 2</w:t>
      </w:r>
    </w:p>
    <w:p w:rsidR="00DD15E3" w:rsidRPr="00E55609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oval id="شكل بيضاوي 1474" o:spid="_x0000_s2481" style="position:absolute;left:0;text-align:left;margin-left:6in;margin-top:1.85pt;width:81pt;height:81pt;z-index:2531502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point A lies outside the circle M </m:t>
        </m:r>
      </m:oMath>
    </w:p>
    <w:p w:rsidR="00DD15E3" w:rsidRPr="00DF4F7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485" type="#_x0000_t202" style="position:absolute;left:0;text-align:left;margin-left:441pt;margin-top:-2.85pt;width:75pt;height:24.75pt;flip:x;z-index:2531543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" filled="f" stroked="f">
            <v:textbox>
              <w:txbxContent>
                <w:p w:rsidR="00DD15E3" w:rsidRPr="006F6A9B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            r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484" type="#_x0000_t202" style="position:absolute;left:0;text-align:left;margin-left:415.45pt;margin-top:9.85pt;width:181.4pt;height:110.6pt;flip:x;z-index:25315328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" filled="f" stroked="f">
            <v:textbox style="mso-fit-shape-to-text:t">
              <w:txbxContent>
                <w:p w:rsidR="00DD15E3" w:rsidRPr="00D866C4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M               B             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475" o:spid="_x0000_s2482" style="position:absolute;left:0;text-align:left;flip:x;z-index:253151232;visibility:visible" from="6in,15.15pt" to="567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n : </m:t>
        </m:r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AM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</m:oMath>
    </w:p>
    <w:p w:rsidR="00DD15E3" w:rsidRPr="00DF4F7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M-r</m:t>
              </m:r>
            </m:e>
          </m:d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M+r</m:t>
              </m:r>
            </m:e>
          </m:d>
        </m:oMath>
      </m:oMathPara>
    </w:p>
    <w:p w:rsidR="00DD15E3" w:rsidRPr="00DF4F7B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AB×AC=</m:t>
          </m:r>
          <m:sSup>
            <m:sSup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AD</m:t>
                  </m: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∴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length of the tangent drawn from A to circle M=</m:t>
          </m:r>
          <m:rad>
            <m:radPr>
              <m:degHide m:val="on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M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)</m:t>
              </m:r>
            </m:e>
          </m:rad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roundrect id="مستطيل مستدير الزوايا 1483" o:spid="_x0000_s2492" style="position:absolute;left:0;text-align:left;margin-left:18pt;margin-top:21.35pt;width:99pt;height:27pt;z-index:253161472;visibility:visible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" filled="f" strokecolor="black [3200]" strokeweight="1.5pt"/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485" o:spid="_x0000_s2494" style="position:absolute;left:0;text-align:left;flip:y;z-index:253163520;visibility:visible" from="18pt,12.25pt" to="18pt,20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بشكل مرفق 1484" o:spid="_x0000_s2493" type="#_x0000_t34" style="position:absolute;left:0;text-align:left;margin-left:18pt;margin-top:3.25pt;width:99pt;height:198pt;flip:x;z-index:253162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" adj="-101946" strokecolor="black [3040]" strokeweight="1.5pt"/>
        </w:pict>
      </w:r>
      <w:r>
        <w:rPr>
          <w:b/>
          <w:bCs/>
          <w:iCs/>
          <w:sz w:val="32"/>
          <w:szCs w:val="32"/>
          <w:lang w:bidi="ar-EG"/>
        </w:rPr>
        <w:t>Notice that: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lastRenderedPageBreak/>
        <w:pict>
          <v:shape id="_x0000_s2502" type="#_x0000_t202" style="position:absolute;left:0;text-align:left;margin-left:492pt;margin-top:1.45pt;width:28.5pt;height:24.75pt;flip:x;z-index:253171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" filled="f" stroked="f">
            <v:textbox>
              <w:txbxContent>
                <w:p w:rsidR="00DD15E3" w:rsidRPr="008E026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رابط كسهم مستقيم 1486" o:spid="_x0000_s2496" type="#_x0000_t32" style="position:absolute;left:0;text-align:left;margin-left:459pt;margin-top:.7pt;width:108pt;height:54pt;flip:x y;z-index:253165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" strokecolor="black [3040]" strokeweight="1.5pt">
            <v:stroke dashstyle="3 1" endarrow="block"/>
          </v:shape>
        </w:pict>
      </w:r>
      <w:r>
        <w:rPr>
          <w:b/>
          <w:bCs/>
          <w:iCs/>
          <w:noProof/>
          <w:sz w:val="32"/>
          <w:szCs w:val="32"/>
        </w:rPr>
        <w:pict>
          <v:oval id="شكل بيضاوي 1482" o:spid="_x0000_s2495" style="position:absolute;left:0;text-align:left;margin-left:441pt;margin-top:18.7pt;width:83.25pt;height:81pt;z-index:2531645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n the opposite figure</m:t>
        </m:r>
      </m:oMath>
      <w:r>
        <w:rPr>
          <w:b/>
          <w:bCs/>
          <w:iCs/>
          <w:sz w:val="32"/>
          <w:szCs w:val="32"/>
          <w:lang w:bidi="ar-EG"/>
        </w:rPr>
        <w:t xml:space="preserve"> :  </w:t>
      </w: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503" type="#_x0000_t202" style="position:absolute;left:0;text-align:left;margin-left:421.5pt;margin-top:17.7pt;width:73.5pt;height:24.75pt;flip:x;z-index:2531727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" filled="f" stroked="f">
            <v:textbox>
              <w:txbxContent>
                <w:p w:rsidR="00DD15E3" w:rsidRPr="008E0261" w:rsidRDefault="00DD15E3" w:rsidP="00DD15E3">
                  <w:pPr>
                    <w:pStyle w:val="ListParagraph"/>
                    <w:numPr>
                      <w:ilvl w:val="0"/>
                      <w:numId w:val="20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498" type="#_x0000_t202" style="position:absolute;left:0;text-align:left;margin-left:459pt;margin-top:16.2pt;width:28.5pt;height:26.25pt;flip:x;z-index:2531676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" filled="f" stroked="f">
            <v:textbox>
              <w:txbxContent>
                <w:p w:rsidR="00DD15E3" w:rsidRPr="00C954AC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499" type="#_x0000_t202" style="position:absolute;left:0;text-align:left;margin-left:560.25pt;margin-top:13.2pt;width:28.5pt;height:26.25pt;flip:x;z-index:2531686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" filled="f" stroked="f">
            <v:textbox>
              <w:txbxContent>
                <w:p w:rsidR="00DD15E3" w:rsidRPr="00C954A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line id="رابط مستقيم 1487" o:spid="_x0000_s2497" style="position:absolute;left:0;text-align:left;flip:x;z-index:253166592;visibility:visible" from="459pt,25.2pt" to="567pt,6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ذو زوايا قطرية مخدوشة 1481" o:spid="_x0000_s2491" style="position:absolute;left:0;text-align:left;margin-left:63pt;margin-top:25.3pt;width:2in;height:27pt;z-index:2531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288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" path="m171450,l1657350,r171450,171450l1828800,171450,1657350,342900r-1485900,l,171450r,l171450,xe" filled="f" strokecolor="black [3200]" strokeweight="1.5pt">
            <v:path arrowok="t" o:connecttype="custom" o:connectlocs="171450,0;1657350,0;1828800,171450;1828800,171450;1657350,342900;171450,342900;0,171450;0,171450;171450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point A lies outside the circle ,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ntersects the circle at B , 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500" type="#_x0000_t202" style="position:absolute;left:0;text-align:left;margin-left:515.25pt;margin-top:8.1pt;width:28.5pt;height:26.25pt;flip:x;z-index:253169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" filled="f" stroked="f">
            <v:textbox>
              <w:txbxContent>
                <w:p w:rsidR="00DD15E3" w:rsidRPr="00C954A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n     </m:t>
        </m:r>
        <m:sSub>
          <m:sSub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(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)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×A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501" type="#_x0000_t202" style="position:absolute;left:0;text-align:left;margin-left:441pt;margin-top:1.4pt;width:27pt;height:28.5pt;flip:x;z-index:2531706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" filled="f" stroked="f">
            <v:textbox>
              <w:txbxContent>
                <w:p w:rsidR="00DD15E3" w:rsidRPr="00C954AC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this can be concluded from the previous not , where</m:t>
        </m:r>
      </m:oMath>
      <w:r>
        <w:rPr>
          <w:b/>
          <w:bCs/>
          <w:iCs/>
          <w:sz w:val="28"/>
          <w:szCs w:val="28"/>
          <w:lang w:bidi="ar-EG"/>
        </w:rPr>
        <w:t xml:space="preserve"> : </w:t>
      </w:r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D)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where </m:t>
          </m:r>
          <m:acc>
            <m:accPr>
              <m:chr m:val="⃗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D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s tangent to the circle M at D</m:t>
          </m:r>
        </m:oMath>
      </m:oMathPara>
    </w:p>
    <w:p w:rsidR="00DD15E3" w:rsidRPr="00B91737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       ,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∵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(AD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B×AC                  ∴</m:t>
        </m:r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AB×AC</m:t>
        </m:r>
      </m:oMath>
    </w:p>
    <w:p w:rsidR="00DD15E3" w:rsidRPr="00DF4F7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1503" o:spid="_x0000_s2513" style="position:absolute;left:0;text-align:left;flip:y;z-index:253182976;visibility:visible" from="18pt,12.8pt" to="18pt,13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رابط بشكل مرفق 1502" o:spid="_x0000_s2512" type="#_x0000_t34" style="position:absolute;left:0;text-align:left;margin-left:18pt;margin-top:12.8pt;width:63pt;height:126pt;flip:x;z-index:253181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" adj="-172286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shape id="_x0000_s2511" type="#_x0000_t202" style="position:absolute;left:0;text-align:left;margin-left:441.35pt;margin-top:29.6pt;width:37.5pt;height:44.25pt;rotation:-90;flip:x;z-index:2531809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" filled="f" stroked="f">
            <v:textbox>
              <w:txbxContent>
                <w:p w:rsidR="00DD15E3" w:rsidRDefault="00DD15E3" w:rsidP="00DD15E3">
                  <w:pPr>
                    <w:pStyle w:val="ListParagraph"/>
                    <w:numPr>
                      <w:ilvl w:val="0"/>
                      <w:numId w:val="21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DD15E3" w:rsidRPr="00D345DF" w:rsidRDefault="00DD15E3" w:rsidP="00DD15E3">
                  <w:pPr>
                    <w:pStyle w:val="ListParagraph"/>
                    <w:numPr>
                      <w:ilvl w:val="0"/>
                      <w:numId w:val="21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oval id="شكل بيضاوي 1496" o:spid="_x0000_s2506" style="position:absolute;left:0;text-align:left;margin-left:414pt;margin-top:21.8pt;width:1in;height:1in;z-index:2531758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" filled="f" strokecolor="black [320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oval id="شكل بيضاوي 1495" o:spid="_x0000_s2505" style="position:absolute;left:0;text-align:left;margin-left:63pt;margin-top:-5.2pt;width:18pt;height:27pt;z-index:2531747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" filled="f" strokecolor="black [3200]" strokeweight="2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خطط انسيابي: بيانات مخزّنة 1494" o:spid="_x0000_s2504" type="#_x0000_t130" style="position:absolute;left:0;text-align:left;margin-left:18pt;margin-top:-5.2pt;width:54pt;height:27pt;z-index:2531737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" filled="f" strokecolor="black [3200]" strokeweight="2pt"/>
        </w:pict>
      </w:r>
      <w:r>
        <w:rPr>
          <w:b/>
          <w:bCs/>
          <w:iCs/>
          <w:sz w:val="32"/>
          <w:szCs w:val="32"/>
          <w:lang w:bidi="ar-EG"/>
        </w:rPr>
        <w:t xml:space="preserve">Note   3     </w:t>
      </w:r>
    </w:p>
    <w:p w:rsidR="00DD15E3" w:rsidRPr="00693757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2510" type="#_x0000_t202" style="position:absolute;left:0;text-align:left;margin-left:418.5pt;margin-top:12.55pt;width:19.5pt;height:26.25pt;flip:x;z-index:2531799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" filled="f" stroked="f">
            <v:textbox>
              <w:txbxContent>
                <w:p w:rsidR="00DD15E3" w:rsidRPr="00B05E5A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2509" type="#_x0000_t202" style="position:absolute;left:0;text-align:left;margin-left:6in;margin-top:25.25pt;width:75pt;height:110.6pt;flip:x;z-index:25317888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" filled="f" stroked="f">
            <v:textbox style="mso-fit-shape-to-text:t">
              <w:txbxContent>
                <w:p w:rsidR="00DD15E3" w:rsidRPr="00B05E5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     A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shape id="_x0000_s2508" type="#_x0000_t202" style="position:absolute;left:0;text-align:left;margin-left:396.3pt;margin-top:17.2pt;width:125.3pt;height:36.85pt;flip:x;z-index:2531778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" filled="f" stroked="f">
            <v:textbox>
              <w:txbxContent>
                <w:p w:rsidR="00DD15E3" w:rsidRPr="00F11EE1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                         B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f point A lies inside the circle M , then :</m:t>
        </m:r>
      </m:oMath>
    </w:p>
    <w:p w:rsidR="00DD15E3" w:rsidRPr="006F161B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رابط كسهم مستقيم 1606" o:spid="_x0000_s2616" type="#_x0000_t32" style="position:absolute;left:0;text-align:left;margin-left:477pt;margin-top:1.85pt;width:15pt;height:10.5pt;flip:x y;z-index:253288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" strokecolor="black [3040]" strokeweight="1.5pt">
            <v:stroke endarrow="block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مستطيل ذو زوايا قطرية مخدوشة 1605" o:spid="_x0000_s2615" style="position:absolute;left:0;text-align:left;margin-left:483.75pt;margin-top:4.85pt;width:56.25pt;height:21.05pt;z-index:2532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4375,26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" path="m133668,l580708,,714375,133668r,l580708,267335r-447040,l,133668r,l133668,xe" filled="f" strokecolor="black [3200]" strokeweight="1.5pt">
            <v:path arrowok="t" o:connecttype="custom" o:connectlocs="133668,0;580708,0;714375,133668;714375,133668;580708,267335;133668,267335;0,133668;0,133668;133668,0" o:connectangles="0,0,0,0,0,0,0,0,0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614" type="#_x0000_t202" style="position:absolute;left:0;text-align:left;margin-left:481.5pt;margin-top:2.6pt;width:64.5pt;height:23.25pt;flip:x;z-index:2532864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" filled="f" stroked="f">
            <v:textbox>
              <w:txbxContent>
                <w:p w:rsidR="00DD15E3" w:rsidRPr="00982DF9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r-AM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497" o:spid="_x0000_s2507" style="position:absolute;left:0;text-align:left;z-index:253176832;visibility:visible" from="414pt,1.85pt" to="48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" strokecolor="black [3040]" strokeweight="1.5pt"/>
        </w:pict>
      </w:r>
      <m:oMath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AM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</m:oMath>
    </w:p>
    <w:p w:rsidR="00DD15E3" w:rsidRPr="006F161B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M-r</m:t>
              </m: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e>
          </m:d>
          <m:d>
            <m:d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M+r</m:t>
              </m:r>
            </m:e>
          </m:d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مستطيل ذو زوايا قطرية مخدوشة 1527" o:spid="_x0000_s2535" style="position:absolute;left:0;text-align:left;margin-left:18pt;margin-top:26.1pt;width:315pt;height:27pt;z-index:253205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40005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" path="m171450,l3829050,r171450,171450l4000500,171450,3829050,342900r-3657600,l,171450r,l171450,xe" filled="f" strokecolor="black [3200]" strokeweight="2.25pt">
            <v:stroke dashstyle="3 1"/>
            <v:path arrowok="t" o:connecttype="custom" o:connectlocs="171450,0;3829050,0;4000500,171450;4000500,171450;3829050,342900;171450,342900;0,171450;0,171450;171450,0" o:connectangles="0,0,0,0,0,0,0,0,0"/>
          </v:shape>
        </w:pic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-</m:t>
        </m:r>
        <m:d>
          <m:dPr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r-AM</m:t>
            </m: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e>
        </m:d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M+r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-AB×AC</m:t>
        </m:r>
      </m:oMath>
    </w:p>
    <w:p w:rsidR="00DD15E3" w:rsidRPr="002F5096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36"/>
              <w:lang w:bidi="ar-EG"/>
            </w:rPr>
            <m:t>Summary of the previous as follow</m:t>
          </m:r>
        </m:oMath>
      </m:oMathPara>
    </w:p>
    <w:p w:rsidR="00DD15E3" w:rsidRPr="002F5096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line id="رابط مستقيم 1529" o:spid="_x0000_s2537" style="position:absolute;left:0;text-align:left;z-index:253207552;visibility:visible" from="324pt,.75pt" to="324pt,17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" strokecolor="black [3040]" strokeweight="1.5pt"/>
        </w:pict>
      </w:r>
      <w:r w:rsidRPr="00FD3D1F">
        <w:rPr>
          <w:b/>
          <w:bCs/>
          <w:noProof/>
          <w:sz w:val="32"/>
          <w:szCs w:val="32"/>
        </w:rPr>
        <w:pict>
          <v:roundrect id="مستطيل مستدير الزوايا 1528" o:spid="_x0000_s2536" style="position:absolute;left:0;text-align:left;margin-left:9pt;margin-top:.75pt;width:8in;height:171pt;z-index:253206528;visibility:visible;v-text-anchor:middle" arcsize="977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" filled="f" strokecolor="black [3200]" strokeweight="2pt"/>
        </w:pict>
      </w:r>
      <w:r w:rsidRPr="00FD3D1F">
        <w:rPr>
          <w:b/>
          <w:bCs/>
          <w:noProof/>
          <w:sz w:val="32"/>
          <w:szCs w:val="32"/>
        </w:rPr>
        <w:pict>
          <v:shape id="_x0000_s2532" type="#_x0000_t202" style="position:absolute;left:0;text-align:left;margin-left:494.1pt;margin-top:27.7pt;width:27pt;height:24pt;flip:x;z-index:2532024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" filled="f" stroked="f">
            <v:textbox>
              <w:txbxContent>
                <w:p w:rsidR="00DD15E3" w:rsidRPr="00AA12F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530" type="#_x0000_t202" style="position:absolute;left:0;text-align:left;margin-left:424.5pt;margin-top:27.75pt;width:28.5pt;height:21.75pt;flip:x;z-index:2532003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" filled="f" stroked="f">
            <v:textbox>
              <w:txbxContent>
                <w:p w:rsidR="00DD15E3" w:rsidRPr="00AA12F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noProof/>
          <w:sz w:val="32"/>
          <w:szCs w:val="32"/>
        </w:rPr>
        <w:pict>
          <v:line id="رابط مستقيم 1506" o:spid="_x0000_s2515" style="position:absolute;left:0;text-align:left;flip:x;z-index:253185024;visibility:visible;mso-width-relative:margin;mso-height-relative:margin" from="45pt,27.75pt" to="189pt,8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If A lies outside circle M , then:                       If A lies inside circle M , then:</m:t>
        </m:r>
      </m:oMath>
    </w:p>
    <w:p w:rsidR="00DD15E3" w:rsidRPr="002F5096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1512" o:spid="_x0000_s2520" style="position:absolute;left:0;text-align:left;z-index:253190144;visibility:visible;mso-width-relative:margin;mso-height-relative:margin" from="441pt,17pt" to="497.1pt,9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shape id="_x0000_s2525" type="#_x0000_t202" style="position:absolute;left:0;text-align:left;margin-left:119.25pt;margin-top:1.2pt;width:19.5pt;height:24.75pt;flip:x;z-index:2531952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" filled="f" stroked="f">
            <v:textbox>
              <w:txbxContent>
                <w:p w:rsidR="00DD15E3" w:rsidRPr="00E677B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1511" o:spid="_x0000_s2519" style="position:absolute;left:0;text-align:left;flip:x;z-index:253189120;visibility:visible;mso-width-relative:margin;mso-height-relative:margin" from="468pt,17pt" to="7in,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oval id="شكل بيضاوي 1510" o:spid="_x0000_s2518" style="position:absolute;left:0;text-align:left;margin-left:423pt;margin-top:8pt;width:98.25pt;height:90pt;z-index:25318809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" filled="f" strokecolor="black [3200]" strokeweight="1.5pt"/>
        </w:pict>
      </w:r>
      <w:r>
        <w:rPr>
          <w:b/>
          <w:bCs/>
          <w:noProof/>
          <w:sz w:val="32"/>
          <w:szCs w:val="32"/>
        </w:rPr>
        <w:pict>
          <v:oval id="شكل بيضاوي 1504" o:spid="_x0000_s2514" style="position:absolute;left:0;text-align:left;margin-left:108pt;margin-top:17pt;width:81pt;height:81pt;z-index:2531840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" filled="f" strokecolor="black [3200]" strokeweight="1.5pt"/>
        </w:pict>
      </w:r>
    </w:p>
    <w:p w:rsidR="00DD15E3" w:rsidRDefault="00DD15E3" w:rsidP="00DD15E3">
      <w:pPr>
        <w:tabs>
          <w:tab w:val="left" w:pos="7110"/>
        </w:tabs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2534" type="#_x0000_t202" style="position:absolute;left:0;text-align:left;margin-left:447pt;margin-top:15.95pt;width:24pt;height:26.25pt;flip:x;z-index:2532044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" filled="f" stroked="f">
            <v:textbox>
              <w:txbxContent>
                <w:p w:rsidR="00DD15E3" w:rsidRPr="00AD2F35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33" type="#_x0000_t202" style="position:absolute;left:0;text-align:left;margin-left:444pt;margin-top:11.45pt;width:37.5pt;height:24.75pt;flip:x;z-index:2532034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" filled="f" stroked="f">
            <v:textbox>
              <w:txbxContent>
                <w:p w:rsidR="00DD15E3" w:rsidRPr="00AD2F35" w:rsidRDefault="00DD15E3" w:rsidP="00DD15E3">
                  <w:pPr>
                    <w:pStyle w:val="ListParagraph"/>
                    <w:numPr>
                      <w:ilvl w:val="0"/>
                      <w:numId w:val="24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24" type="#_x0000_t202" style="position:absolute;left:0;text-align:left;margin-left:135.75pt;margin-top:18.2pt;width:28.5pt;height:24.75pt;flip:x;z-index:2531942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" filled="f" stroked="f">
            <v:textbox>
              <w:txbxContent>
                <w:p w:rsidR="00DD15E3" w:rsidRPr="00E677B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23" type="#_x0000_t202" style="position:absolute;left:0;text-align:left;margin-left:131.2pt;margin-top:3.55pt;width:37.5pt;height:24.75pt;rotation:-90;flip:x;z-index:2531932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" filled="f" stroked="f">
            <v:textbox>
              <w:txbxContent>
                <w:p w:rsidR="00DD15E3" w:rsidRPr="00E677B2" w:rsidRDefault="00DD15E3" w:rsidP="00DD15E3">
                  <w:pPr>
                    <w:pStyle w:val="ListParagraph"/>
                    <w:numPr>
                      <w:ilvl w:val="0"/>
                      <w:numId w:val="23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22" type="#_x0000_t202" style="position:absolute;left:0;text-align:left;margin-left:50.25pt;margin-top:4.7pt;width:63pt;height:24pt;flip:x;z-index:2531921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" filled="f" stroked="f">
            <v:textbox>
              <w:txbxContent>
                <w:p w:rsidR="00DD15E3" w:rsidRPr="006071F3" w:rsidRDefault="00DD15E3" w:rsidP="00DD15E3">
                  <w:pPr>
                    <w:pStyle w:val="ListParagraph"/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21" type="#_x0000_t202" style="position:absolute;left:0;text-align:left;margin-left:29.25pt;margin-top:14.45pt;width:177.75pt;height:27pt;flip:x;z-index:2531911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" filled="f" stroked="f">
            <v:textbox>
              <w:txbxContent>
                <w:p w:rsidR="00DD15E3" w:rsidRPr="002D26B3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A                                           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line id="رابط مستقيم 1507" o:spid="_x0000_s2516" style="position:absolute;left:0;text-align:left;flip:x;z-index:253186048;visibility:visible;mso-width-relative:margin;mso-height-relative:margin" from="45pt,23.45pt" to="189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" strokecolor="black [3040]" strokeweight="1.5pt"/>
        </w:pict>
      </w:r>
      <w:r>
        <w:rPr>
          <w:b/>
          <w:bCs/>
          <w:noProof/>
          <w:sz w:val="32"/>
          <w:szCs w:val="32"/>
        </w:rPr>
        <w:pict>
          <v:line id="رابط مستقيم 1508" o:spid="_x0000_s2517" style="position:absolute;left:0;text-align:left;flip:x y;z-index:253187072;visibility:visible;mso-width-relative:margin;mso-height-relative:margin" from="45pt,23.45pt" to="171pt,5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" strokecolor="black [3040]" strokeweight="1.5pt"/>
        </w:pict>
      </w:r>
    </w:p>
    <w:p w:rsidR="00DD15E3" w:rsidRPr="006F161B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shape id="_x0000_s2529" type="#_x0000_t202" style="position:absolute;left:0;text-align:left;margin-left:486.75pt;margin-top:29.15pt;width:30pt;height:26.25pt;flip:x;z-index:253199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" filled="f" stroked="f">
            <v:textbox>
              <w:txbxContent>
                <w:p w:rsidR="00DD15E3" w:rsidRPr="00AA12F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31" type="#_x0000_t202" style="position:absolute;left:0;text-align:left;margin-left:468.4pt;margin-top:6.65pt;width:23.25pt;height:26.25pt;flip:x;z-index:2532014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" filled="f" stroked="f">
            <v:textbox>
              <w:txbxContent>
                <w:p w:rsidR="00DD15E3" w:rsidRPr="00AA12F7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27" type="#_x0000_t202" style="position:absolute;left:0;text-align:left;margin-left:165.75pt;margin-top:21.65pt;width:28.5pt;height:24.75pt;flip:x;z-index:2531973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" filled="f" stroked="f">
            <v:textbox>
              <w:txbxContent>
                <w:p w:rsidR="00DD15E3" w:rsidRPr="00B5259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</w:rPr>
        <w:pict>
          <v:shape id="_x0000_s2526" type="#_x0000_t202" style="position:absolute;left:0;text-align:left;margin-left:93pt;margin-top:6.65pt;width:18pt;height:24.75pt;flip:x;z-index:2531962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" filled="f" stroked="f">
            <v:textbox>
              <w:txbxContent>
                <w:p w:rsidR="00DD15E3" w:rsidRPr="00E677B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noProof/>
          <w:sz w:val="32"/>
          <w:szCs w:val="32"/>
        </w:rPr>
        <w:pict>
          <v:shape id="_x0000_s2528" type="#_x0000_t202" style="position:absolute;left:0;text-align:left;margin-left:453.15pt;margin-top:3.4pt;width:42.6pt;height:26.25pt;flip:x;z-index:2531983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" filled="f" stroked="f">
            <v:textbox>
              <w:txbxContent>
                <w:p w:rsidR="00DD15E3" w:rsidRPr="00B52596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</w:p>
    <w:p w:rsidR="00DD15E3" w:rsidRPr="00DD69B0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rect id="مستطيل 1505" o:spid="_x0000_s2538" style="position:absolute;left:0;text-align:left;margin-left:18pt;margin-top:27.3pt;width:2in;height:27pt;z-index:2532085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" filled="f" strokecolor="black [3200]" strokeweight="2pt"/>
        </w:pict>
      </w:r>
      <m:oMath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AB×AC=A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×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A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D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sub>
        </m:sSub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-AB×AC=-A</m:t>
        </m:r>
        <m:sSup>
          <m:sSup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×A</m:t>
        </m:r>
        <m:sSup>
          <m:sSup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EG"/>
              </w:rPr>
              <m:t>'</m:t>
            </m:r>
          </m:sup>
        </m:sSup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530" o:spid="_x0000_s2540" style="position:absolute;left:0;text-align:left;flip:y;z-index:253210624;visibility:visible" from="18pt,24.7pt" to="18pt,10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shape id="رابط بشكل مرفق 1509" o:spid="_x0000_s2539" type="#_x0000_t34" style="position:absolute;left:0;text-align:left;margin-left:18pt;margin-top:15.7pt;width:146.25pt;height:90pt;flip:x;z-index:253209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" adj="-61865" strokecolor="black [3040]" strokeweight="1.5pt"/>
        </w:pic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 xml:space="preserve">Importnat 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Note</m:t>
        </m:r>
      </m:oMath>
      <w:r>
        <w:rPr>
          <w:b/>
          <w:bCs/>
          <w:iCs/>
          <w:sz w:val="28"/>
          <w:szCs w:val="28"/>
          <w:lang w:bidi="ar-EG"/>
        </w:rPr>
        <w:t xml:space="preserve"> :</w:t>
      </w:r>
    </w:p>
    <w:p w:rsidR="00DD15E3" w:rsidRPr="00411AC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The set of points which have the same power with respect to two distinct circles is </m:t>
          </m:r>
        </m:oMath>
      </m:oMathPara>
    </w:p>
    <w:p w:rsidR="00DD15E3" w:rsidRPr="00411AC0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alled the principle axis of the two circles</m:t>
        </m:r>
      </m:oMath>
      <w:r>
        <w:rPr>
          <w:b/>
          <w:bCs/>
          <w:sz w:val="28"/>
          <w:szCs w:val="28"/>
          <w:lang w:bidi="ar-EG"/>
        </w:rPr>
        <w:t>.</w:t>
      </w:r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If : </m:t>
        </m:r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A</m:t>
            </m:r>
            <m:ctrlPr>
              <w:rPr>
                <w:rFonts w:ascii="Cambria Math" w:hAnsi="Cambria Math"/>
                <w:b/>
                <w:bCs/>
                <w:iCs/>
                <w:sz w:val="32"/>
                <w:szCs w:val="32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n A lies on the principle axis of the two circles M and N</m:t>
        </m:r>
      </m:oMath>
      <w:r>
        <w:rPr>
          <w:b/>
          <w:bCs/>
          <w:iCs/>
          <w:sz w:val="28"/>
          <w:szCs w:val="28"/>
          <w:lang w:bidi="ar-EG"/>
        </w:rPr>
        <w:t>.</w:t>
      </w:r>
    </w:p>
    <w:p w:rsidR="00DD15E3" w:rsidRPr="00887F7E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533" o:spid="_x0000_s2543" style="position:absolute;left:0;text-align:left;flip:y;z-index:253213696;visibility:visible" from="18pt,21.25pt" to="18pt,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رابط بشكل مرفق 1532" o:spid="_x0000_s2542" type="#_x0000_t34" style="position:absolute;left:0;text-align:left;margin-left:18pt;margin-top:12.25pt;width:117pt;height:1in;flip:x;z-index:253212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" adj="-82938" strokecolor="black [3040]" strokeweight="1.5pt"/>
        </w:pict>
      </w:r>
      <w:r w:rsidRPr="00FD3D1F">
        <w:rPr>
          <w:b/>
          <w:bCs/>
          <w:iCs/>
          <w:noProof/>
          <w:sz w:val="28"/>
          <w:szCs w:val="28"/>
        </w:rPr>
        <w:pict>
          <v:shape id="مستطيل مخدوش من كلا الطرفين 1531" o:spid="_x0000_s2541" style="position:absolute;left:0;text-align:left;margin-left:18pt;margin-top:2.5pt;width:117.75pt;height:18.75pt;z-index:253211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495425,238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" path="m39688,l1455737,r39688,39688l1495425,238125r,l,238125r,l,39688,39688,xe" filled="f" strokecolor="black [3200]" strokeweight="2.25pt">
            <v:path arrowok="t" o:connecttype="custom" o:connectlocs="39688,0;1455737,0;1495425,39688;1495425,238125;1495425,238125;0,238125;0,238125;0,39688;39688,0" o:connectangles="0,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or example</m:t>
        </m:r>
      </m:oMath>
    </w:p>
    <w:p w:rsidR="00DD15E3" w:rsidRPr="003C6542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If </m:t>
          </m:r>
          <m:sSub>
            <m:sSubP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</m:t>
              </m: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, 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</m:t>
              </m: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B</m:t>
              </m: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e>
          </m:d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Then </m:t>
          </m:r>
          <m:acc>
            <m:accPr>
              <m:chr m:val="⃡"/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AB</m:t>
              </m:r>
            </m:e>
          </m:acc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is the principle axis of the two circles M and N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roundrect id="مستطيل مستدير الزوايا 1535" o:spid="_x0000_s2545" style="position:absolute;left:0;text-align:left;margin-left:18pt;margin-top:31.25pt;width:162pt;height:27pt;z-index:253215744;visibility:visible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" filled="f" strokecolor="black [3200]" strokeweight="2.25pt"/>
        </w:pict>
      </w:r>
      <w:r>
        <w:rPr>
          <w:b/>
          <w:bCs/>
          <w:iCs/>
          <w:noProof/>
          <w:sz w:val="32"/>
          <w:szCs w:val="32"/>
        </w:rPr>
        <w:pict>
          <v:shape id="مستطيل ذو زوايا قطرية مخدوشة 1534" o:spid="_x0000_s2544" style="position:absolute;left:0;text-align:left;margin-left:18pt;margin-top:4.25pt;width:317.25pt;height:18pt;z-index:253214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402907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" path="m,l3990974,r38101,38101l4029075,228600r,l38101,228600,,190499,,xe" filled="f" strokecolor="black [3200]" strokeweight="2.25pt">
            <v:path arrowok="t" o:connecttype="custom" o:connectlocs="0,0;3990974,0;4029075,38101;4029075,228600;4029075,228600;38101,228600;0,190499;0,0" o:connectangles="0,0,0,0,0,0,0,0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Secant , tangent and measures of angles</m:t>
        </m:r>
      </m:oMath>
    </w:p>
    <w:p w:rsidR="00DD15E3" w:rsidRPr="00207C74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lastRenderedPageBreak/>
        <w:pict>
          <v:shape id="رابط بشكل مرفق 1537" o:spid="_x0000_s2547" type="#_x0000_t34" style="position:absolute;left:0;text-align:left;margin-left:9pt;margin-top:20.5pt;width:9pt;height:90pt;flip:x;z-index:253217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" adj="18000" strokecolor="black [3040]" strokeweight="1.5pt"/>
        </w:pict>
      </w:r>
      <w:r>
        <w:rPr>
          <w:b/>
          <w:bCs/>
          <w:iCs/>
          <w:noProof/>
          <w:sz w:val="32"/>
          <w:szCs w:val="32"/>
        </w:rPr>
        <w:pict>
          <v:shape id="رابط بشكل مرفق 1536" o:spid="_x0000_s2546" type="#_x0000_t34" style="position:absolute;left:0;text-align:left;margin-left:9pt;margin-top:11.5pt;width:171pt;height:99pt;flip:x;z-index:253216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" adj="-51158" strokecolor="black [3040]" strokeweight="1.5pt"/>
        </w:pict>
      </w:r>
      <w:r w:rsidRPr="00207C74">
        <w:rPr>
          <w:b/>
          <w:bCs/>
          <w:iCs/>
          <w:sz w:val="32"/>
          <w:szCs w:val="32"/>
          <w:lang w:bidi="ar-EG"/>
        </w:rPr>
        <w:t xml:space="preserve">       Well Known problem: </w:t>
      </w:r>
    </w:p>
    <w:p w:rsidR="00DD15E3" w:rsidRPr="00666FC4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The measure of an angle formed by a secant and a tangent or two tangents </m:t>
          </m:r>
        </m:oMath>
      </m:oMathPara>
    </w:p>
    <w:p w:rsidR="00DD15E3" w:rsidRPr="00666FC4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drawn from a point outside a circle is equal to half the positive difference</m:t>
          </m:r>
        </m:oMath>
      </m:oMathPara>
    </w:p>
    <w:p w:rsidR="00DD15E3" w:rsidRDefault="00DD15E3" w:rsidP="00DD15E3">
      <w:pPr>
        <w:spacing w:line="240" w:lineRule="auto"/>
        <w:ind w:left="450"/>
        <w:rPr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of the measures of the intercepted arcs</m:t>
        </m:r>
      </m:oMath>
      <w:r>
        <w:rPr>
          <w:sz w:val="32"/>
          <w:szCs w:val="32"/>
          <w:lang w:bidi="ar-EG"/>
        </w:rPr>
        <w:t>.</w:t>
      </w:r>
    </w:p>
    <w:p w:rsidR="00DD15E3" w:rsidRPr="007B3A90" w:rsidRDefault="00DD15E3" w:rsidP="00DD15E3">
      <w:pPr>
        <w:pStyle w:val="ListParagraph"/>
        <w:numPr>
          <w:ilvl w:val="0"/>
          <w:numId w:val="27"/>
        </w:numPr>
        <w:bidi w:val="0"/>
        <w:spacing w:line="240" w:lineRule="auto"/>
        <w:ind w:left="450"/>
        <w:rPr>
          <w:rFonts w:eastAsiaTheme="minorEastAsia"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32"/>
            <w:szCs w:val="32"/>
            <w:lang w:bidi="ar-EG"/>
          </w:rPr>
          <m:t>First case:Intersection of a sectant and a tangent to a circle</m:t>
        </m:r>
      </m:oMath>
    </w:p>
    <w:p w:rsidR="00DD15E3" w:rsidRPr="007B3A90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line id="رابط مستقيم 1552" o:spid="_x0000_s2558" style="position:absolute;left:0;text-align:left;z-index:253229056;visibility:visible" from="1in,2.8pt" to="1in,26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32"/>
          <w:szCs w:val="32"/>
        </w:rPr>
        <w:pict>
          <v:shape id="_x0000_s2557" type="#_x0000_t202" style="position:absolute;left:0;text-align:left;margin-left:489pt;margin-top:20.05pt;width:28.5pt;height:27pt;flip:x;z-index:2532280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" filled="f" stroked="f">
            <v:textbox>
              <w:txbxContent>
                <w:p w:rsidR="00DD15E3" w:rsidRPr="004A407F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2556" type="#_x0000_t202" style="position:absolute;left:0;text-align:left;margin-left:486.75pt;margin-top:18.3pt;width:37.5pt;height:27pt;flip:x;z-index:2532270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" filled="f" stroked="f">
            <v:textbox>
              <w:txbxContent>
                <w:p w:rsidR="00DD15E3" w:rsidRPr="004A407F" w:rsidRDefault="00DD15E3" w:rsidP="00DD15E3">
                  <w:pPr>
                    <w:pStyle w:val="ListParagraph"/>
                    <w:numPr>
                      <w:ilvl w:val="0"/>
                      <w:numId w:val="28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2555" type="#_x0000_t202" style="position:absolute;left:0;text-align:left;margin-left:517.5pt;margin-top:-24.2pt;width:19.5pt;height:27pt;flip:x;z-index:2532259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" filled="f" stroked="f">
            <v:textbox>
              <w:txbxContent>
                <w:p w:rsidR="00DD15E3" w:rsidRPr="008D311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32"/>
          <w:szCs w:val="32"/>
        </w:rPr>
        <w:pict>
          <v:shape id="_x0000_s2554" type="#_x0000_t202" style="position:absolute;left:0;text-align:left;margin-left:459pt;margin-top:20.05pt;width:28.5pt;height:27pt;flip:x;z-index:2532249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" filled="f" stroked="f">
            <v:textbox>
              <w:txbxContent>
                <w:p w:rsidR="00DD15E3" w:rsidRPr="008D311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32"/>
          <w:szCs w:val="32"/>
        </w:rPr>
        <w:pict>
          <v:line id="رابط مستقيم 1546" o:spid="_x0000_s2552" style="position:absolute;left:0;text-align:left;flip:y;z-index:253222912;visibility:visible;mso-width-relative:margin;mso-height-relative:margin" from="507pt,-1.7pt" to="531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" strokecolor="black [3040]" strokeweight="1.5pt">
            <v:stroke dashstyle="3 1"/>
          </v:line>
        </w:pict>
      </w:r>
      <w:r w:rsidRPr="00FD3D1F">
        <w:rPr>
          <w:noProof/>
          <w:sz w:val="32"/>
          <w:szCs w:val="32"/>
        </w:rPr>
        <w:pict>
          <v:shape id="رابط كسهم مستقيم 1540" o:spid="_x0000_s2549" type="#_x0000_t32" style="position:absolute;left:0;text-align:left;margin-left:441pt;margin-top:-15.95pt;width:108pt;height:81pt;flip:y;z-index:253219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" strokecolor="black [3040]" strokeweight="1.5pt">
            <v:stroke endarrow="block"/>
          </v:shape>
        </w:pict>
      </w:r>
      <w:r w:rsidRPr="00FD3D1F">
        <w:rPr>
          <w:noProof/>
          <w:sz w:val="32"/>
          <w:szCs w:val="32"/>
        </w:rPr>
        <w:pict>
          <v:oval id="شكل بيضاوي 1538" o:spid="_x0000_s2548" style="position:absolute;left:0;text-align:left;margin-left:476.25pt;margin-top:-6.95pt;width:1in;height:1in;z-index:2532188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Given</m:t>
        </m:r>
        <m:acc>
          <m:accPr>
            <m:chr m:val="⃡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s a tangent to the circle at B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∩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circle M={C, D}</m:t>
        </m:r>
      </m:oMath>
    </w:p>
    <w:p w:rsidR="00DD15E3" w:rsidRPr="006F5CE9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noProof/>
          <w:sz w:val="32"/>
          <w:szCs w:val="32"/>
        </w:rPr>
        <w:pict>
          <v:shape id="_x0000_s2553" type="#_x0000_t202" style="position:absolute;left:0;text-align:left;margin-left:424.5pt;margin-top:29.15pt;width:100.65pt;height:21pt;rotation:-2;flip:x;z-index:2532239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" filled="f" stroked="f">
            <v:textbox>
              <w:txbxContent>
                <w:p w:rsidR="00DD15E3" w:rsidRPr="008D311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noProof/>
          <w:sz w:val="32"/>
          <w:szCs w:val="32"/>
        </w:rPr>
        <w:pict>
          <v:line id="رابط مستقيم 1541" o:spid="_x0000_s2550" style="position:absolute;left:0;text-align:left;flip:x y;z-index:253220864;visibility:visible;mso-width-relative:margin;mso-height-relative:margin" from="477pt,8.7pt" to="505.5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" strokecolor="black [3040]" strokeweight="1.5pt">
            <v:stroke dashstyle="3 1"/>
          </v:line>
        </w:pict>
      </w:r>
      <w:r w:rsidRPr="00FD3D1F">
        <w:rPr>
          <w:noProof/>
          <w:sz w:val="32"/>
          <w:szCs w:val="32"/>
        </w:rPr>
        <w:pict>
          <v:shape id="رابط كسهم مستقيم 1542" o:spid="_x0000_s2551" type="#_x0000_t32" style="position:absolute;left:0;text-align:left;margin-left:441pt;margin-top:35.7pt;width:135pt;height:0;z-index:253221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R.T.P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∠A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 [m </m:t>
        </m:r>
        <m:d>
          <m:d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EG"/>
                  </w:rPr>
                  <m:t>BD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-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m (</m:t>
        </m:r>
        <m:acc>
          <m:accPr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)</m:t>
        </m:r>
      </m:oMath>
    </w:p>
    <w:p w:rsidR="00DD15E3" w:rsidRPr="007B3A90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Const.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Draw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,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D</m:t>
              </m:r>
            </m:e>
          </m:acc>
        </m:oMath>
      </m:oMathPara>
    </w:p>
    <w:p w:rsidR="00DD15E3" w:rsidRPr="00951134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∵∠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BCD is an exterior angle of ∆ ABC</m:t>
          </m:r>
        </m:oMath>
      </m:oMathPara>
    </w:p>
    <w:p w:rsidR="00DD15E3" w:rsidRPr="00951134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∴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∠ BCD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=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∠ A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+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∠ ABC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∴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A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=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BCD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-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ABC</m:t>
              </m:r>
            </m:e>
          </m:d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,∵∠ BCD is an inscribed angle                          ∴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∠BCD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m (</m:t>
          </m:r>
          <m:acc>
            <m:acc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D</m:t>
              </m:r>
            </m:e>
          </m:acc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)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5D4E60">
        <w:rPr>
          <w:b/>
          <w:bCs/>
          <w:sz w:val="28"/>
          <w:szCs w:val="28"/>
          <w:lang w:bidi="ar-EG"/>
        </w:rPr>
        <w:t xml:space="preserve"> ,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∵∠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ABC is a tangency angle                             ∴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∠ABC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e>
        </m:d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566" type="#_x0000_t202" style="position:absolute;left:0;text-align:left;margin-left:480pt;margin-top:41.5pt;width:37.5pt;height:26.25pt;flip:x;z-index:2532372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" filled="f" stroked="f">
            <v:textbox>
              <w:txbxContent>
                <w:p w:rsidR="00DD15E3" w:rsidRPr="00871F78" w:rsidRDefault="00DD15E3" w:rsidP="00DD15E3">
                  <w:pPr>
                    <w:pStyle w:val="ListParagraph"/>
                    <w:numPr>
                      <w:ilvl w:val="0"/>
                      <w:numId w:val="29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565" type="#_x0000_t202" style="position:absolute;left:0;text-align:left;margin-left:486pt;margin-top:39.25pt;width:19.5pt;height:26.25pt;flip:x;z-index:2532362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" filled="f" stroked="f">
            <v:textbox>
              <w:txbxContent>
                <w:p w:rsidR="00DD15E3" w:rsidRPr="00871F7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564" type="#_x0000_t202" style="position:absolute;left:0;text-align:left;margin-left:468pt;margin-top:58.35pt;width:28.5pt;height:26.25pt;flip:x;z-index:2532352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" filled="f" stroked="f">
            <v:textbox>
              <w:txbxContent>
                <w:p w:rsidR="00DD15E3" w:rsidRPr="00871F78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1555" o:spid="_x0000_s2560" type="#_x0000_t32" style="position:absolute;left:0;text-align:left;margin-left:430.5pt;margin-top:41.45pt;width:85.5pt;height:105.75pt;flip:y;z-index:253231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" strokecolor="black [3040]" strokeweight="1.5pt">
            <v:stroke endarrow="block"/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oval id="شكل بيضاوي 1553" o:spid="_x0000_s2559" style="position:absolute;left:0;text-align:left;margin-left:476.25pt;margin-top:66.25pt;width:79.5pt;height:81pt;z-index:2532300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" filled="f" strokecolor="black [3200]" strokeweight="1.5pt"/>
        </w:pic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∠A 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D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</m:oMath>
      <w:r w:rsidRPr="008F04E3">
        <w:rPr>
          <w:b/>
          <w:bCs/>
          <w:sz w:val="28"/>
          <w:szCs w:val="28"/>
          <w:lang w:bidi="ar-EG"/>
        </w:rPr>
        <w:t xml:space="preserve">[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D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-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e>
        </m:d>
      </m:oMath>
      <w:r>
        <w:rPr>
          <w:b/>
          <w:bCs/>
          <w:sz w:val="32"/>
          <w:szCs w:val="32"/>
          <w:lang w:bidi="ar-EG"/>
        </w:rPr>
        <w:t xml:space="preserve">](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Q.E.D.</m:t>
        </m:r>
      </m:oMath>
      <w:r>
        <w:rPr>
          <w:b/>
          <w:bCs/>
          <w:sz w:val="32"/>
          <w:szCs w:val="32"/>
          <w:lang w:bidi="ar-EG"/>
        </w:rPr>
        <w:t>)</w:t>
      </w:r>
    </w:p>
    <w:p w:rsidR="00DD15E3" w:rsidRPr="005F4401" w:rsidRDefault="00DD15E3" w:rsidP="00DD15E3">
      <w:pPr>
        <w:pStyle w:val="ListParagraph"/>
        <w:numPr>
          <w:ilvl w:val="0"/>
          <w:numId w:val="27"/>
        </w:numPr>
        <w:bidi w:val="0"/>
        <w:spacing w:line="240" w:lineRule="auto"/>
        <w:ind w:left="450"/>
        <w:rPr>
          <w:rFonts w:eastAsiaTheme="minorEastAsia"/>
          <w:b/>
          <w:bCs/>
          <w:sz w:val="32"/>
          <w:szCs w:val="32"/>
          <w:lang w:bidi="ar-EG"/>
        </w:rPr>
      </w:pPr>
      <m:oMath>
        <m:r>
          <m:rPr>
            <m:sty m:val="b"/>
          </m:rPr>
          <w:rPr>
            <w:rFonts w:ascii="Cambria Math" w:eastAsiaTheme="minorEastAsia" w:hAnsi="Cambria Math"/>
            <w:sz w:val="32"/>
            <w:szCs w:val="32"/>
            <w:lang w:bidi="ar-EG"/>
          </w:rPr>
          <m:t>Second case :Intersection of two tangents to a circle</m:t>
        </m:r>
      </m:oMath>
    </w:p>
    <w:p w:rsidR="00DD15E3" w:rsidRPr="0018492A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1566" o:spid="_x0000_s2571" style="position:absolute;left:0;text-align:left;z-index:253242368;visibility:visible" from="1in,6.25pt" to="1in,2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" strokecolor="black [3040]" strokeweight="1.5pt">
            <v:stroke startarrow="diamond" endarrow="diamond"/>
          </v:lin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570" type="#_x0000_t202" style="position:absolute;left:0;text-align:left;margin-left:526.5pt;margin-top:6.25pt;width:37.5pt;height:26.25pt;flip:x;z-index:253241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" filled="f" stroked="f">
            <v:textbox>
              <w:txbxContent>
                <w:p w:rsidR="00DD15E3" w:rsidRPr="000D3504" w:rsidRDefault="00DD15E3" w:rsidP="00DD15E3">
                  <w:pPr>
                    <w:pStyle w:val="ListParagraph"/>
                    <w:numPr>
                      <w:ilvl w:val="0"/>
                      <w:numId w:val="31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569" type="#_x0000_t202" style="position:absolute;left:0;text-align:left;margin-left:548.25pt;margin-top:6.25pt;width:28.5pt;height:26.25pt;flip:x;z-index:2532403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" filled="f" stroked="f">
            <v:textbox>
              <w:txbxContent>
                <w:p w:rsidR="00DD15E3" w:rsidRPr="0084582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_x0000_s2567" type="#_x0000_t202" style="position:absolute;left:0;text-align:left;margin-left:491.25pt;margin-top:22.75pt;width:37.5pt;height:26.25pt;flip:x;z-index:2532382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" filled="f" stroked="f">
            <v:textbox>
              <w:txbxContent>
                <w:p w:rsidR="00DD15E3" w:rsidRPr="0084582B" w:rsidRDefault="00DD15E3" w:rsidP="00DD15E3">
                  <w:pPr>
                    <w:pStyle w:val="ListParagraph"/>
                    <w:numPr>
                      <w:ilvl w:val="0"/>
                      <w:numId w:val="30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line id="رابط مستقيم 1557" o:spid="_x0000_s2562" style="position:absolute;left:0;text-align:left;flip:x y;z-index:253233152;visibility:visible;mso-width-relative:margin;mso-height-relative:margin" from="486.75pt,14.5pt" to="516.75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" strokecolor="black [3040]" strokeweight="1.5pt">
            <v:stroke dashstyle="3 1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Given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wo tangents to the circle M at B and C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noProof/>
          <w:sz w:val="32"/>
          <w:szCs w:val="32"/>
        </w:rPr>
        <w:pict>
          <v:shape id="_x0000_s2568" type="#_x0000_t202" style="position:absolute;left:0;text-align:left;margin-left:503.25pt;margin-top:3.1pt;width:28.5pt;height:27pt;flip:x;z-index:2532392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" filled="f" stroked="f">
            <v:textbox>
              <w:txbxContent>
                <w:p w:rsidR="00DD15E3" w:rsidRPr="0084582B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R.T.P.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∠ A 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</m:oMath>
      <w:r>
        <w:rPr>
          <w:b/>
          <w:bCs/>
          <w:sz w:val="32"/>
          <w:szCs w:val="32"/>
          <w:lang w:bidi="ar-EG"/>
        </w:rPr>
        <w:t xml:space="preserve"> [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X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-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m ( BC )</m:t>
        </m:r>
      </m:oMath>
      <w:r>
        <w:rPr>
          <w:b/>
          <w:bCs/>
          <w:iCs/>
          <w:sz w:val="32"/>
          <w:szCs w:val="32"/>
          <w:lang w:bidi="ar-EG"/>
        </w:rPr>
        <w:t>]</w:t>
      </w:r>
    </w:p>
    <w:p w:rsidR="00DD15E3" w:rsidRPr="00F07688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_x0000_s2563" type="#_x0000_t202" style="position:absolute;left:0;text-align:left;margin-left:413.95pt;margin-top:1.15pt;width:118.5pt;height:26.35pt;rotation:-1;flip:x;z-index:2532341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" filled="f" stroked="f">
            <v:textbox>
              <w:txbxContent>
                <w:p w:rsidR="00DD15E3" w:rsidRPr="007829CE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                           B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32"/>
          <w:szCs w:val="32"/>
        </w:rPr>
        <w:pict>
          <v:shape id="رابط كسهم مستقيم 1556" o:spid="_x0000_s2561" type="#_x0000_t32" style="position:absolute;left:0;text-align:left;margin-left:430.5pt;margin-top:7.1pt;width:145.5pt;height:0;z-index:253232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" strokecolor="black [3040]" strokeweight="1.5pt">
            <v:stroke endarrow="block"/>
          </v:shap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 xml:space="preserve">Const.Draw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32"/>
                <w:szCs w:val="32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EG"/>
              </w:rPr>
              <m:t>BC</m:t>
            </m:r>
          </m:e>
        </m:acc>
      </m:oMath>
    </w:p>
    <w:p w:rsidR="00DD15E3" w:rsidRPr="000D3504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∵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∠BCD is an exterior angle of ∆ ABC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∴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 ∠ BCD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=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 ∠A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+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 ∠ B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∴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 ∠ A 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m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 ∠ BCD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-m ( ∠ B )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                 ,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∠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BCD is a tangency angle                          ∴m</m:t>
        </m:r>
        <m:d>
          <m:d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∠ 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BCD </m:t>
            </m: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m ( </m:t>
        </m:r>
        <m:acc>
          <m:acc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X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)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∵∠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B is a tangency angle                                  ∴m </m:t>
          </m:r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 xml:space="preserve"> ∠ B 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36"/>
                  <w:szCs w:val="36"/>
                  <w:lang w:bidi="ar-EG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m ( </m:t>
          </m:r>
          <m:acc>
            <m:acc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 )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1567" o:spid="_x0000_s2572" style="position:absolute;left:0;text-align:left;z-index:253243392;visibility:visible" from="15.75pt,38.7pt" to="8in,3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" strokecolor="black [3040]" strokeweight="2.25pt">
            <v:stroke startarrow="oval" endarrow="oval"/>
          </v:line>
        </w:pic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 xml:space="preserve"> ∠ A 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X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iCs/>
                <w:sz w:val="32"/>
                <w:szCs w:val="32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-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36"/>
                <w:szCs w:val="36"/>
                <w:lang w:bidi="ar-EG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bidi="ar-EG"/>
              </w:rPr>
              <m:t>2</m:t>
            </m:r>
          </m:den>
        </m:f>
      </m:oMath>
      <w:r>
        <w:rPr>
          <w:b/>
          <w:bCs/>
          <w:iCs/>
          <w:sz w:val="32"/>
          <w:szCs w:val="32"/>
          <w:lang w:bidi="ar-EG"/>
        </w:rPr>
        <w:t xml:space="preserve">  [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BXC</m:t>
                </m:r>
              </m:e>
            </m:acc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-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m </m:t>
        </m:r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b/>
                    <w:bCs/>
                    <w:iCs/>
                    <w:sz w:val="28"/>
                    <w:szCs w:val="28"/>
                    <w:lang w:bidi="ar-EG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 xml:space="preserve">BC </m:t>
                </m:r>
              </m:e>
            </m:acc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e>
        </m:d>
      </m:oMath>
      <w:r>
        <w:rPr>
          <w:b/>
          <w:bCs/>
          <w:sz w:val="32"/>
          <w:szCs w:val="32"/>
          <w:lang w:bidi="ar-EG"/>
        </w:rPr>
        <w:t>]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(Q.E.D.)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roundrect id="مستطيل مستدير الزوايا 1568" o:spid="_x0000_s2573" style="position:absolute;left:0;text-align:left;margin-left:15.75pt;margin-top:15.7pt;width:561pt;height:45pt;z-index:253244416;visibility:visible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" filled="f" strokecolor="black [3200]" strokeweight="2.25pt">
            <v:stroke dashstyle="1 1"/>
          </v:roundrect>
        </w:pict>
      </w:r>
    </w:p>
    <w:p w:rsidR="00DD15E3" w:rsidRPr="00E432E2" w:rsidRDefault="00DD15E3" w:rsidP="00DD15E3">
      <w:pPr>
        <w:spacing w:line="240" w:lineRule="auto"/>
        <w:ind w:left="450"/>
        <w:rPr>
          <w:b/>
          <w:bCs/>
          <w:iCs/>
          <w:sz w:val="36"/>
          <w:szCs w:val="36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36"/>
              <w:lang w:bidi="ar-EG"/>
            </w:rPr>
            <m:t xml:space="preserve">H.W. Page 195 No.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36"/>
                  <w:szCs w:val="36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  <w:sz w:val="36"/>
              <w:szCs w:val="36"/>
              <w:lang w:bidi="ar-EG"/>
            </w:rPr>
            <m:t xml:space="preserve"> , Page 196 No. </m:t>
          </m:r>
          <m:d>
            <m:dPr>
              <m:ctrlPr>
                <w:rPr>
                  <w:rFonts w:ascii="Cambria Math" w:hAnsi="Cambria Math"/>
                  <w:b/>
                  <w:bCs/>
                  <w:sz w:val="36"/>
                  <w:szCs w:val="36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10</m:t>
              </m:r>
            </m:e>
          </m:d>
          <m:r>
            <m:rPr>
              <m:sty m:val="b"/>
            </m:rPr>
            <w:rPr>
              <w:rFonts w:ascii="Cambria Math" w:hAnsi="Cambria Math"/>
              <w:sz w:val="36"/>
              <w:szCs w:val="36"/>
              <w:lang w:bidi="ar-EG"/>
            </w:rPr>
            <m:t xml:space="preserve">and Page 197 No. 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36"/>
                  <w:szCs w:val="36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6"/>
                  <w:szCs w:val="36"/>
                  <w:lang w:bidi="ar-EG"/>
                </w:rPr>
                <m:t>12</m:t>
              </m:r>
            </m:e>
          </m:d>
        </m:oMath>
      </m:oMathPara>
    </w:p>
    <w:p w:rsidR="00DD15E3" w:rsidRPr="00BF2347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  <w:r w:rsidRPr="00FD3D1F">
        <w:rPr>
          <w:b/>
          <w:bCs/>
          <w:noProof/>
          <w:sz w:val="32"/>
          <w:szCs w:val="32"/>
        </w:rPr>
        <w:lastRenderedPageBreak/>
        <w:pict>
          <v:shape id="مستطيل ذو زوايا قطرية مخدوشة 1544" o:spid="_x0000_s2576" style="position:absolute;left:0;text-align:left;margin-left:9pt;margin-top:30.8pt;width:27pt;height:27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shape id="مستطيل مخدوش من كلا الطرفين 1543" o:spid="_x0000_s2575" style="position:absolute;left:0;text-align:left;margin-left:18pt;margin-top:-5.2pt;width:558pt;height:33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086600,419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" path="m209550,l6877050,r209550,209550l7086600,209550,6877050,419100r-6667500,l,209550r,l209550,xe" filled="f" strokecolor="black [3200]" strokeweight="2.25pt">
            <v:stroke dashstyle="1 1"/>
            <v:path arrowok="t" o:connecttype="custom" o:connectlocs="209550,0;6877050,0;7086600,209550;7086600,209550;6877050,419100;209550,419100;0,209550;0,209550;209550,0" o:connectangles="0,0,0,0,0,0,0,0,0"/>
          </v:shape>
        </w:pict>
      </w:r>
      <w:r w:rsidRPr="00FD3D1F">
        <w:rPr>
          <w:b/>
          <w:bCs/>
          <w:noProof/>
          <w:sz w:val="32"/>
          <w:szCs w:val="32"/>
        </w:rPr>
        <w:pict>
          <v:oval id="شكل بيضاوي 1539" o:spid="_x0000_s2574" style="position:absolute;left:0;text-align:left;margin-left:96.75pt;margin-top:.8pt;width:27pt;height:27pt;z-index:2532454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" filled="f" strokecolor="black [3200]" strokeweight="3pt"/>
        </w:pict>
      </w:r>
      <w:r>
        <w:rPr>
          <w:b/>
          <w:bCs/>
          <w:sz w:val="36"/>
          <w:szCs w:val="36"/>
          <w:lang w:bidi="ar-EG"/>
        </w:rPr>
        <w:t xml:space="preserve">Exercise     </w:t>
      </w:r>
      <w:r>
        <w:rPr>
          <w:b/>
          <w:bCs/>
          <w:sz w:val="40"/>
          <w:szCs w:val="40"/>
          <w:lang w:bidi="ar-EG"/>
        </w:rPr>
        <w:t>5</w:t>
      </w:r>
      <m:oMath>
        <m:r>
          <m:rPr>
            <m:sty m:val="b"/>
          </m:rPr>
          <w:rPr>
            <w:rFonts w:ascii="Cambria Math" w:hAnsi="Cambria Math"/>
            <w:sz w:val="40"/>
            <w:szCs w:val="40"/>
            <w:lang w:bidi="ar-EG"/>
          </w:rPr>
          <m:t>On applications of proportionality in the circle</m:t>
        </m:r>
      </m:oMath>
    </w:p>
    <w:p w:rsidR="00DD15E3" w:rsidRPr="00A23F8F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w:r>
        <w:rPr>
          <w:b/>
          <w:bCs/>
          <w:iCs/>
          <w:sz w:val="32"/>
          <w:szCs w:val="32"/>
          <w:lang w:bidi="ar-EG"/>
        </w:rPr>
        <w:t>1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Find the power of the given point with respect to the circle M which its</m:t>
        </m:r>
      </m:oMath>
    </w:p>
    <w:p w:rsidR="00DD15E3" w:rsidRPr="00A23F8F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radius length is r :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sz w:val="28"/>
          <w:szCs w:val="28"/>
          <w:lang w:bidi="ar-EG"/>
        </w:rPr>
        <w:t xml:space="preserve">(1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point A where AM=12 cm. and r=9 cm.</m:t>
        </m:r>
      </m:oMath>
    </w:p>
    <w:p w:rsidR="00DD15E3" w:rsidRPr="00E30E04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        (2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point B where BM=8 cm. and  r=15 cm.</m:t>
        </m:r>
      </m:oMath>
    </w:p>
    <w:p w:rsidR="00DD15E3" w:rsidRPr="00E30E04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iCs/>
          <w:sz w:val="28"/>
          <w:szCs w:val="28"/>
          <w:lang w:bidi="ar-EG"/>
        </w:rPr>
        <w:t xml:space="preserve">(3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point C where CM=7 cm. and r=7 cm.</m:t>
        </m:r>
      </m:oMath>
    </w:p>
    <w:p w:rsidR="00DD15E3" w:rsidRPr="00E30E04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line id="رابط مستقيم 1569" o:spid="_x0000_s2578" style="position:absolute;left:0;text-align:left;z-index:253249536;visibility:visible" from="1in,27.85pt" to="1in,15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" strokecolor="black [3040]" strokeweight="1.5pt">
            <v:stroke startarrow="diamond" endarrow="diamond"/>
          </v:line>
        </w:pict>
      </w:r>
      <w:r>
        <w:rPr>
          <w:b/>
          <w:bCs/>
          <w:iCs/>
          <w:sz w:val="28"/>
          <w:szCs w:val="28"/>
          <w:lang w:bidi="ar-EG"/>
        </w:rPr>
        <w:t xml:space="preserve">        (4)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point D where DM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7</m:t>
            </m:r>
          </m:e>
        </m:ra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m. and r=4 cm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1570" o:spid="_x0000_s2579" style="position:absolute;left:0;text-align:left;margin-left:9pt;margin-top:23.75pt;width:27pt;height:27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554" o:spid="_x0000_s2577" style="position:absolute;left:0;text-align:left;z-index:253248512;visibility:visible" from="18pt,23.75pt" to="8in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" strokecolor="black [3040]" strokeweight="2.25pt">
            <v:stroke startarrow="oval" endarrow="oval"/>
          </v:line>
        </w:pict>
      </w:r>
    </w:p>
    <w:p w:rsidR="00DD15E3" w:rsidRPr="001508F5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sz w:val="32"/>
          <w:szCs w:val="32"/>
          <w:lang w:bidi="ar-EG"/>
        </w:rPr>
        <w:t xml:space="preserve">2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Determint the position of each of the following points with respect to the circle M ,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of radius length 10 cm. , then calculate the distance be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tween each point from the</m:t>
          </m:r>
        </m:oMath>
      </m:oMathPara>
    </w:p>
    <w:p w:rsidR="00DD15E3" w:rsidRPr="003B67F8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centre of the circle: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bidi="ar-EG"/>
                    </w:rPr>
                    <m:t>1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 xml:space="preserve"> 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 xml:space="preserve"> A </m:t>
              </m: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=-36      </m:t>
          </m:r>
          <m:d>
            <m:dP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2</m:t>
              </m:r>
            </m:e>
          </m:d>
          <m:sSub>
            <m:sSub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 xml:space="preserve">B </m:t>
              </m: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 xml:space="preserve">=96      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3</m:t>
              </m:r>
            </m:e>
          </m:d>
          <m:sSub>
            <m:sSub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EG"/>
                </w:rPr>
                <m:t xml:space="preserve">C </m:t>
              </m:r>
              <m:ctrlPr>
                <w:rPr>
                  <w:rFonts w:ascii="Cambria Math" w:hAnsi="Cambria Math"/>
                  <w:b/>
                  <w:bCs/>
                  <w:sz w:val="32"/>
                  <w:szCs w:val="32"/>
                  <w:lang w:bidi="ar-EG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zero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32"/>
          <w:szCs w:val="32"/>
          <w:lang w:bidi="ar-EG"/>
        </w:rPr>
      </w:pPr>
      <w:r>
        <w:rPr>
          <w:b/>
          <w:bCs/>
          <w:noProof/>
          <w:sz w:val="32"/>
          <w:szCs w:val="32"/>
        </w:rPr>
        <w:pict>
          <v:line id="رابط مستقيم 1573" o:spid="_x0000_s2582" style="position:absolute;left:0;text-align:left;z-index:253253632;visibility:visible" from="1in,1.95pt" to="1in,1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EG"/>
          </w:rPr>
          <m:t>(1)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-36</m:t>
        </m:r>
        <m:r>
          <w:rPr>
            <w:rFonts w:ascii="Cambria Math" w:hAnsi="Cambria Math"/>
            <w:sz w:val="28"/>
            <w:szCs w:val="28"/>
            <w:lang w:bidi="ar-EG"/>
          </w:rPr>
          <m:t xml:space="preserve">&lt;0     ∴A lies inside the circle. </m:t>
        </m:r>
      </m:oMath>
    </w:p>
    <w:p w:rsidR="00DD15E3" w:rsidRPr="00A23F8F" w:rsidRDefault="00DD15E3" w:rsidP="00DD15E3">
      <w:pPr>
        <w:spacing w:line="240" w:lineRule="auto"/>
        <w:ind w:left="450"/>
        <w:rPr>
          <w:b/>
          <w:bCs/>
          <w:iCs/>
          <w:sz w:val="40"/>
          <w:szCs w:val="40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, ∵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</m:t>
              </m: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M)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        ∴-36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AM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100 ∴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AM</m:t>
                  </m: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64 ∴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AM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  <w:lang w:bidi="ar-EG"/>
            </w:rPr>
            <m:t>=</m:t>
          </m:r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8 cm.</m:t>
          </m:r>
        </m:oMath>
      </m:oMathPara>
    </w:p>
    <w:p w:rsidR="00DD15E3" w:rsidRPr="0022226C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∵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</m:t>
              </m: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96</m:t>
          </m:r>
          <m:r>
            <w:rPr>
              <w:rFonts w:ascii="Cambria Math" w:hAnsi="Cambria Math"/>
              <w:sz w:val="28"/>
              <w:szCs w:val="28"/>
              <w:lang w:bidi="ar-EG"/>
            </w:rPr>
            <m:t>&gt;0            ∴B lies outside the circle.</m:t>
          </m:r>
        </m:oMath>
      </m:oMathPara>
    </w:p>
    <w:p w:rsidR="00DD15E3" w:rsidRPr="006D3C3B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</m:t>
              </m: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BM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            ∴96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BM</m:t>
                  </m: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100 ∴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BM</m:t>
                  </m: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196 ∴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BM=13 cm.</m:t>
          </m:r>
        </m:oMath>
      </m:oMathPara>
    </w:p>
    <w:p w:rsidR="00DD15E3" w:rsidRPr="006D3C3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مستطيل ذو زوايا قطرية مخدوشة 1572" o:spid="_x0000_s2581" style="position:absolute;left:0;text-align:left;margin-left:9pt;margin-top:18.7pt;width:27pt;height:27pt;z-index:2532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571" o:spid="_x0000_s2580" style="position:absolute;left:0;text-align:left;z-index:253251584;visibility:visible" from="18pt,18.7pt" to="8in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" strokecolor="black [3040]" strokeweight="2.25pt">
            <v:stroke startarrow="oval" endarrow="oval"/>
          </v:line>
        </w:pict>
      </w:r>
      <m:oMath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3</m:t>
            </m:r>
          </m:e>
        </m:d>
        <m:sSub>
          <m:sSub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</m:t>
            </m: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0                            ∴C lies on the circle  ∴MC=r=10 cm.</m:t>
        </m:r>
      </m:oMath>
    </w:p>
    <w:p w:rsidR="00DD15E3" w:rsidRPr="00F8160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 xml:space="preserve">4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the distance between a point and the centre of a circle equals 25 cm. , and the </m:t>
        </m:r>
      </m:oMath>
    </w:p>
    <w:p w:rsidR="00DD15E3" w:rsidRPr="00F8160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power o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f this point with respect to the circle equals 400 </m:t>
          </m:r>
        </m:oMath>
      </m:oMathPara>
    </w:p>
    <w:p w:rsidR="00DD15E3" w:rsidRPr="00F8160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line id="رابط مستقيم 1574" o:spid="_x0000_s2583" style="position:absolute;left:0;text-align:left;z-index:253254656;visibility:visible" from="1in,26.35pt" to="1in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Find the radius length of this circle.</m:t>
        </m:r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32"/>
          <w:szCs w:val="32"/>
          <w:lang w:bidi="ar-EG"/>
        </w:rPr>
      </w:pPr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32"/>
          <w:szCs w:val="32"/>
        </w:rPr>
        <w:pict>
          <v:shape id="مستطيل ذو زوايا قطرية مخدوشة 1575" o:spid="_x0000_s2584" style="position:absolute;left:0;text-align:left;margin-left:9pt;margin-top:-5.2pt;width:27pt;height:27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sz w:val="32"/>
          <w:szCs w:val="32"/>
          <w:lang w:bidi="ar-EG"/>
        </w:rPr>
        <w:t xml:space="preserve">4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f a point A is outside the circle M ,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tangent to the circle at D where AD</m:t>
        </m:r>
      </m:oMath>
      <w:r>
        <w:rPr>
          <w:b/>
          <w:bCs/>
          <w:sz w:val="28"/>
          <w:szCs w:val="28"/>
          <w:lang w:bidi="ar-EG"/>
        </w:rPr>
        <w:t xml:space="preserve"> = 8 cm.</w:t>
      </w:r>
    </w:p>
    <w:p w:rsidR="00DD15E3" w:rsidRPr="00163B3B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Find the power of point A with respect to circle M.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noProof/>
          <w:sz w:val="28"/>
          <w:szCs w:val="28"/>
        </w:rPr>
        <w:pict>
          <v:shape id="مستطيل ذو زوايا قطرية مخدوشة 1578" o:spid="_x0000_s2587" style="position:absolute;left:0;text-align:left;margin-left:9pt;margin-top:28.85pt;width:27pt;height:27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noProof/>
          <w:sz w:val="28"/>
          <w:szCs w:val="28"/>
        </w:rPr>
        <w:pict>
          <v:line id="رابط مستقيم 1577" o:spid="_x0000_s2586" style="position:absolute;left:0;text-align:left;z-index:253257728;visibility:visible" from="15.75pt,28.85pt" to="8in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" strokecolor="black [3040]" strokeweight="2.25pt">
            <v:stroke startarrow="oval" endarrow="oval"/>
          </v:line>
        </w:pict>
      </w:r>
      <w:r>
        <w:rPr>
          <w:b/>
          <w:bCs/>
          <w:noProof/>
          <w:sz w:val="28"/>
          <w:szCs w:val="28"/>
        </w:rPr>
        <w:pict>
          <v:line id="رابط مستقيم 1576" o:spid="_x0000_s2585" style="position:absolute;left:0;text-align:left;z-index:253256704;visibility:visible" from="1in,1.85pt" to="1in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" strokecolor="black [3040]" strokeweight="1.5pt">
            <v:stroke startarrow="diamond" endarrow="diamond"/>
          </v:line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∵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is a tangent to the circle at D ∴AD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bidi="ar-EG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P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EG"/>
                  </w:rPr>
                  <m:t>M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)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A</m:t>
            </m: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(AD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(8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</m:oMath>
      <w:r>
        <w:rPr>
          <w:b/>
          <w:bCs/>
          <w:sz w:val="28"/>
          <w:szCs w:val="28"/>
          <w:lang w:bidi="ar-EG"/>
        </w:rPr>
        <w:t xml:space="preserve"> = 64</w:t>
      </w:r>
    </w:p>
    <w:p w:rsidR="00DD15E3" w:rsidRPr="00FC0C8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594" type="#_x0000_t202" style="position:absolute;left:0;text-align:left;margin-left:507.75pt;margin-top:16.55pt;width:19.5pt;height:18pt;flip:x;z-index:2532659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" filled="f" stroked="f">
            <v:textbox>
              <w:txbxContent>
                <w:p w:rsidR="00DD15E3" w:rsidRPr="00391AB6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sz w:val="32"/>
          <w:szCs w:val="32"/>
          <w:lang w:bidi="ar-EG"/>
        </w:rPr>
        <w:t>5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The radius length of circle M equals 31 cm. The point A lies at 23 cm. distance from</m:t>
        </m:r>
      </m:oMath>
    </w:p>
    <w:p w:rsidR="00DD15E3" w:rsidRPr="00FC0C8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lastRenderedPageBreak/>
        <w:pict>
          <v:shape id="_x0000_s2598" type="#_x0000_t202" style="position:absolute;left:0;text-align:left;margin-left:519.75pt;margin-top:14pt;width:19.5pt;height:27pt;rotation:-3715194fd;flip:x;z-index:-2500464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" filled="f" stroked="f">
            <v:textbox>
              <w:txbxContent>
                <w:p w:rsidR="00DD15E3" w:rsidRPr="00D365B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∎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595" type="#_x0000_t202" style="position:absolute;left:0;text-align:left;margin-left:533.25pt;margin-top:23pt;width:28.5pt;height:27pt;flip:x;z-index:2532669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" filled="f" stroked="f">
            <v:textbox>
              <w:txbxContent>
                <w:p w:rsidR="00DD15E3" w:rsidRPr="00D06F19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596" type="#_x0000_t202" style="position:absolute;left:0;text-align:left;margin-left:7in;margin-top:6.5pt;width:37.5pt;height:18pt;flip:x;z-index:2532679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" filled="f" stroked="f">
            <v:textbox>
              <w:txbxContent>
                <w:p w:rsidR="00DD15E3" w:rsidRPr="00D365BA" w:rsidRDefault="00DD15E3" w:rsidP="00DD15E3">
                  <w:pPr>
                    <w:pStyle w:val="ListParagraph"/>
                    <w:numPr>
                      <w:ilvl w:val="0"/>
                      <w:numId w:val="33"/>
                    </w:numPr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592" type="#_x0000_t202" style="position:absolute;left:0;text-align:left;margin-left:487.5pt;margin-top:5pt;width:63pt;height:19.5pt;flip:x;z-index:253263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" filled="f" stroked="f">
            <v:textbox>
              <w:txbxContent>
                <w:p w:rsidR="00DD15E3" w:rsidRPr="00520EAE" w:rsidRDefault="00DD15E3" w:rsidP="00DD15E3">
                  <w:pPr>
                    <w:pStyle w:val="ListParagraph"/>
                    <w:bidi w:val="0"/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oval id="شكل بيضاوي 1545" o:spid="_x0000_s2588" style="position:absolute;left:0;text-align:left;margin-left:477pt;margin-top:5pt;width:90pt;height:81pt;z-index:25325977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" filled="f" strokecolor="black [320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579" o:spid="_x0000_s2589" style="position:absolute;left:0;text-align:left;flip:x y;z-index:253260800;visibility:visible;mso-width-relative:margin;mso-height-relative:margin" from="522pt,5pt" to="558pt,6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" strokecolor="black [3040]" strokeweight="1.5pt"/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its centre. Draw the chor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where A∈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 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B=3 AC. Calaculate :</m:t>
        </m:r>
      </m:oMath>
    </w:p>
    <w:p w:rsidR="00DD15E3" w:rsidRPr="00FC0C80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_x0000_s2599" type="#_x0000_t202" style="position:absolute;left:0;text-align:left;margin-left:417.75pt;margin-top:10.4pt;width:117pt;height:27pt;flip:x;z-index:2532710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" filled="f" stroked="f">
            <v:textbox>
              <w:txbxContent>
                <w:p w:rsidR="00DD15E3" w:rsidRPr="009A3BD5" w:rsidRDefault="00DD15E3" w:rsidP="00DD15E3">
                  <w:pPr>
                    <w:pStyle w:val="ListParagraph"/>
                    <w:numPr>
                      <w:ilvl w:val="0"/>
                      <w:numId w:val="36"/>
                    </w:numPr>
                    <w:bidi w:val="0"/>
                    <w:rPr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Pr="00FD3D1F">
        <w:rPr>
          <w:b/>
          <w:bCs/>
          <w:noProof/>
          <w:sz w:val="28"/>
          <w:szCs w:val="28"/>
        </w:rPr>
        <w:pict>
          <v:line id="رابط مستقيم 1580" o:spid="_x0000_s2590" style="position:absolute;left:0;text-align:left;flip:y;z-index:253261824;visibility:visible;mso-width-relative:margin;mso-height-relative:margin" from="513.75pt,5.15pt" to="533.25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" strokecolor="black [3040]" strokeweight="1.5pt">
            <v:stroke dashstyle="3 1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597" type="#_x0000_t202" style="position:absolute;left:0;text-align:left;margin-left:493.5pt;margin-top:14.15pt;width:28.5pt;height:27pt;flip:x;z-index:253268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" filled="f" stroked="f">
            <v:textbox>
              <w:txbxContent>
                <w:p w:rsidR="00DD15E3" w:rsidRPr="00D365BA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581" o:spid="_x0000_s2591" style="position:absolute;left:0;text-align:left;flip:x y;z-index:253262848;visibility:visible;mso-width-relative:margin;mso-height-relative:margin" from="513pt,23.15pt" to="558pt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" strokecolor="black [3040]" strokeweight="1.5pt">
            <v:stroke dashstyle="3 1"/>
          </v:line>
        </w:pict>
      </w:r>
      <m:oMath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 The of the chord </m:t>
        </m:r>
        <m:acc>
          <m:accPr>
            <m:chr m:val="̅"/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</m:oMath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590" o:spid="_x0000_s2600" style="position:absolute;left:0;text-align:left;z-index:253272064;visibility:visible" from="1in,23.3pt" to="1in,20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593" type="#_x0000_t202" style="position:absolute;left:0;text-align:left;margin-left:550.5pt;margin-top:10.55pt;width:19.5pt;height:27pt;flip:x;z-index:2532648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" filled="f" stroked="f">
            <v:textbox>
              <w:txbxContent>
                <w:p w:rsidR="00DD15E3" w:rsidRPr="00520EAE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oMath>
                  </m:oMathPara>
                </w:p>
              </w:txbxContent>
            </v:textbox>
          </v:shape>
        </w:pict>
      </w:r>
      <m:oMath>
        <m:d>
          <m:dPr>
            <m:ctrlPr>
              <w:rPr>
                <w:rFonts w:ascii="Cambria Math" w:hAnsi="Cambria Math"/>
                <w:b/>
                <w:bCs/>
                <w:iCs/>
                <w:sz w:val="28"/>
                <w:szCs w:val="28"/>
                <w:lang w:bidi="ar-EG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 distance between the chord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BC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the centre of the circle.</m:t>
        </m:r>
      </m:oMath>
    </w:p>
    <w:p w:rsidR="00DD15E3" w:rsidRPr="009A3BD5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  <w:lang w:bidi="ar-EG"/>
            </w:rPr>
            <m:t>Proof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∵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</m:t>
              </m: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AM</m:t>
                  </m: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23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31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-432 ,∵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A</m:t>
              </m: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-AB×AC</m:t>
          </m:r>
        </m:oMath>
      </m:oMathPara>
    </w:p>
    <w:p w:rsidR="00DD15E3" w:rsidRPr="002032F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∴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432=-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AB×AC ∴432=AB×AC ,∵AB=3 AC ∴432=3 AC×AC </m:t>
          </m:r>
        </m:oMath>
      </m:oMathPara>
    </w:p>
    <w:p w:rsidR="00DD15E3" w:rsidRPr="002032F3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A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144 ∴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AC=12 cm. ∴AB=3×12=36 cm. ∴BC=36+12=48 cm.</m:t>
          </m:r>
        </m:oMath>
      </m:oMathPara>
    </w:p>
    <w:p w:rsidR="00DD15E3" w:rsidRPr="00B15B48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Let the distance between the chord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and the centre of the circle is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D</m:t>
              </m:r>
            </m:e>
          </m:acc>
        </m:oMath>
      </m:oMathPara>
    </w:p>
    <w:p w:rsidR="00DD15E3" w:rsidRPr="000F258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, where :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D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⊥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 xml:space="preserve">∵D is the midpoint of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BC</m:t>
              </m:r>
            </m:e>
          </m:acc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,</m:t>
          </m:r>
        </m:oMath>
      </m:oMathPara>
    </w:p>
    <w:p w:rsidR="00DD15E3" w:rsidRPr="000F2582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∵</m:t>
          </m:r>
          <m:sSub>
            <m:sSub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D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DM</m:t>
                  </m: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-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BD×DC                            ∴</m:t>
          </m:r>
          <m:sSup>
            <m:sSup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MD</m:t>
                  </m: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lang w:bidi="ar-EG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bidi="ar-EG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EG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EG"/>
                    </w:rPr>
                    <m:t>31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EG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EG"/>
            </w:rPr>
            <m:t>=-24×24</m:t>
          </m:r>
        </m:oMath>
      </m:oMathPara>
    </w:p>
    <w:p w:rsidR="00DD15E3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shape id="مستطيل ذو زوايا قطرية مخدوشة 1592" o:spid="_x0000_s2602" style="position:absolute;left:0;text-align:left;margin-left:9pt;margin-top:24.85pt;width:27pt;height:27pt;z-index:253274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342900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" path="m171450,r,l342900,171450r,l171450,342900r,l,171450r,l171450,xe" filled="f" strokecolor="black [3200]" strokeweight="3pt">
            <v:path arrowok="t" o:connecttype="custom" o:connectlocs="171450,0;171450,0;342900,171450;342900,171450;171450,342900;171450,342900;0,171450;0,171450;171450,0" o:connectangles="0,0,0,0,0,0,0,0,0"/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591" o:spid="_x0000_s2601" style="position:absolute;left:0;text-align:left;z-index:253273088;visibility:visible" from="15.75pt,22.6pt" to="8in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" strokecolor="black [3040]" strokeweight="2.25pt">
            <v:stroke startarrow="oval" endarrow="oval"/>
          </v:lin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∴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EG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MD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>=961-576=385                                                ∴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MD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EG"/>
              </w:rPr>
              <m:t>385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  <w:lang w:bidi="ar-EG"/>
          </w:rPr>
          <m:t xml:space="preserve">≃19.6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cm.</m:t>
        </m:r>
      </m:oMath>
    </w:p>
    <w:p w:rsidR="00DD15E3" w:rsidRPr="00896A58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>
        <w:rPr>
          <w:b/>
          <w:bCs/>
          <w:iCs/>
          <w:sz w:val="32"/>
          <w:szCs w:val="32"/>
          <w:lang w:bidi="ar-EG"/>
        </w:rPr>
        <w:t>6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The radius length of circle N equals 8 cm. The point B lies at 12 cm. distance from </m:t>
        </m:r>
      </m:oMath>
    </w:p>
    <w:p w:rsidR="00DD15E3" w:rsidRPr="00896A58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its centre , draw a straight line passes through the point B and intersects the circle at</m:t>
          </m:r>
        </m:oMath>
      </m:oMathPara>
    </w:p>
    <w:p w:rsidR="00DD15E3" w:rsidRPr="00896A58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EG"/>
            </w:rPr>
            <m:t>C and D where CB=CD</m:t>
          </m:r>
        </m:oMath>
      </m:oMathPara>
    </w:p>
    <w:p w:rsidR="00DD15E3" w:rsidRPr="00896A58" w:rsidRDefault="00DD15E3" w:rsidP="00DD15E3">
      <w:pPr>
        <w:spacing w:line="240" w:lineRule="auto"/>
        <w:ind w:left="450"/>
        <w:rPr>
          <w:b/>
          <w:bCs/>
          <w:sz w:val="28"/>
          <w:szCs w:val="28"/>
          <w:lang w:bidi="ar-EG"/>
        </w:rPr>
      </w:pPr>
      <w:r w:rsidRPr="00FD3D1F">
        <w:rPr>
          <w:b/>
          <w:bCs/>
          <w:iCs/>
          <w:noProof/>
          <w:sz w:val="28"/>
          <w:szCs w:val="28"/>
        </w:rPr>
        <w:pict>
          <v:shape id="_x0000_s2611" type="#_x0000_t202" style="position:absolute;left:0;text-align:left;margin-left:505.35pt;margin-top:24.7pt;width:19.5pt;height:22.5pt;rotation:-1643398fd;flip:x;z-index:2532833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" filled="f" stroked="f">
            <v:textbox>
              <w:txbxContent>
                <w:p w:rsidR="00DD15E3" w:rsidRPr="00126692" w:rsidRDefault="00DD15E3" w:rsidP="00DD15E3">
                  <w:pPr>
                    <w:rPr>
                      <w:b/>
                      <w:bCs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∎</m:t>
                      </m:r>
                    </m:oMath>
                  </m:oMathPara>
                </w:p>
              </w:txbxContent>
            </v:textbox>
          </v:shape>
        </w:pict>
      </w:r>
      <w:r w:rsidRPr="00FD3D1F">
        <w:rPr>
          <w:b/>
          <w:bCs/>
          <w:iCs/>
          <w:noProof/>
          <w:sz w:val="28"/>
          <w:szCs w:val="28"/>
        </w:rPr>
        <w:pict>
          <v:shape id="_x0000_s2609" type="#_x0000_t202" style="position:absolute;left:0;text-align:left;margin-left:487.45pt;margin-top:10.65pt;width:26.25pt;height:21.75pt;flip:x;z-index:2532812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" filled="f" stroked="f">
            <v:textbox>
              <w:txbxContent>
                <w:p w:rsidR="00DD15E3" w:rsidRPr="006B31B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oMath>
                  </m:oMathPara>
                </w:p>
              </w:txbxContent>
            </v:textbox>
          </v:shape>
        </w:pic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 xml:space="preserve">Calculate the length of the chord </m:t>
        </m:r>
        <m:acc>
          <m:accPr>
            <m:chr m:val="̅"/>
            <m:ctrlPr>
              <w:rPr>
                <w:rFonts w:ascii="Cambria Math" w:hAnsi="Cambria Math"/>
                <w:b/>
                <w:bCs/>
                <w:sz w:val="28"/>
                <w:szCs w:val="28"/>
                <w:lang w:bidi="ar-EG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EG"/>
              </w:rPr>
              <m:t>CD</m:t>
            </m:r>
          </m:e>
        </m:acc>
        <m:r>
          <m:rPr>
            <m:sty m:val="b"/>
          </m:rPr>
          <w:rPr>
            <w:rFonts w:ascii="Cambria Math" w:hAnsi="Cambria Math"/>
            <w:sz w:val="28"/>
            <w:szCs w:val="28"/>
            <w:lang w:bidi="ar-EG"/>
          </w:rPr>
          <m:t>and its distance from the point N</m:t>
        </m:r>
      </m:oMath>
      <w:r>
        <w:rPr>
          <w:b/>
          <w:bCs/>
          <w:sz w:val="28"/>
          <w:szCs w:val="28"/>
          <w:lang w:bidi="ar-EG"/>
        </w:rPr>
        <w:t>.</w:t>
      </w:r>
    </w:p>
    <w:p w:rsidR="00DD15E3" w:rsidRPr="00896A58" w:rsidRDefault="00DD15E3" w:rsidP="00DD15E3">
      <w:pPr>
        <w:spacing w:line="240" w:lineRule="auto"/>
        <w:ind w:left="450"/>
        <w:rPr>
          <w:b/>
          <w:bCs/>
          <w:iCs/>
          <w:sz w:val="28"/>
          <w:szCs w:val="28"/>
          <w:lang w:bidi="ar-EG"/>
        </w:rPr>
      </w:pPr>
      <w:r>
        <w:rPr>
          <w:b/>
          <w:bCs/>
          <w:iCs/>
          <w:noProof/>
          <w:sz w:val="28"/>
          <w:szCs w:val="28"/>
        </w:rPr>
        <w:pict>
          <v:line id="رابط مستقيم 1603" o:spid="_x0000_s2613" style="position:absolute;left:0;text-align:left;z-index:253285376;visibility:visible" from="1in,1.2pt" to="1in,20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" strokecolor="black [3040]" strokeweight="1.5pt">
            <v:stroke startarrow="diamond" endarrow="diamond"/>
          </v:line>
        </w:pict>
      </w:r>
      <w:r>
        <w:rPr>
          <w:b/>
          <w:bCs/>
          <w:iCs/>
          <w:noProof/>
          <w:sz w:val="28"/>
          <w:szCs w:val="28"/>
        </w:rPr>
        <w:pict>
          <v:shape id="_x0000_s2612" type="#_x0000_t202" style="position:absolute;left:0;text-align:left;margin-left:508.25pt;margin-top:32.45pt;width:81.05pt;height:22.4pt;rotation:207654fd;flip:x;z-index:2532843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" filled="f" stroked="f">
            <v:textbox>
              <w:txbxContent>
                <w:p w:rsidR="00DD15E3" w:rsidRPr="00126692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8 cm.   4 cm.</w:t>
                  </w:r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610" type="#_x0000_t202" style="position:absolute;left:0;text-align:left;margin-left:513pt;margin-top:6.45pt;width:28.5pt;height:22.5pt;flip:x;z-index:2532823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" filled="f" stroked="f">
            <v:textbox>
              <w:txbxContent>
                <w:p w:rsidR="00DD15E3" w:rsidRPr="00126692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608" type="#_x0000_t202" style="position:absolute;left:0;text-align:left;margin-left:533.25pt;margin-top:1.2pt;width:28.5pt;height:22.5pt;flip:x;z-index:25328025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" filled="f" stroked="f">
            <v:textbox>
              <w:txbxContent>
                <w:p w:rsidR="00DD15E3" w:rsidRPr="006B31BD" w:rsidRDefault="00DD15E3" w:rsidP="00DD15E3">
                  <w:pPr>
                    <w:rPr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shape id="_x0000_s2607" type="#_x0000_t202" style="position:absolute;left:0;text-align:left;margin-left:452.15pt;margin-top:19.3pt;width:143.15pt;height:31.45pt;flip:x;z-index:2532792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" filled="f" stroked="f">
            <v:textbox>
              <w:txbxContent>
                <w:p w:rsidR="00DD15E3" w:rsidRPr="0041580D" w:rsidRDefault="00DD15E3" w:rsidP="00DD15E3">
                  <w:pPr>
                    <w:rPr>
                      <w:b/>
                      <w:bCs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        N             F       B</m:t>
                      </m:r>
                    </m:oMath>
                  </m:oMathPara>
                </w:p>
              </w:txbxContent>
            </v:textbox>
          </v:shape>
        </w:pict>
      </w:r>
      <w:r>
        <w:rPr>
          <w:b/>
          <w:bCs/>
          <w:iCs/>
          <w:noProof/>
          <w:sz w:val="28"/>
          <w:szCs w:val="28"/>
        </w:rPr>
        <w:pict>
          <v:line id="رابط مستقيم 1596" o:spid="_x0000_s2606" style="position:absolute;left:0;text-align:left;flip:y;z-index:253278208;visibility:visible" from="507.75pt,10.2pt" to="522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595" o:spid="_x0000_s2605" style="position:absolute;left:0;text-align:left;flip:x y;z-index:253277184;visibility:visible" from="7in,1.2pt" to="8in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line id="رابط مستقيم 1594" o:spid="_x0000_s2604" style="position:absolute;left:0;text-align:left;flip:x;z-index:253276160;visibility:visible" from="474pt,37.2pt" to="8in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" strokecolor="black [3040]" strokeweight="1.5pt"/>
        </w:pict>
      </w:r>
      <w:r>
        <w:rPr>
          <w:b/>
          <w:bCs/>
          <w:iCs/>
          <w:noProof/>
          <w:sz w:val="28"/>
          <w:szCs w:val="28"/>
        </w:rPr>
        <w:pict>
          <v:oval id="شكل بيضاوي 1593" o:spid="_x0000_s2603" style="position:absolute;left:0;text-align:left;margin-left:474.15pt;margin-top:1.2pt;width:1in;height:1in;z-index:2532751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" filled="f" strokecolor="black [3200]" strokeweight="1.5pt"/>
        </w:pic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EG"/>
          </w:rPr>
          <m:t>Proof</m:t>
        </m:r>
      </m:oMath>
    </w:p>
    <w:p w:rsidR="00532709" w:rsidRDefault="00532709"/>
    <w:sectPr w:rsidR="00532709" w:rsidSect="00670CDE">
      <w:footerReference w:type="default" r:id="rId7"/>
      <w:pgSz w:w="11906" w:h="16838"/>
      <w:pgMar w:top="0" w:right="26" w:bottom="540" w:left="0" w:header="720" w:footer="45" w:gutter="0"/>
      <w:pgBorders w:offsetFrom="page">
        <w:top w:val="starsBlack" w:sz="10" w:space="0" w:color="auto"/>
        <w:left w:val="starsBlack" w:sz="10" w:space="0" w:color="auto"/>
        <w:bottom w:val="starsBlack" w:sz="10" w:space="0" w:color="auto"/>
        <w:right w:val="starsBlack" w:sz="10" w:space="0" w:color="auto"/>
      </w:pgBorders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sz w:val="24"/>
        <w:szCs w:val="24"/>
        <w:lang w:val="ar-SA"/>
      </w:rPr>
      <w:id w:val="14999439"/>
      <w:docPartObj>
        <w:docPartGallery w:val="Page Numbers (Bottom of Page)"/>
        <w:docPartUnique/>
      </w:docPartObj>
    </w:sdtPr>
    <w:sdtEndPr>
      <w:rPr>
        <w:rFonts w:asciiTheme="minorHAnsi" w:eastAsiaTheme="minorHAnsi" w:hAnsiTheme="minorHAnsi" w:cstheme="minorBidi"/>
        <w:sz w:val="20"/>
        <w:szCs w:val="20"/>
        <w:lang w:val="en-US"/>
      </w:rPr>
    </w:sdtEndPr>
    <w:sdtContent>
      <w:p w:rsidR="00670CDE" w:rsidRPr="000005A1" w:rsidRDefault="00532709" w:rsidP="00183759">
        <w:pPr>
          <w:pStyle w:val="Footer"/>
          <w:bidi w:val="0"/>
          <w:rPr>
            <w:sz w:val="20"/>
            <w:szCs w:val="20"/>
          </w:rPr>
        </w:pPr>
        <w:r w:rsidRPr="000005A1">
          <w:rPr>
            <w:rFonts w:asciiTheme="majorHAnsi" w:eastAsiaTheme="majorEastAsia" w:hAnsiTheme="majorHAnsi" w:cstheme="majorBidi"/>
            <w:b/>
            <w:bCs/>
            <w:sz w:val="32"/>
            <w:szCs w:val="32"/>
            <w:lang w:bidi="ar-EG"/>
          </w:rPr>
          <w:t xml:space="preserve">         </w:t>
        </w:r>
      </w:p>
    </w:sdtContent>
  </w:sdt>
  <w:p w:rsidR="00670CDE" w:rsidRDefault="00532709">
    <w:pPr>
      <w:pStyle w:val="Footer"/>
      <w:rPr>
        <w:rtl/>
        <w:lang w:bidi="ar-EG"/>
      </w:rPr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42B3F"/>
    <w:multiLevelType w:val="hybridMultilevel"/>
    <w:tmpl w:val="A162B5BA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01374A"/>
    <w:multiLevelType w:val="hybridMultilevel"/>
    <w:tmpl w:val="A18C1F76"/>
    <w:lvl w:ilvl="0" w:tplc="ACDADCB8">
      <w:start w:val="1"/>
      <w:numFmt w:val="bullet"/>
      <w:lvlText w:val=""/>
      <w:lvlJc w:val="right"/>
      <w:pPr>
        <w:ind w:left="10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">
    <w:nsid w:val="06115B08"/>
    <w:multiLevelType w:val="hybridMultilevel"/>
    <w:tmpl w:val="2350136C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433BEB"/>
    <w:multiLevelType w:val="hybridMultilevel"/>
    <w:tmpl w:val="1548D59C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397DDF"/>
    <w:multiLevelType w:val="hybridMultilevel"/>
    <w:tmpl w:val="8D9CFE9C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D67D7A"/>
    <w:multiLevelType w:val="hybridMultilevel"/>
    <w:tmpl w:val="1A767B9A"/>
    <w:lvl w:ilvl="0" w:tplc="04090009">
      <w:start w:val="1"/>
      <w:numFmt w:val="bullet"/>
      <w:lvlText w:val=""/>
      <w:lvlJc w:val="left"/>
      <w:pPr>
        <w:ind w:left="751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275" w:hanging="360"/>
      </w:pPr>
      <w:rPr>
        <w:rFonts w:ascii="Wingdings" w:hAnsi="Wingdings" w:hint="default"/>
      </w:rPr>
    </w:lvl>
  </w:abstractNum>
  <w:abstractNum w:abstractNumId="6">
    <w:nsid w:val="12DC3946"/>
    <w:multiLevelType w:val="hybridMultilevel"/>
    <w:tmpl w:val="00FC0B6C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B7764B3"/>
    <w:multiLevelType w:val="hybridMultilevel"/>
    <w:tmpl w:val="CF2696EE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B9B3C29"/>
    <w:multiLevelType w:val="hybridMultilevel"/>
    <w:tmpl w:val="818AFA84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31525E"/>
    <w:multiLevelType w:val="hybridMultilevel"/>
    <w:tmpl w:val="5AB42AFC"/>
    <w:lvl w:ilvl="0" w:tplc="04090009">
      <w:start w:val="1"/>
      <w:numFmt w:val="bullet"/>
      <w:lvlText w:val=""/>
      <w:lvlJc w:val="left"/>
      <w:pPr>
        <w:ind w:left="123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10">
    <w:nsid w:val="240E790F"/>
    <w:multiLevelType w:val="hybridMultilevel"/>
    <w:tmpl w:val="2E1C638E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7594D83"/>
    <w:multiLevelType w:val="hybridMultilevel"/>
    <w:tmpl w:val="D62CCE74"/>
    <w:lvl w:ilvl="0" w:tplc="67DAAA5E">
      <w:start w:val="1"/>
      <w:numFmt w:val="bullet"/>
      <w:lvlText w:val=""/>
      <w:lvlJc w:val="center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29DC0F10"/>
    <w:multiLevelType w:val="hybridMultilevel"/>
    <w:tmpl w:val="070CD46A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DF4962"/>
    <w:multiLevelType w:val="hybridMultilevel"/>
    <w:tmpl w:val="03008216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C295DB0"/>
    <w:multiLevelType w:val="hybridMultilevel"/>
    <w:tmpl w:val="CE18227A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585F19"/>
    <w:multiLevelType w:val="hybridMultilevel"/>
    <w:tmpl w:val="F5BA62A0"/>
    <w:lvl w:ilvl="0" w:tplc="67DAAA5E">
      <w:start w:val="1"/>
      <w:numFmt w:val="bullet"/>
      <w:lvlText w:val=""/>
      <w:lvlJc w:val="center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E453898"/>
    <w:multiLevelType w:val="hybridMultilevel"/>
    <w:tmpl w:val="B880AE0E"/>
    <w:lvl w:ilvl="0" w:tplc="0560A948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29297B"/>
    <w:multiLevelType w:val="hybridMultilevel"/>
    <w:tmpl w:val="DC58D74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791B27"/>
    <w:multiLevelType w:val="hybridMultilevel"/>
    <w:tmpl w:val="C2084828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D0F31B6"/>
    <w:multiLevelType w:val="hybridMultilevel"/>
    <w:tmpl w:val="B08EB614"/>
    <w:lvl w:ilvl="0" w:tplc="67DAAA5E">
      <w:start w:val="1"/>
      <w:numFmt w:val="bullet"/>
      <w:lvlText w:val=""/>
      <w:lvlJc w:val="center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1935522"/>
    <w:multiLevelType w:val="hybridMultilevel"/>
    <w:tmpl w:val="A4B06790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615497E"/>
    <w:multiLevelType w:val="hybridMultilevel"/>
    <w:tmpl w:val="7390E6D2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9D04D1"/>
    <w:multiLevelType w:val="hybridMultilevel"/>
    <w:tmpl w:val="4F387F0E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EE441E9"/>
    <w:multiLevelType w:val="hybridMultilevel"/>
    <w:tmpl w:val="7B340EE2"/>
    <w:lvl w:ilvl="0" w:tplc="67DAAA5E">
      <w:start w:val="1"/>
      <w:numFmt w:val="bullet"/>
      <w:lvlText w:val=""/>
      <w:lvlJc w:val="center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4">
    <w:nsid w:val="653441E0"/>
    <w:multiLevelType w:val="hybridMultilevel"/>
    <w:tmpl w:val="FF3EB43A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9FE7DE9"/>
    <w:multiLevelType w:val="hybridMultilevel"/>
    <w:tmpl w:val="447489EC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A505976"/>
    <w:multiLevelType w:val="hybridMultilevel"/>
    <w:tmpl w:val="80969BA0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A773859"/>
    <w:multiLevelType w:val="hybridMultilevel"/>
    <w:tmpl w:val="C9CE6C26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A7E3820"/>
    <w:multiLevelType w:val="hybridMultilevel"/>
    <w:tmpl w:val="AE7C44D4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C46763D"/>
    <w:multiLevelType w:val="hybridMultilevel"/>
    <w:tmpl w:val="CB2E3DF0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EEA5D8E"/>
    <w:multiLevelType w:val="hybridMultilevel"/>
    <w:tmpl w:val="32147E60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1F342DD"/>
    <w:multiLevelType w:val="hybridMultilevel"/>
    <w:tmpl w:val="ABB4AA10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987491"/>
    <w:multiLevelType w:val="hybridMultilevel"/>
    <w:tmpl w:val="7DB4D2D8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AA2233"/>
    <w:multiLevelType w:val="hybridMultilevel"/>
    <w:tmpl w:val="396C4D14"/>
    <w:lvl w:ilvl="0" w:tplc="B3FA0D5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4775306"/>
    <w:multiLevelType w:val="hybridMultilevel"/>
    <w:tmpl w:val="8D0463C0"/>
    <w:lvl w:ilvl="0" w:tplc="67DAAA5E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9BB6027"/>
    <w:multiLevelType w:val="hybridMultilevel"/>
    <w:tmpl w:val="126E429E"/>
    <w:lvl w:ilvl="0" w:tplc="67DAAA5E">
      <w:start w:val="1"/>
      <w:numFmt w:val="bullet"/>
      <w:lvlText w:val=""/>
      <w:lvlJc w:val="center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30"/>
  </w:num>
  <w:num w:numId="4">
    <w:abstractNumId w:val="22"/>
  </w:num>
  <w:num w:numId="5">
    <w:abstractNumId w:val="28"/>
  </w:num>
  <w:num w:numId="6">
    <w:abstractNumId w:val="33"/>
  </w:num>
  <w:num w:numId="7">
    <w:abstractNumId w:val="8"/>
  </w:num>
  <w:num w:numId="8">
    <w:abstractNumId w:val="25"/>
  </w:num>
  <w:num w:numId="9">
    <w:abstractNumId w:val="29"/>
  </w:num>
  <w:num w:numId="10">
    <w:abstractNumId w:val="0"/>
  </w:num>
  <w:num w:numId="11">
    <w:abstractNumId w:val="20"/>
  </w:num>
  <w:num w:numId="12">
    <w:abstractNumId w:val="35"/>
  </w:num>
  <w:num w:numId="13">
    <w:abstractNumId w:val="32"/>
  </w:num>
  <w:num w:numId="14">
    <w:abstractNumId w:val="15"/>
  </w:num>
  <w:num w:numId="15">
    <w:abstractNumId w:val="24"/>
  </w:num>
  <w:num w:numId="16">
    <w:abstractNumId w:val="2"/>
  </w:num>
  <w:num w:numId="17">
    <w:abstractNumId w:val="27"/>
  </w:num>
  <w:num w:numId="18">
    <w:abstractNumId w:val="31"/>
  </w:num>
  <w:num w:numId="19">
    <w:abstractNumId w:val="34"/>
  </w:num>
  <w:num w:numId="20">
    <w:abstractNumId w:val="19"/>
  </w:num>
  <w:num w:numId="21">
    <w:abstractNumId w:val="4"/>
  </w:num>
  <w:num w:numId="22">
    <w:abstractNumId w:val="18"/>
  </w:num>
  <w:num w:numId="23">
    <w:abstractNumId w:val="21"/>
  </w:num>
  <w:num w:numId="24">
    <w:abstractNumId w:val="14"/>
  </w:num>
  <w:num w:numId="25">
    <w:abstractNumId w:val="9"/>
  </w:num>
  <w:num w:numId="26">
    <w:abstractNumId w:val="5"/>
  </w:num>
  <w:num w:numId="27">
    <w:abstractNumId w:val="17"/>
  </w:num>
  <w:num w:numId="28">
    <w:abstractNumId w:val="6"/>
  </w:num>
  <w:num w:numId="29">
    <w:abstractNumId w:val="16"/>
  </w:num>
  <w:num w:numId="30">
    <w:abstractNumId w:val="26"/>
  </w:num>
  <w:num w:numId="31">
    <w:abstractNumId w:val="10"/>
  </w:num>
  <w:num w:numId="32">
    <w:abstractNumId w:val="12"/>
  </w:num>
  <w:num w:numId="33">
    <w:abstractNumId w:val="7"/>
  </w:num>
  <w:num w:numId="34">
    <w:abstractNumId w:val="13"/>
  </w:num>
  <w:num w:numId="35">
    <w:abstractNumId w:val="11"/>
  </w:num>
  <w:num w:numId="36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DD15E3"/>
    <w:rsid w:val="00532709"/>
    <w:rsid w:val="00DD15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  <o:rules v:ext="edit">
        <o:r id="V:Rule1" type="connector" idref="#رابط كسهم مستقيم 105"/>
        <o:r id="V:Rule2" type="connector" idref="#رابط بشكل مرفق 1502"/>
        <o:r id="V:Rule3" type="connector" idref="#رابط كسهم مستقيم 362"/>
        <o:r id="V:Rule4" type="connector" idref="#رابط منحني 247"/>
        <o:r id="V:Rule5" type="connector" idref="#رابط منحني 115"/>
        <o:r id="V:Rule6" type="connector" idref="#رابط كسهم مستقيم 1020"/>
        <o:r id="V:Rule7" type="connector" idref="#رابط كسهم مستقيم 341"/>
        <o:r id="V:Rule8" type="connector" idref="#رابط كسهم مستقيم 1319"/>
        <o:r id="V:Rule9" type="connector" idref="#رابط بشكل مرفق 1367"/>
        <o:r id="V:Rule10" type="connector" idref="#رابط بشكل مرفق 554"/>
        <o:r id="V:Rule11" type="connector" idref="#رابط كسهم مستقيم 864"/>
        <o:r id="V:Rule12" type="connector" idref="#رابط كسهم مستقيم 1078"/>
        <o:r id="V:Rule13" type="connector" idref="#رابط كسهم مستقيم 1540"/>
        <o:r id="V:Rule14" type="connector" idref="#رابط كسهم مستقيم 649"/>
        <o:r id="V:Rule15" type="connector" idref="#رابط منحني 40"/>
        <o:r id="V:Rule16" type="connector" idref="#رابط كسهم مستقيم 382"/>
        <o:r id="V:Rule17" type="connector" idref="#رابط كسهم مستقيم 978"/>
        <o:r id="V:Rule18" type="connector" idref="#رابط كسهم مستقيم 1434"/>
        <o:r id="V:Rule19" type="connector" idref="#رابط كسهم مستقيم 1032"/>
        <o:r id="V:Rule20" type="connector" idref="#رابط كسهم مستقيم 1451"/>
        <o:r id="V:Rule21" type="connector" idref="#رابط بشكل مرفق 558"/>
        <o:r id="V:Rule22" type="connector" idref="#رابط كسهم مستقيم 1080"/>
        <o:r id="V:Rule23" type="connector" idref="#رابط كسهم مستقيم 1182"/>
        <o:r id="V:Rule24" type="connector" idref="#رابط منحني 21"/>
        <o:r id="V:Rule25" type="connector" idref="#رابط كسهم مستقيم 365"/>
        <o:r id="V:Rule26" type="connector" idref="#رابط منحني 57"/>
        <o:r id="V:Rule27" type="connector" idref="#رابط كسهم مستقيم 1221"/>
        <o:r id="V:Rule28" type="connector" idref="#رابط كسهم مستقيم 652"/>
        <o:r id="V:Rule29" type="connector" idref="#رابط كسهم مستقيم 1031"/>
        <o:r id="V:Rule30" type="connector" idref="#رابط كسهم مستقيم 1065"/>
        <o:r id="V:Rule31" type="connector" idref="#رابط كسهم مستقيم 1067"/>
        <o:r id="V:Rule32" type="connector" idref="#رابط كسهم مستقيم 403"/>
        <o:r id="V:Rule33" type="connector" idref="#رابط كسهم مستقيم 1210"/>
        <o:r id="V:Rule34" type="connector" idref="#رابط كسهم مستقيم 1149"/>
        <o:r id="V:Rule35" type="connector" idref="#رابط بشكل مرفق 70"/>
        <o:r id="V:Rule36" type="connector" idref="#رابط كسهم مستقيم 1302"/>
        <o:r id="V:Rule37" type="connector" idref="#رابط كسهم مستقيم 982"/>
        <o:r id="V:Rule38" type="connector" idref="#رابط منحني 50"/>
        <o:r id="V:Rule39" type="connector" idref="#رابط كسهم مستقيم 1115"/>
        <o:r id="V:Rule40" type="connector" idref="#رابط كسهم مستقيم 193"/>
        <o:r id="V:Rule41" type="connector" idref="#رابط كسهم مستقيم 980"/>
        <o:r id="V:Rule42" type="connector" idref="#رابط كسهم مستقيم 1178"/>
        <o:r id="V:Rule43" type="connector" idref="#رابط كسهم مستقيم 1029"/>
        <o:r id="V:Rule44" type="connector" idref="#رابط كسهم مستقيم 150"/>
        <o:r id="V:Rule45" type="connector" idref="#رابط منحني 58"/>
        <o:r id="V:Rule46" type="connector" idref="#رابط بشكل مرفق 880"/>
        <o:r id="V:Rule47" type="connector" idref="#رابط كسهم مستقيم 1017"/>
        <o:r id="V:Rule48" type="connector" idref="#رابط كسهم مستقيم 932"/>
        <o:r id="V:Rule49" type="connector" idref="#رابط كسهم مستقيم 1150"/>
        <o:r id="V:Rule50" type="connector" idref="#رابط بشكل مرفق 1509"/>
        <o:r id="V:Rule51" type="connector" idref="#رابط كسهم مستقيم 95"/>
        <o:r id="V:Rule52" type="connector" idref="#رابط كسهم مستقيم 1019"/>
        <o:r id="V:Rule53" type="connector" idref="#رابط كسهم مستقيم 1066"/>
        <o:r id="V:Rule54" type="connector" idref="#رابط كسهم مستقيم 340"/>
        <o:r id="V:Rule55" type="connector" idref="#رابط كسهم مستقيم 1018"/>
        <o:r id="V:Rule56" type="connector" idref="#رابط كسهم مستقيم 900"/>
        <o:r id="V:Rule57" type="connector" idref="#رابط كسهم مستقيم 1172"/>
        <o:r id="V:Rule58" type="connector" idref="#رابط كسهم مستقيم 310"/>
        <o:r id="V:Rule59" type="connector" idref="#رابط كسهم مستقيم 1414"/>
        <o:r id="V:Rule60" type="connector" idref="#رابط بشكل مرفق 973"/>
        <o:r id="V:Rule61" type="connector" idref="#رابط كسهم مستقيم 1037"/>
        <o:r id="V:Rule62" type="connector" idref="#رابط كسهم مستقيم 153"/>
        <o:r id="V:Rule63" type="connector" idref="#رابط بشكل مرفق 842"/>
        <o:r id="V:Rule64" type="connector" idref="#رابط كسهم مستقيم 1179"/>
        <o:r id="V:Rule65" type="connector" idref="#رابط كسهم مستقيم 914"/>
        <o:r id="V:Rule66" type="connector" idref="#رابط كسهم مستقيم 1301"/>
        <o:r id="V:Rule67" type="connector" idref="#رابط منحني 246"/>
        <o:r id="V:Rule68" type="connector" idref="#رابط كسهم مستقيم 1131"/>
        <o:r id="V:Rule69" type="connector" idref="#رابط بشكل مرفق 1278"/>
        <o:r id="V:Rule70" type="connector" idref="#رابط كسهم مستقيم 972"/>
        <o:r id="V:Rule71" type="connector" idref="#رابط منحني 248"/>
        <o:r id="V:Rule72" type="connector" idref="#رابط كسهم مستقيم 648"/>
        <o:r id="V:Rule73" type="connector" idref="#رابط كسهم مستقيم 311"/>
        <o:r id="V:Rule74" type="connector" idref="#رابط كسهم مستقيم 1112"/>
        <o:r id="V:Rule75" type="connector" idref="#رابط بشكل مرفق 1467"/>
        <o:r id="V:Rule76" type="connector" idref="#رابط بشكل مرفق 1479"/>
        <o:r id="V:Rule77" type="connector" idref="#رابط كسهم مستقيم 632"/>
        <o:r id="V:Rule78" type="connector" idref="#رابط كسهم مستقيم 1051"/>
        <o:r id="V:Rule79" type="connector" idref="#رابط بشكل مرفق 579"/>
        <o:r id="V:Rule80" type="connector" idref="#رابط منحني 20"/>
        <o:r id="V:Rule81" type="connector" idref="#رابط كسهم مستقيم 198"/>
        <o:r id="V:Rule82" type="connector" idref="#رابط كسهم مستقيم 634"/>
        <o:r id="V:Rule83" type="connector" idref="#رابط كسهم مستقيم 1352"/>
        <o:r id="V:Rule84" type="connector" idref="#رابط كسهم مستقيم 865"/>
        <o:r id="V:Rule85" type="connector" idref="#رابط كسهم مستقيم 26"/>
        <o:r id="V:Rule86" type="connector" idref="#رابط منحني 22"/>
        <o:r id="V:Rule87" type="connector" idref="#رابط كسهم مستقيم 1330"/>
        <o:r id="V:Rule88" type="connector" idref="#رابط كسهم مستقيم 109"/>
        <o:r id="V:Rule89" type="connector" idref="#رابط كسهم مستقيم 1452"/>
        <o:r id="V:Rule90" type="connector" idref="#رابط بشكل مرفق 724"/>
        <o:r id="V:Rule91" type="connector" idref="#رابط كسهم مستقيم 991"/>
        <o:r id="V:Rule92" type="connector" idref="#رابط بشكل مرفق 1259"/>
        <o:r id="V:Rule93" type="connector" idref="#رابط بشكل مرفق 561"/>
        <o:r id="V:Rule94" type="connector" idref="#رابط كسهم مستقيم 1052"/>
        <o:r id="V:Rule95" type="connector" idref="#رابط كسهم مستقيم 152"/>
        <o:r id="V:Rule96" type="connector" idref="#رابط كسهم مستقيم 18"/>
        <o:r id="V:Rule97" type="connector" idref="#رابط منحني 37"/>
        <o:r id="V:Rule98" type="connector" idref="#رابط كسهم مستقيم 999"/>
        <o:r id="V:Rule99" type="connector" idref="#رابط كسهم مستقيم 338"/>
        <o:r id="V:Rule100" type="connector" idref="#رابط كسهم مستقيم 361"/>
        <o:r id="V:Rule101" type="connector" idref="#رابط منحني 61"/>
        <o:r id="V:Rule102" type="connector" idref="#رابط كسهم مستقيم 1339"/>
        <o:r id="V:Rule103" type="connector" idref="#رابط كسهم مستقيم 976"/>
        <o:r id="V:Rule104" type="connector" idref="#رابط كسهم مستقيم 984"/>
        <o:r id="V:Rule105" type="connector" idref="#رابط كسهم مستقيم 339"/>
        <o:r id="V:Rule106" type="connector" idref="#رابط كسهم مستقيم 751"/>
        <o:r id="V:Rule107" type="connector" idref="#رابط كسهم مستقيم 936"/>
        <o:r id="V:Rule108" type="connector" idref="#رابط منحني 41"/>
        <o:r id="V:Rule109" type="connector" idref="#رابط كسهم مستقيم 647"/>
        <o:r id="V:Rule110" type="connector" idref="#رابط بشكل مرفق 596"/>
        <o:r id="V:Rule111" type="connector" idref="#رابط كسهم مستقيم 933"/>
        <o:r id="V:Rule112" type="connector" idref="#رابط كسهم مستقيم 185"/>
        <o:r id="V:Rule113" type="connector" idref="#رابط بشكل مرفق 883"/>
        <o:r id="V:Rule114" type="connector" idref="#رابط كسهم مستقيم 35"/>
        <o:r id="V:Rule115" type="connector" idref="#رابط منحني 113"/>
        <o:r id="V:Rule116" type="connector" idref="#رابط كسهم مستقيم 985"/>
        <o:r id="V:Rule117" type="connector" idref="#رابط كسهم مستقيم 1102"/>
        <o:r id="V:Rule118" type="connector" idref="#رابط كسهم مستقيم 1445"/>
        <o:r id="V:Rule119" type="connector" idref="#رابط كسهم مستقيم 1154"/>
        <o:r id="V:Rule120" type="connector" idref="#رابط كسهم مستقيم 1053"/>
        <o:r id="V:Rule121" type="connector" idref="#رابط بشكل مرفق 1366"/>
        <o:r id="V:Rule122" type="connector" idref="#رابط منحني 62"/>
        <o:r id="V:Rule123" type="connector" idref="#رابط منحني 1350"/>
        <o:r id="V:Rule124" type="connector" idref="#رابط منحني 34"/>
        <o:r id="V:Rule125" type="connector" idref="#رابط كسهم مستقيم 970"/>
        <o:r id="V:Rule126" type="connector" idref="#رابط كسهم مستقيم 935"/>
        <o:r id="V:Rule127" type="connector" idref="#رابط كسهم مستقيم 1542"/>
        <o:r id="V:Rule128" type="connector" idref="#رابط كسهم مستقيم 852"/>
        <o:r id="V:Rule129" type="connector" idref="#رابط كسهم مستقيم 1104"/>
        <o:r id="V:Rule130" type="connector" idref="#رابط منحني 249"/>
        <o:r id="V:Rule131" type="connector" idref="#رابط كسهم مستقيم 1338"/>
        <o:r id="V:Rule132" type="connector" idref="#رابط كسهم مستقيم 1432"/>
        <o:r id="V:Rule133" type="connector" idref="#رابط كسهم مستقيم 958"/>
        <o:r id="V:Rule134" type="connector" idref="#رابط كسهم مستقيم 273"/>
        <o:r id="V:Rule135" type="connector" idref="#رابط كسهم مستقيم 1004"/>
        <o:r id="V:Rule136" type="connector" idref="#رابط كسهم مستقيم 915"/>
        <o:r id="V:Rule137" type="connector" idref="#رابط كسهم مستقيم 1447"/>
        <o:r id="V:Rule138" type="connector" idref="#رابط كسهم مستقيم 1306"/>
        <o:r id="V:Rule139" type="connector" idref="#رابط كسهم مستقيم 1002"/>
        <o:r id="V:Rule140" type="connector" idref="#رابط بشكل مرفق 553"/>
        <o:r id="V:Rule141" type="connector" idref="#رابط كسهم مستقيم 1155"/>
        <o:r id="V:Rule142" type="connector" idref="#رابط كسهم مستقيم 1156"/>
        <o:r id="V:Rule143" type="connector" idref="#رابط بشكل مرفق 570"/>
        <o:r id="V:Rule144" type="connector" idref="#رابط بشكل مرفق 572"/>
        <o:r id="V:Rule145" type="connector" idref="#رابط بشكل مرفق 145"/>
        <o:r id="V:Rule146" type="connector" idref="#رابط كسهم مستقيم 197"/>
        <o:r id="V:Rule147" type="connector" idref="#رابط كسهم مستقيم 1000"/>
        <o:r id="V:Rule148" type="connector" idref="#رابط كسهم مستقيم 289"/>
        <o:r id="V:Rule149" type="connector" idref="#رابط كسهم مستقيم 381"/>
        <o:r id="V:Rule150" type="connector" idref="#رابط كسهم مستقيم 151"/>
        <o:r id="V:Rule151" type="connector" idref="#رابط بشكل مرفق 84"/>
        <o:r id="V:Rule152" type="connector" idref="#رابط كسهم مستقيم 981"/>
        <o:r id="V:Rule153" type="connector" idref="#رابط كسهم مستقيم 1001"/>
        <o:r id="V:Rule154" type="connector" idref="#رابط كسهم مستقيم 1236"/>
        <o:r id="V:Rule155" type="connector" idref="#رابط كسهم مستقيم 959"/>
        <o:r id="V:Rule156" type="connector" idref="#رابط كسهم مستقيم 1064"/>
        <o:r id="V:Rule157" type="connector" idref="#رابط بشكل مرفق 737"/>
        <o:r id="V:Rule158" type="connector" idref="#رابط كسهم مستقيم 1103"/>
        <o:r id="V:Rule159" type="connector" idref="#رابط كسهم مستقيم 1556"/>
        <o:r id="V:Rule160" type="connector" idref="#رابط كسهم مستقيم 1555"/>
        <o:r id="V:Rule161" type="connector" idref="#رابط كسهم مستقيم 1606"/>
        <o:r id="V:Rule162" type="connector" idref="#رابط كسهم مستقيم 144"/>
        <o:r id="V:Rule163" type="connector" idref="#رابط منحني 19"/>
        <o:r id="V:Rule164" type="connector" idref="#رابط كسهم مستقيم 1063"/>
        <o:r id="V:Rule165" type="connector" idref="#رابط كسهم مستقيم 1476"/>
        <o:r id="V:Rule166" type="connector" idref="#رابط كسهم مستقيم 650"/>
        <o:r id="V:Rule167" type="connector" idref="#رابط منحني 64"/>
        <o:r id="V:Rule168" type="connector" idref="#رابط بشكل مرفق 1362"/>
        <o:r id="V:Rule169" type="connector" idref="#رابط كسهم مستقيم 1033"/>
        <o:r id="V:Rule170" type="connector" idref="#رابط بشكل مرفق 1470"/>
        <o:r id="V:Rule171" type="connector" idref="#رابط كسهم مستقيم 969"/>
        <o:r id="V:Rule172" type="connector" idref="#رابط بشكل مرفق 164"/>
        <o:r id="V:Rule173" type="connector" idref="#رابط منحني 114"/>
        <o:r id="V:Rule174" type="connector" idref="#رابط كسهم مستقيم 1486"/>
        <o:r id="V:Rule175" type="connector" idref="#رابط منحني 90"/>
        <o:r id="V:Rule176" type="connector" idref="#رابط كسهم مستقيم 851"/>
        <o:r id="V:Rule177" type="connector" idref="#رابط كسهم مستقيم 1448"/>
        <o:r id="V:Rule178" type="connector" idref="#رابط كسهم مستقيم 184"/>
        <o:r id="V:Rule179" type="connector" idref="#رابط كسهم مستقيم 148"/>
        <o:r id="V:Rule180" type="connector" idref="#رابط منحني 60"/>
        <o:r id="V:Rule181" type="connector" idref="#رابط كسهم مستقيم 1415"/>
        <o:r id="V:Rule182" type="connector" idref="#رابط بشكل مرفق 1484"/>
        <o:r id="V:Rule183" type="connector" idref="#رابط كسهم مستقيم 971"/>
        <o:r id="V:Rule184" type="connector" idref="#رابط كسهم مستقيم 1030"/>
        <o:r id="V:Rule185" type="connector" idref="#رابط كسهم مستقيم 272"/>
        <o:r id="V:Rule186" type="connector" idref="#رابط كسهم مستقيم 304"/>
        <o:r id="V:Rule187" type="connector" idref="#رابط كسهم مستقيم 651"/>
        <o:r id="V:Rule188" type="connector" idref="#رابط كسهم مستقيم 1238"/>
        <o:r id="V:Rule189" type="connector" idref="#رابط كسهم مستقيم 979"/>
        <o:r id="V:Rule190" type="connector" idref="#رابط كسهم مستقيم 39"/>
        <o:r id="V:Rule191" type="connector" idref="#رابط كسهم مستقيم 56"/>
        <o:r id="V:Rule192" type="connector" idref="#رابط كسهم مستقيم 1322"/>
        <o:r id="V:Rule193" type="connector" idref="#رابط كسهم مستقيم 1082"/>
        <o:r id="V:Rule194" type="connector" idref="#رابط كسهم مستقيم 1184"/>
        <o:r id="V:Rule195" type="connector" idref="#رابط كسهم مستقيم 1132"/>
        <o:r id="V:Rule196" type="connector" idref="#رابط كسهم مستقيم 899"/>
        <o:r id="V:Rule197" type="connector" idref="#رابط كسهم مستقيم 983"/>
        <o:r id="V:Rule198" type="connector" idref="#رابط كسهم مستقيم 868"/>
        <o:r id="V:Rule199" type="connector" idref="#رابط كسهم مستقيم 1016"/>
        <o:r id="V:Rule200" type="connector" idref="#رابط بشكل مرفق 578"/>
        <o:r id="V:Rule201" type="connector" idref="#رابط كسهم مستقيم 1433"/>
        <o:r id="V:Rule202" type="connector" idref="#رابط بشكل مرفق 1532"/>
        <o:r id="V:Rule203" type="connector" idref="#رابط كسهم مستقيم 55"/>
        <o:r id="V:Rule204" type="connector" idref="#رابط كسهم مستقيم 1294"/>
        <o:r id="V:Rule205" type="connector" idref="#رابط كسهم مستقيم 1134"/>
        <o:r id="V:Rule206" type="connector" idref="#رابط كسهم مستقيم 1413"/>
        <o:r id="V:Rule207" type="connector" idref="#رابط بشكل مرفق 71"/>
        <o:r id="V:Rule208" type="connector" idref="#رابط كسهم مستقيم 1039"/>
        <o:r id="V:Rule209" type="connector" idref="#رابط كسهم مستقيم 1083"/>
        <o:r id="V:Rule210" type="connector" idref="#رابط منحني 52"/>
        <o:r id="V:Rule211" type="connector" idref="#رابط كسهم مستقيم 1116"/>
        <o:r id="V:Rule212" type="connector" idref="#رابط كسهم مستقيم 363"/>
        <o:r id="V:Rule213" type="connector" idref="#رابط كسهم مستقيم 1079"/>
        <o:r id="V:Rule214" type="connector" idref="#رابط كسهم مستقيم 1038"/>
        <o:r id="V:Rule215" type="connector" idref="#رابط كسهم مستقيم 1271"/>
        <o:r id="V:Rule216" type="connector" idref="#رابط كسهم مستقيم 288"/>
        <o:r id="V:Rule217" type="connector" idref="#رابط بشكل مرفق 745"/>
        <o:r id="V:Rule218" type="connector" idref="#رابط منحني 1354"/>
        <o:r id="V:Rule219" type="connector" idref="#رابط كسهم مستقيم 1062"/>
        <o:r id="V:Rule220" type="connector" idref="#رابط كسهم مستقيم 1077"/>
        <o:r id="V:Rule221" type="connector" idref="#رابط بشكل مرفق 1537"/>
        <o:r id="V:Rule222" type="connector" idref="#رابط بشكل مرفق 1536"/>
        <o:r id="V:Rule223" type="connector" idref="#رابط كسهم مستقيم 1416"/>
        <o:r id="V:Rule224" type="connector" idref="#رابط كسهم مستقيم 869"/>
        <o:r id="V:Rule225" type="connector" idref="#رابط بشكل مرفق 597"/>
        <o:r id="V:Rule226" type="connector" idref="#رابط بشكل مرفق 749"/>
        <o:r id="V:Rule227" type="connector" idref="#رابط بشكل مرفق 89"/>
        <o:r id="V:Rule228" type="connector" idref="#رابط كسهم مستقيم 1035"/>
        <o:r id="V:Rule229" type="connector" idref="#رابط كسهم مستقيم 977"/>
        <o:r id="V:Rule230" type="connector" idref="#رابط كسهم مستقيم 364"/>
        <o:r id="V:Rule231" type="connector" idref="#رابط كسهم مستقيم 1175"/>
        <o:r id="V:Rule232" type="connector" idref="#رابط كسهم مستقيم 305"/>
        <o:r id="V:Rule233" type="connector" idref="#رابط كسهم مستقيم 1003"/>
        <o:r id="V:Rule234" type="connector" idref="#رابط منحني 65"/>
        <o:r id="V:Rule235" type="connector" idref="#رابط منحني 59"/>
        <o:r id="V:Rule236" type="connector" idref="#رابط كسهم مستقيم 853"/>
        <o:r id="V:Rule237" type="connector" idref="#رابط بشكل مرفق 563"/>
        <o:r id="V:Rule238" type="connector" idref="#رابط كسهم مستقيم 192"/>
        <o:r id="V:Rule239" type="connector" idref="#رابط كسهم مستقيم 1384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D15E3"/>
    <w:pPr>
      <w:keepNext/>
      <w:keepLines/>
      <w:bidi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D15E3"/>
    <w:pPr>
      <w:keepNext/>
      <w:keepLines/>
      <w:bidi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5E3"/>
    <w:pPr>
      <w:keepNext/>
      <w:keepLines/>
      <w:bidi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D15E3"/>
    <w:pPr>
      <w:keepNext/>
      <w:keepLines/>
      <w:bidi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D15E3"/>
    <w:pPr>
      <w:keepNext/>
      <w:keepLines/>
      <w:bidi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D15E3"/>
    <w:pPr>
      <w:keepNext/>
      <w:keepLines/>
      <w:bidi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D15E3"/>
    <w:pPr>
      <w:keepNext/>
      <w:keepLines/>
      <w:bidi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D15E3"/>
    <w:pPr>
      <w:keepNext/>
      <w:keepLines/>
      <w:bidi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D15E3"/>
    <w:pPr>
      <w:keepNext/>
      <w:keepLines/>
      <w:bidi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D15E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D15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5E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DD15E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D15E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D15E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D15E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D15E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D15E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DD15E3"/>
    <w:pPr>
      <w:pBdr>
        <w:bottom w:val="single" w:sz="8" w:space="4" w:color="4F81BD" w:themeColor="accent1"/>
      </w:pBdr>
      <w:bidi/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D15E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DD15E3"/>
    <w:pPr>
      <w:numPr>
        <w:ilvl w:val="1"/>
      </w:numPr>
      <w:bidi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D15E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DD15E3"/>
    <w:rPr>
      <w:i/>
      <w:iCs/>
      <w:color w:val="808080" w:themeColor="text1" w:themeTint="7F"/>
    </w:rPr>
  </w:style>
  <w:style w:type="character" w:styleId="Emphasis">
    <w:name w:val="Emphasis"/>
    <w:basedOn w:val="DefaultParagraphFont"/>
    <w:uiPriority w:val="20"/>
    <w:qFormat/>
    <w:rsid w:val="00DD15E3"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DD15E3"/>
    <w:rPr>
      <w:b/>
      <w:bCs/>
      <w:i/>
      <w:iCs/>
      <w:color w:val="4F81BD" w:themeColor="accent1"/>
    </w:rPr>
  </w:style>
  <w:style w:type="character" w:styleId="Strong">
    <w:name w:val="Strong"/>
    <w:basedOn w:val="DefaultParagraphFont"/>
    <w:uiPriority w:val="22"/>
    <w:qFormat/>
    <w:rsid w:val="00DD15E3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D15E3"/>
    <w:pPr>
      <w:bidi/>
    </w:pPr>
    <w:rPr>
      <w:rFonts w:eastAsiaTheme="minorHAnsi"/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D15E3"/>
    <w:rPr>
      <w:rFonts w:eastAsiaTheme="minorHAnsi"/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D15E3"/>
    <w:pPr>
      <w:pBdr>
        <w:bottom w:val="single" w:sz="4" w:space="4" w:color="4F81BD" w:themeColor="accent1"/>
      </w:pBdr>
      <w:bidi/>
      <w:spacing w:before="200" w:after="280"/>
      <w:ind w:left="936" w:right="936"/>
    </w:pPr>
    <w:rPr>
      <w:rFonts w:eastAsiaTheme="minorHAnsi"/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D15E3"/>
    <w:rPr>
      <w:rFonts w:eastAsiaTheme="minorHAnsi"/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D15E3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D15E3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D15E3"/>
    <w:rPr>
      <w:b/>
      <w:bCs/>
      <w:smallCaps/>
      <w:spacing w:val="5"/>
    </w:rPr>
  </w:style>
  <w:style w:type="paragraph" w:styleId="ListParagraph">
    <w:name w:val="List Paragraph"/>
    <w:basedOn w:val="Normal"/>
    <w:uiPriority w:val="34"/>
    <w:qFormat/>
    <w:rsid w:val="00DD15E3"/>
    <w:pPr>
      <w:bidi/>
      <w:ind w:left="720"/>
      <w:contextualSpacing/>
    </w:pPr>
    <w:rPr>
      <w:rFonts w:eastAsiaTheme="minorHAnsi"/>
    </w:rPr>
  </w:style>
  <w:style w:type="character" w:styleId="Hyperlink">
    <w:name w:val="Hyperlink"/>
    <w:basedOn w:val="DefaultParagraphFont"/>
    <w:uiPriority w:val="99"/>
    <w:unhideWhenUsed/>
    <w:rsid w:val="00DD15E3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unhideWhenUsed/>
    <w:rsid w:val="00DD15E3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D15E3"/>
    <w:pPr>
      <w:tabs>
        <w:tab w:val="center" w:pos="4153"/>
        <w:tab w:val="right" w:pos="8306"/>
      </w:tabs>
      <w:bidi/>
      <w:spacing w:after="0" w:line="240" w:lineRule="auto"/>
    </w:pPr>
    <w:rPr>
      <w:rFonts w:eastAsia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DD15E3"/>
    <w:rPr>
      <w:rFonts w:eastAsiaTheme="minorHAnsi"/>
    </w:rPr>
  </w:style>
  <w:style w:type="paragraph" w:styleId="Footer">
    <w:name w:val="footer"/>
    <w:basedOn w:val="Normal"/>
    <w:link w:val="FooterChar"/>
    <w:uiPriority w:val="99"/>
    <w:unhideWhenUsed/>
    <w:rsid w:val="00DD15E3"/>
    <w:pPr>
      <w:tabs>
        <w:tab w:val="center" w:pos="4153"/>
        <w:tab w:val="right" w:pos="8306"/>
      </w:tabs>
      <w:bidi/>
      <w:spacing w:after="0" w:line="240" w:lineRule="auto"/>
    </w:pPr>
    <w:rPr>
      <w:rFonts w:eastAsia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DD15E3"/>
    <w:rPr>
      <w:rFonts w:eastAsiaTheme="minorHAnsi"/>
    </w:rPr>
  </w:style>
  <w:style w:type="character" w:styleId="PlaceholderText">
    <w:name w:val="Placeholder Text"/>
    <w:basedOn w:val="DefaultParagraphFont"/>
    <w:uiPriority w:val="99"/>
    <w:semiHidden/>
    <w:rsid w:val="00DD15E3"/>
    <w:rPr>
      <w:color w:val="808080"/>
    </w:rPr>
  </w:style>
  <w:style w:type="paragraph" w:customStyle="1" w:styleId="1">
    <w:name w:val="نمط1"/>
    <w:basedOn w:val="Normal"/>
    <w:link w:val="1Char"/>
    <w:qFormat/>
    <w:rsid w:val="00DD15E3"/>
    <w:pPr>
      <w:spacing w:line="240" w:lineRule="auto"/>
    </w:pPr>
    <w:rPr>
      <w:b/>
      <w:bCs/>
      <w:iCs/>
      <w:sz w:val="24"/>
      <w:szCs w:val="24"/>
      <w:lang w:bidi="ar-EG"/>
    </w:rPr>
  </w:style>
  <w:style w:type="character" w:customStyle="1" w:styleId="1Char">
    <w:name w:val="نمط1 Char"/>
    <w:basedOn w:val="DefaultParagraphFont"/>
    <w:link w:val="1"/>
    <w:rsid w:val="00DD15E3"/>
    <w:rPr>
      <w:b/>
      <w:bCs/>
      <w:iCs/>
      <w:sz w:val="24"/>
      <w:szCs w:val="24"/>
      <w:lang w:bidi="ar-E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15E3"/>
    <w:pPr>
      <w:bidi/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15E3"/>
    <w:rPr>
      <w:rFonts w:ascii="Tahoma" w:eastAsiaTheme="minorHAnsi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DD15E3"/>
    <w:pPr>
      <w:bidi/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DD15E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945</Words>
  <Characters>50989</Characters>
  <Application>Microsoft Office Word</Application>
  <DocSecurity>0</DocSecurity>
  <Lines>424</Lines>
  <Paragraphs>119</Paragraphs>
  <ScaleCrop>false</ScaleCrop>
  <Company/>
  <LinksUpToDate>false</LinksUpToDate>
  <CharactersWithSpaces>59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zo</dc:creator>
  <cp:keywords/>
  <dc:description/>
  <cp:lastModifiedBy>mezo</cp:lastModifiedBy>
  <cp:revision>3</cp:revision>
  <dcterms:created xsi:type="dcterms:W3CDTF">2014-09-23T16:44:00Z</dcterms:created>
  <dcterms:modified xsi:type="dcterms:W3CDTF">2014-09-23T16:45:00Z</dcterms:modified>
</cp:coreProperties>
</file>